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rts/chart2.xml" ContentType="application/vnd.openxmlformats-officedocument.drawingml.chart+xml"/>
  <Override PartName="/ppt/drawings/drawing2.xml" ContentType="application/vnd.openxmlformats-officedocument.drawingml.chartshape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ink/ink1.xml" ContentType="application/inkml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21.xml" ContentType="application/vnd.openxmlformats-officedocument.presentationml.notesSlid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22.xml" ContentType="application/vnd.openxmlformats-officedocument.presentationml.notesSlide+xml"/>
  <Override PartName="/ppt/ink/ink2.xml" ContentType="application/inkml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ink/ink3.xml" ContentType="application/inkml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ink/ink4.xml" ContentType="application/inkml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notesSlides/notesSlide23.xml" ContentType="application/vnd.openxmlformats-officedocument.presentationml.notesSlide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notesSlides/notesSlide24.xml" ContentType="application/vnd.openxmlformats-officedocument.presentationml.notesSlide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notesSlides/notesSlide25.xml" ContentType="application/vnd.openxmlformats-officedocument.presentationml.notesSlide+xml"/>
  <Override PartName="/ppt/ink/ink5.xml" ContentType="application/inkml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notesSlides/notesSlide26.xml" ContentType="application/vnd.openxmlformats-officedocument.presentationml.notesSlide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notesSlides/notesSlide27.xml" ContentType="application/vnd.openxmlformats-officedocument.presentationml.notesSlide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notesSlides/notesSlide28.xml" ContentType="application/vnd.openxmlformats-officedocument.presentationml.notesSlide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notesSlides/notesSlide29.xml" ContentType="application/vnd.openxmlformats-officedocument.presentationml.notesSlide+xml"/>
  <Override PartName="/ppt/ink/ink6.xml" ContentType="application/inkml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ink/ink7.xml" ContentType="application/inkml+xml"/>
  <Override PartName="/ppt/ink/ink8.xml" ContentType="application/inkml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3"/>
  </p:notesMasterIdLst>
  <p:sldIdLst>
    <p:sldId id="256" r:id="rId2"/>
    <p:sldId id="329" r:id="rId3"/>
    <p:sldId id="330" r:id="rId4"/>
    <p:sldId id="331" r:id="rId5"/>
    <p:sldId id="332" r:id="rId6"/>
    <p:sldId id="333" r:id="rId7"/>
    <p:sldId id="334" r:id="rId8"/>
    <p:sldId id="335" r:id="rId9"/>
    <p:sldId id="336" r:id="rId10"/>
    <p:sldId id="337" r:id="rId11"/>
    <p:sldId id="338" r:id="rId12"/>
    <p:sldId id="339" r:id="rId13"/>
    <p:sldId id="340" r:id="rId14"/>
    <p:sldId id="341" r:id="rId15"/>
    <p:sldId id="342" r:id="rId16"/>
    <p:sldId id="343" r:id="rId17"/>
    <p:sldId id="344" r:id="rId18"/>
    <p:sldId id="345" r:id="rId19"/>
    <p:sldId id="346" r:id="rId20"/>
    <p:sldId id="347" r:id="rId21"/>
    <p:sldId id="348" r:id="rId22"/>
    <p:sldId id="349" r:id="rId23"/>
    <p:sldId id="350" r:id="rId24"/>
    <p:sldId id="351" r:id="rId25"/>
    <p:sldId id="352" r:id="rId26"/>
    <p:sldId id="353" r:id="rId27"/>
    <p:sldId id="354" r:id="rId28"/>
    <p:sldId id="355" r:id="rId29"/>
    <p:sldId id="356" r:id="rId30"/>
    <p:sldId id="357" r:id="rId31"/>
    <p:sldId id="358" r:id="rId32"/>
    <p:sldId id="359" r:id="rId33"/>
    <p:sldId id="360" r:id="rId34"/>
    <p:sldId id="361" r:id="rId35"/>
    <p:sldId id="363" r:id="rId36"/>
    <p:sldId id="364" r:id="rId37"/>
    <p:sldId id="365" r:id="rId38"/>
    <p:sldId id="366" r:id="rId39"/>
    <p:sldId id="367" r:id="rId40"/>
    <p:sldId id="362" r:id="rId41"/>
    <p:sldId id="260" r:id="rId42"/>
    <p:sldId id="262" r:id="rId43"/>
    <p:sldId id="263" r:id="rId44"/>
    <p:sldId id="264" r:id="rId45"/>
    <p:sldId id="328" r:id="rId46"/>
    <p:sldId id="265" r:id="rId47"/>
    <p:sldId id="266" r:id="rId48"/>
    <p:sldId id="268" r:id="rId49"/>
    <p:sldId id="270" r:id="rId50"/>
    <p:sldId id="274" r:id="rId51"/>
    <p:sldId id="269" r:id="rId52"/>
    <p:sldId id="275" r:id="rId53"/>
    <p:sldId id="283" r:id="rId54"/>
    <p:sldId id="285" r:id="rId55"/>
    <p:sldId id="278" r:id="rId56"/>
    <p:sldId id="276" r:id="rId57"/>
    <p:sldId id="272" r:id="rId58"/>
    <p:sldId id="280" r:id="rId59"/>
    <p:sldId id="282" r:id="rId60"/>
    <p:sldId id="281" r:id="rId61"/>
    <p:sldId id="287" r:id="rId62"/>
    <p:sldId id="288" r:id="rId63"/>
    <p:sldId id="290" r:id="rId64"/>
    <p:sldId id="291" r:id="rId65"/>
    <p:sldId id="292" r:id="rId66"/>
    <p:sldId id="298" r:id="rId67"/>
    <p:sldId id="320" r:id="rId68"/>
    <p:sldId id="299" r:id="rId69"/>
    <p:sldId id="321" r:id="rId70"/>
    <p:sldId id="301" r:id="rId71"/>
    <p:sldId id="322" r:id="rId72"/>
    <p:sldId id="302" r:id="rId73"/>
    <p:sldId id="323" r:id="rId74"/>
    <p:sldId id="303" r:id="rId75"/>
    <p:sldId id="304" r:id="rId76"/>
    <p:sldId id="324" r:id="rId77"/>
    <p:sldId id="306" r:id="rId78"/>
    <p:sldId id="307" r:id="rId79"/>
    <p:sldId id="325" r:id="rId80"/>
    <p:sldId id="308" r:id="rId81"/>
    <p:sldId id="309" r:id="rId82"/>
    <p:sldId id="311" r:id="rId83"/>
    <p:sldId id="312" r:id="rId84"/>
    <p:sldId id="314" r:id="rId85"/>
    <p:sldId id="315" r:id="rId86"/>
    <p:sldId id="316" r:id="rId87"/>
    <p:sldId id="326" r:id="rId88"/>
    <p:sldId id="318" r:id="rId89"/>
    <p:sldId id="319" r:id="rId90"/>
    <p:sldId id="327" r:id="rId91"/>
    <p:sldId id="273" r:id="rId9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1"/>
    <p:restoredTop sz="94729"/>
  </p:normalViewPr>
  <p:slideViewPr>
    <p:cSldViewPr>
      <p:cViewPr varScale="1">
        <p:scale>
          <a:sx n="112" d="100"/>
          <a:sy n="112" d="100"/>
        </p:scale>
        <p:origin x="760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viewProps" Target="view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/D:\MSOE\www\Collaborative%20Filtering\cf-xyplotlabels.xls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/D:\MSOE\www\Collaborative%20Filtering\cf-xyplotlabels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105774278215201"/>
          <c:y val="7.45487022455526E-2"/>
          <c:w val="0.84819925634295801"/>
          <c:h val="0.83261956838728501"/>
        </c:manualLayout>
      </c:layout>
      <c:scatterChart>
        <c:scatterStyle val="lineMarker"/>
        <c:varyColors val="0"/>
        <c:ser>
          <c:idx val="0"/>
          <c:order val="0"/>
          <c:spPr>
            <a:ln w="25400">
              <a:noFill/>
            </a:ln>
            <a:effectLst/>
          </c:spPr>
          <c:marker>
            <c:symbol val="circle"/>
            <c:size val="6"/>
            <c:spPr>
              <a:solidFill>
                <a:srgbClr val="333333"/>
              </a:solidFill>
              <a:ln>
                <a:solidFill>
                  <a:srgbClr val="333333"/>
                </a:solidFill>
                <a:prstDash val="solid"/>
              </a:ln>
            </c:spPr>
          </c:marker>
          <c:dLbls>
            <c:dLbl>
              <c:idx val="0"/>
              <c:tx>
                <c:rich>
                  <a:bodyPr/>
                  <a:lstStyle/>
                  <a:p>
                    <a:r>
                      <a:rPr lang="en-US"/>
                      <a:t>Serenity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5854-3347-B779-F65C6609FED2}"/>
                </c:ext>
              </c:extLst>
            </c:dLbl>
            <c:dLbl>
              <c:idx val="1"/>
              <c:layout>
                <c:manualLayout>
                  <c:x val="-0.1"/>
                  <c:y val="-5.2524332214084202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V for Vendetta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5854-3347-B779-F65C6609FED2}"/>
                </c:ext>
              </c:extLst>
            </c:dLbl>
            <c:dLbl>
              <c:idx val="2"/>
              <c:layout>
                <c:manualLayout>
                  <c:x val="-0.15476190476190499"/>
                  <c:y val="5.2065187612146999E-2"/>
                </c:manualLayout>
              </c:layout>
              <c:tx>
                <c:rich>
                  <a:bodyPr/>
                  <a:lstStyle/>
                  <a:p>
                    <a:r>
                      <a:rPr lang="en-US" sz="1000" b="0" i="0" u="none" strike="noStrike" baseline="0"/>
                      <a:t>Die Hard with a Vengence </a:t>
                    </a:r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5854-3347-B779-F65C6609FED2}"/>
                </c:ext>
              </c:extLst>
            </c:dLbl>
            <c:dLbl>
              <c:idx val="3"/>
              <c:layout>
                <c:manualLayout>
                  <c:x val="-6.6666666666666596E-2"/>
                  <c:y val="-2.9055690072639199E-2"/>
                </c:manualLayout>
              </c:layout>
              <c:tx>
                <c:rich>
                  <a:bodyPr/>
                  <a:lstStyle/>
                  <a:p>
                    <a:r>
                      <a:rPr lang="en-US" sz="1000" b="0" i="0" u="none" strike="noStrike" baseline="0"/>
                      <a:t>The Dark Knight </a:t>
                    </a:r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5854-3347-B779-F65C6609FED2}"/>
                </c:ext>
              </c:extLst>
            </c:dLbl>
            <c:dLbl>
              <c:idx val="4"/>
              <c:layout>
                <c:manualLayout>
                  <c:x val="-0.17499999999999999"/>
                  <c:y val="-4.1969330104923298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Monty Python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5854-3347-B779-F65C6609FED2}"/>
                </c:ext>
              </c:extLst>
            </c:dLbl>
            <c:dLbl>
              <c:idx val="5"/>
              <c:layout>
                <c:manualLayout>
                  <c:x val="-0.16666666666666699"/>
                  <c:y val="-2.5827280064568199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Die Harder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5854-3347-B779-F65C6609FED2}"/>
                </c:ext>
              </c:extLst>
            </c:dLbl>
            <c:dLbl>
              <c:idx val="7"/>
              <c:tx>
                <c:rich>
                  <a:bodyPr/>
                  <a:lstStyle/>
                  <a:p>
                    <a:r>
                      <a:rPr lang="en-US"/>
                      <a:t>Grape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5854-3347-B779-F65C6609FED2}"/>
                </c:ext>
              </c:extLst>
            </c:dLbl>
            <c:dLbl>
              <c:idx val="8"/>
              <c:tx>
                <c:rich>
                  <a:bodyPr/>
                  <a:lstStyle/>
                  <a:p>
                    <a:r>
                      <a:rPr lang="en-US"/>
                      <a:t>Kiwi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5854-3347-B779-F65C6609FED2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Sheet1!$D$52:$D$58</c:f>
              <c:numCache>
                <c:formatCode>General</c:formatCode>
                <c:ptCount val="7"/>
                <c:pt idx="0">
                  <c:v>5</c:v>
                </c:pt>
                <c:pt idx="1">
                  <c:v>5</c:v>
                </c:pt>
                <c:pt idx="2">
                  <c:v>3</c:v>
                </c:pt>
                <c:pt idx="3">
                  <c:v>3</c:v>
                </c:pt>
                <c:pt idx="4">
                  <c:v>2</c:v>
                </c:pt>
                <c:pt idx="5">
                  <c:v>2</c:v>
                </c:pt>
                <c:pt idx="6">
                  <c:v>5</c:v>
                </c:pt>
              </c:numCache>
            </c:numRef>
          </c:xVal>
          <c:yVal>
            <c:numRef>
              <c:f>Sheet1!$E$52:$E$58</c:f>
              <c:numCache>
                <c:formatCode>General</c:formatCode>
                <c:ptCount val="7"/>
                <c:pt idx="0">
                  <c:v>3</c:v>
                </c:pt>
                <c:pt idx="1">
                  <c:v>5</c:v>
                </c:pt>
                <c:pt idx="2">
                  <c:v>3</c:v>
                </c:pt>
                <c:pt idx="3">
                  <c:v>5</c:v>
                </c:pt>
                <c:pt idx="4">
                  <c:v>4</c:v>
                </c:pt>
                <c:pt idx="5">
                  <c:v>1</c:v>
                </c:pt>
                <c:pt idx="6">
                  <c:v>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5854-3347-B779-F65C6609FED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70909080"/>
        <c:axId val="-2070906152"/>
      </c:scatterChart>
      <c:valAx>
        <c:axId val="-207090908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-2070906152"/>
        <c:crosses val="autoZero"/>
        <c:crossBetween val="midCat"/>
      </c:valAx>
      <c:valAx>
        <c:axId val="-2070906152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-2070909080"/>
        <c:crosses val="autoZero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105774278215201"/>
          <c:y val="7.45487022455526E-2"/>
          <c:w val="0.84819925634295801"/>
          <c:h val="0.83261956838728501"/>
        </c:manualLayout>
      </c:layout>
      <c:scatterChart>
        <c:scatterStyle val="lineMarker"/>
        <c:varyColors val="0"/>
        <c:ser>
          <c:idx val="0"/>
          <c:order val="0"/>
          <c:spPr>
            <a:ln w="25400">
              <a:noFill/>
            </a:ln>
            <a:effectLst/>
          </c:spPr>
          <c:marker>
            <c:symbol val="circle"/>
            <c:size val="6"/>
            <c:spPr>
              <a:solidFill>
                <a:srgbClr val="333333"/>
              </a:solidFill>
              <a:ln>
                <a:solidFill>
                  <a:srgbClr val="333333"/>
                </a:solidFill>
                <a:prstDash val="solid"/>
              </a:ln>
            </c:spPr>
          </c:marker>
          <c:dLbls>
            <c:dLbl>
              <c:idx val="0"/>
              <c:tx>
                <c:rich>
                  <a:bodyPr/>
                  <a:lstStyle/>
                  <a:p>
                    <a:r>
                      <a:rPr lang="en-US"/>
                      <a:t>Serenity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DAEB-F543-B8EF-8C22C09D3B25}"/>
                </c:ext>
              </c:extLst>
            </c:dLbl>
            <c:dLbl>
              <c:idx val="1"/>
              <c:layout>
                <c:manualLayout>
                  <c:x val="-0.1"/>
                  <c:y val="-5.2524332214084202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V for Vendetta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DAEB-F543-B8EF-8C22C09D3B25}"/>
                </c:ext>
              </c:extLst>
            </c:dLbl>
            <c:dLbl>
              <c:idx val="2"/>
              <c:layout>
                <c:manualLayout>
                  <c:x val="-0.22222222222222199"/>
                  <c:y val="-9.6852300242130894E-3"/>
                </c:manualLayout>
              </c:layout>
              <c:tx>
                <c:rich>
                  <a:bodyPr/>
                  <a:lstStyle/>
                  <a:p>
                    <a:r>
                      <a:rPr lang="en-US" sz="1000" b="0" i="0" u="none" strike="noStrike" baseline="0"/>
                      <a:t>Die Hard with a Vengence </a:t>
                    </a:r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DAEB-F543-B8EF-8C22C09D3B25}"/>
                </c:ext>
              </c:extLst>
            </c:dLbl>
            <c:dLbl>
              <c:idx val="3"/>
              <c:layout>
                <c:manualLayout>
                  <c:x val="-0.17777777777777801"/>
                  <c:y val="4.0769729220256498E-2"/>
                </c:manualLayout>
              </c:layout>
              <c:tx>
                <c:rich>
                  <a:bodyPr/>
                  <a:lstStyle/>
                  <a:p>
                    <a:r>
                      <a:rPr lang="en-US" sz="1000" b="0" i="0" u="none" strike="noStrike" baseline="0"/>
                      <a:t>The Dark Knight </a:t>
                    </a:r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DAEB-F543-B8EF-8C22C09D3B25}"/>
                </c:ext>
              </c:extLst>
            </c:dLbl>
            <c:dLbl>
              <c:idx val="4"/>
              <c:layout>
                <c:manualLayout>
                  <c:x val="-0.17499999999999999"/>
                  <c:y val="-4.1969330104923298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Monty Python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DAEB-F543-B8EF-8C22C09D3B25}"/>
                </c:ext>
              </c:extLst>
            </c:dLbl>
            <c:dLbl>
              <c:idx val="5"/>
              <c:layout>
                <c:manualLayout>
                  <c:x val="-0.16666666666666699"/>
                  <c:y val="-2.5827280064568199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Die Harder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DAEB-F543-B8EF-8C22C09D3B25}"/>
                </c:ext>
              </c:extLst>
            </c:dLbl>
            <c:dLbl>
              <c:idx val="7"/>
              <c:tx>
                <c:rich>
                  <a:bodyPr/>
                  <a:lstStyle/>
                  <a:p>
                    <a:r>
                      <a:rPr lang="en-US"/>
                      <a:t>Grape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DAEB-F543-B8EF-8C22C09D3B25}"/>
                </c:ext>
              </c:extLst>
            </c:dLbl>
            <c:dLbl>
              <c:idx val="8"/>
              <c:tx>
                <c:rich>
                  <a:bodyPr/>
                  <a:lstStyle/>
                  <a:p>
                    <a:r>
                      <a:rPr lang="en-US"/>
                      <a:t>Kiwi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DAEB-F543-B8EF-8C22C09D3B25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Sheet1!$D$77:$D$83</c:f>
              <c:numCache>
                <c:formatCode>General</c:formatCode>
                <c:ptCount val="7"/>
                <c:pt idx="0">
                  <c:v>5</c:v>
                </c:pt>
                <c:pt idx="1">
                  <c:v>5</c:v>
                </c:pt>
                <c:pt idx="2">
                  <c:v>3</c:v>
                </c:pt>
                <c:pt idx="3">
                  <c:v>4.5</c:v>
                </c:pt>
                <c:pt idx="4">
                  <c:v>3</c:v>
                </c:pt>
                <c:pt idx="5">
                  <c:v>2</c:v>
                </c:pt>
                <c:pt idx="6">
                  <c:v>5</c:v>
                </c:pt>
              </c:numCache>
            </c:numRef>
          </c:xVal>
          <c:yVal>
            <c:numRef>
              <c:f>Sheet1!$E$77:$E$83</c:f>
              <c:numCache>
                <c:formatCode>General</c:formatCode>
                <c:ptCount val="7"/>
                <c:pt idx="0">
                  <c:v>4</c:v>
                </c:pt>
                <c:pt idx="1">
                  <c:v>5</c:v>
                </c:pt>
                <c:pt idx="2">
                  <c:v>3</c:v>
                </c:pt>
                <c:pt idx="3">
                  <c:v>5</c:v>
                </c:pt>
                <c:pt idx="4">
                  <c:v>4</c:v>
                </c:pt>
                <c:pt idx="5">
                  <c:v>2</c:v>
                </c:pt>
                <c:pt idx="6">
                  <c:v>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DAEB-F543-B8EF-8C22C09D3B2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8360104"/>
        <c:axId val="-2068526200"/>
      </c:scatterChart>
      <c:valAx>
        <c:axId val="-20683601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-2068526200"/>
        <c:crosses val="autoZero"/>
        <c:crossBetween val="midCat"/>
      </c:valAx>
      <c:valAx>
        <c:axId val="-2068526200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-2068360104"/>
        <c:crosses val="autoZero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4375</cdr:x>
      <cdr:y>0.79551</cdr:y>
    </cdr:from>
    <cdr:to>
      <cdr:x>0.94375</cdr:x>
      <cdr:y>0.8827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3400425" y="3038476"/>
          <a:ext cx="914400" cy="3333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100" b="1"/>
            <a:t>bellmangreent</a:t>
          </a:r>
        </a:p>
      </cdr:txBody>
    </cdr:sp>
  </cdr:relSizeAnchor>
  <cdr:relSizeAnchor xmlns:cdr="http://schemas.openxmlformats.org/drawingml/2006/chartDrawing">
    <cdr:from>
      <cdr:x>0.13542</cdr:x>
      <cdr:y>0.09975</cdr:y>
    </cdr:from>
    <cdr:to>
      <cdr:x>0.33542</cdr:x>
      <cdr:y>0.18703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619125" y="381000"/>
          <a:ext cx="914400" cy="3333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n-US" sz="1100" b="1"/>
            <a:t>edmissionj</a:t>
          </a:r>
        </a:p>
      </cdr:txBody>
    </cdr:sp>
  </cdr:relSizeAnchor>
  <cdr:relSizeAnchor xmlns:cdr="http://schemas.openxmlformats.org/drawingml/2006/chartDrawing">
    <cdr:from>
      <cdr:x>0.2381</cdr:x>
      <cdr:y>0.1425</cdr:y>
    </cdr:from>
    <cdr:to>
      <cdr:x>0.77381</cdr:x>
      <cdr:y>0.66975</cdr:y>
    </cdr:to>
    <cdr:sp macro="" textlink="">
      <cdr:nvSpPr>
        <cdr:cNvPr id="5" name="Straight Connector 4"/>
        <cdr:cNvSpPr/>
      </cdr:nvSpPr>
      <cdr:spPr>
        <a:xfrm xmlns:a="http://schemas.openxmlformats.org/drawingml/2006/main" flipV="1">
          <a:off x="1524000" y="762000"/>
          <a:ext cx="3429000" cy="2819400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 dirty="0">
            <a:solidFill>
              <a:srgbClr val="FF0000"/>
            </a:solidFill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74375</cdr:x>
      <cdr:y>0.79551</cdr:y>
    </cdr:from>
    <cdr:to>
      <cdr:x>0.94375</cdr:x>
      <cdr:y>0.8827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3400425" y="3038476"/>
          <a:ext cx="914400" cy="3333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100" b="1"/>
            <a:t>bellmangreent</a:t>
          </a:r>
        </a:p>
      </cdr:txBody>
    </cdr:sp>
  </cdr:relSizeAnchor>
  <cdr:relSizeAnchor xmlns:cdr="http://schemas.openxmlformats.org/drawingml/2006/chartDrawing">
    <cdr:from>
      <cdr:x>0.13542</cdr:x>
      <cdr:y>0.09975</cdr:y>
    </cdr:from>
    <cdr:to>
      <cdr:x>0.33542</cdr:x>
      <cdr:y>0.18703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619125" y="381000"/>
          <a:ext cx="914400" cy="3333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n-US" sz="1100" b="1"/>
            <a:t>edmissionj</a:t>
          </a:r>
        </a:p>
      </cdr:txBody>
    </cdr:sp>
  </cdr:relSizeAnchor>
</c:userShape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2-04T00:39:22.237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00FF00"/>
    </inkml:brush>
    <inkml:brush xml:id="br2">
      <inkml:brushProperty name="width" value="0.05292" units="cm"/>
      <inkml:brushProperty name="height" value="0.05292" units="cm"/>
      <inkml:brushProperty name="color" value="#FF0000"/>
    </inkml:brush>
    <inkml:brush xml:id="br3">
      <inkml:brushProperty name="width" value="0.05292" units="cm"/>
      <inkml:brushProperty name="height" value="0.05292" units="cm"/>
      <inkml:brushProperty name="color" value="#FF00FF"/>
    </inkml:brush>
  </inkml:definitions>
  <inkml:trace contextRef="#ctx0" brushRef="#br0">395 2980 2081,'0'0'1250,"0"0"1056,-20 0-96,0 0 0,20 0-224,-19 0-385,19 20-287,-20-20-65,20 0-32,-20 0-320,20 0-128,0 0-769,0 0 32,20 0 64,-20 0 96,39 0-160,-19 0-128,41 20 0,-23-20-96,3 0-129,18 0-127,-19 0-257,0 0-448,-21 0-160,1 0-321,0 0-928,-20 0-5350</inkml:trace>
  <inkml:trace contextRef="#ctx0" brushRef="#br0" timeOffset="325.018">594 2881 4228,'-20'0'7431,"1"0"-7239,19 0 673,0 0 384,0 0 0,0 20-256,19-20-545,1 0-95,0 20 191,20-20-127,-1 0-129,-19 19-256,20-19 64,-1 20-64,2-20 32,-21 0-32,-2 20 0,2-20 0,1 0 96,-21 20 257,0-20-129,0 20 32,-21 0 0,1-1 33,2 1-193,-23 0-32,21 1-96,-19-2-192,19 1-417,0-1-1985,0 2-2948</inkml:trace>
  <inkml:trace contextRef="#ctx0" brushRef="#br0" timeOffset="5526.316">18044 1589 6566,'-40'20'6502,"40"-20"-6342,-20 0 545,20 0 416,0 0 480,20 0-768,-20 0-609,20 0-96,19 0-32,1-20-96,1 20 0,-23 0-32,23 0 32,-1 0-704,-1 0-1538,-19-19-2275</inkml:trace>
  <inkml:trace contextRef="#ctx0" brushRef="#br0" timeOffset="5777.33">18302 1430 11979,'0'0'1377,"0"-20"-1537,20 20 448,0 0-31,19 0 832,1 20 32,-1-20-577,1 21-416,1-2-64,-23 1 128,2 0 97,0-1-97,-20 22 0,-20-22 96,0 21-63,-19-20 31,19 20-96,-20-40-192,1 19-384,-1-19-802,20 20-1312,1-20-3299</inkml:trace>
  <inkml:trace contextRef="#ctx0" brushRef="#br0" timeOffset="6377.364">18261 2324 11146,'-18'21'160,"-2"-21"-32,20 0 129,0 0 351,0 0 673,20 0-480,19 0-417,1 0-95,-1 0-129,1 0-160,0 0-64,-21 0-769,21 0-1057,-20-21-4900</inkml:trace>
  <inkml:trace contextRef="#ctx0" brushRef="#br0" timeOffset="6592.376">18381 2185 11146,'40'20'-64,"-20"0"288,19 0 161,1-20 159,-1 20 353,1 1-192,-19-21-673,-1 19-32,-20-19 0,0 19 64,-20 2 32,-21-2-32,21 2-64,-19-21-32,19 19-353,-20 1-1152,21 0-5638</inkml:trace>
  <inkml:trace contextRef="#ctx0" brushRef="#br0" timeOffset="7019.401">18063 3278 12491,'20'0'-128,"20"0"449,-1-19 223,2 19-64,17 0-255,-17 0-674,-1 0-1505,-1 0-4099</inkml:trace>
  <inkml:trace contextRef="#ctx0" brushRef="#br0" timeOffset="7234.413">18361 3139 13292,'-19'0'673,"19"0"-513,0-19 160,19 19-64,21 0 353,0 19-97,19-19-159,-18 20-225,-3-1-160,3 2 32,-41-1-96,20 0-32,-40 0 128,-1-1 96,1 1 0,-18 0-192,-3-20-641,1 20-640,21 0-1922</inkml:trace>
  <inkml:trace contextRef="#ctx0" brushRef="#br0" timeOffset="7639.436">18103 4013 14381,'41'20'-96,"-23"-20"576,23 0-127,17-20 31,3 20 97,-2 0-289,1 0-160,-21-19-577,22 19-608,-43 0-961,2-20-6438</inkml:trace>
  <inkml:trace contextRef="#ctx0" brushRef="#br0" timeOffset="7849.448">18401 3894 11723,'20'20'352,"19"-20"-320,1 0 64,19 20 256,-19-20 962,21 20-193,-22 0-897,-19-20-288,0 20 64,-20-1 96,-20 1 128,0 1-352,-19-2-128,-22 1-32,21-20-641,-19 20-1313,19-1-6759</inkml:trace>
  <inkml:trace contextRef="#ctx0" brushRef="#br0" timeOffset="8281.473">18144 4928 13805,'38'0'288,"3"0"320,-3-20 481,3 20-1024,-1 0 447,-1 0-384,21 0-640,-21 0 287,1 0-1312,-1 0-257,1 0-2658</inkml:trace>
  <inkml:trace contextRef="#ctx0" brushRef="#br0" timeOffset="8598.491">18500 4768 10281,'0'0'321,"0"0"511,0 0 129,20 0 288,1 0-256,17 0-256,3 21 0,18-21 96,-19 19-225,19 2-448,-19-21-32,0 20-96,-21-20 0,-19 19-32,20-19-32,-40 20 64,20 0 129,-19-20-193,-21 20 224,20 0-448,0-20 928,-19 20-384,-1-20-63,20 0-65,-19 19-160,19-19-417,-1 20 1,21-20-1089,0 20-481,0 0-929,21 0-7623</inkml:trace>
  <inkml:trace contextRef="#ctx0" brushRef="#br0" timeOffset="13933.796">9626 3079 11562,'-19'0'545,"-1"0"128,20 0 191,0 0-415,0 0 576,0 0-513,20 0 129,19 0 0,22 0-257,-2 0 32,0 0 33,1 0-225,19 0 64,0 0-256,0 0 64,20 0-32,-18 20 32,-2-20-96,0 0-160,-39 0-256,-1 0-65,-19 0 129,1-20-705,-21 20-576,0 0-129,0 0-1089</inkml:trace>
  <inkml:trace contextRef="#ctx0" brushRef="#br0" timeOffset="14415.824">9567 3497 13548,'-20'0'705,"0"0"-609,20 20-96,0-20 64,20 0 1057,0 0-160,20 0-544,-1 0-257,2 19-160,-21-19 0,18 0 0,-38 20-32,21 1-32,-21-2 96,0 1 64,0 0 32,-21 20-64,1-20 0,2-1 0,-2 1-96,20 0 0,0 0 32,0-20-32,20 20 64,-20-20-32,18 0-192,2 0-481,1 0-704,-21 0-1122,0-20-7558</inkml:trace>
  <inkml:trace contextRef="#ctx0" brushRef="#br0" timeOffset="14560.832">9508 3735 11306,'0'20'1762,"19"-20"-1698,1 0 288,20 0 33,-1 0 992,1-20-801,1 20-672,-3 0-1729,3 0-4165</inkml:trace>
  <inkml:trace contextRef="#ctx0" brushRef="#br0" timeOffset="14905.852">9984 3636 14317,'0'19'-32,"0"-19"224,20 0 193,-20 0 255,19 0 65,1-19-481,0 19-160,0-20 32,1 0 32,-21 20 32,0-19 33,0-2 95,0 21-160,0-20 64,-41 20-256,21 0-128,0 0 32,-19 20 160,19 1-32,20-2-64,-20 1 96,20 19 32,0-18-32,20-1 0,0-1-96,19 1-193,-19 0-287,20-20-673,-1 0-1410,1-20-6758</inkml:trace>
  <inkml:trace contextRef="#ctx0" brushRef="#br0" timeOffset="15166.867">10242 3655 11306,'20'41'224,"-20"-41"-224,0 19 32,0 1 417,20-20 576,-20 0-513,0 0-191,0 0 672,20 0 64,-20 0-385,0-20-287,0 1-129,0-22-64,0 22-192,19-1-32,-19 0 64,0 20-64,20-19-96,0 19-64,-20 0-161,40 19-736,-20-19-352,-1 0-129,1 20-1472,0-20-3749</inkml:trace>
  <inkml:trace contextRef="#ctx0" brushRef="#br0" timeOffset="15425.882">10600 3636 9480,'0'0'481,"0"0"960,0 0-736,0 0 352,0 19-513,-20 2-544,20-1 0,0-1-32,0 1 32,0 0-160,20 20-64,0-40 128,-2 20 96,23-20 128,-1-20 481,-1 20 512,1-40 256,-20 20-192,-1 0-256,-19-19-256,-19 18-161,-1-18-352,-20 19-128,1 1-96,-1 19-192,-1 0-1442,23 0-2530</inkml:trace>
  <inkml:trace contextRef="#ctx0" brushRef="#br0" timeOffset="26174.497">971 5504 1921,'20'0'-352,"-20"0"-257,20 0 609,0-20 1089,-20 20 1378,0 0-1218,0 0-160,0 0 737,0 0-257,0 0-672,20 0-288,-20 0-161,-20 0 65,20 0-129,0 0 0,-20 0-95,0 0-225,0 0-64,-19 0 32,-2 0-32,3 0 0,-23 0 0,2 0 32,-1 0 0,-19 0-32,20 0 0,19 20 32,-19-20-64,18 0 64,1 0-32,1 20 64,19-20-64,20 0 0,-20 0 64,20 0 0,0 0-64,20 0 32,-20 0 0,0 0 0,0 20 0,20-20-32,-20 20-32,0 0 64,-20 19-96,20 1 32,0 0-64,-20-1-32,20 22 32,0-3-385,0 22-159,-20 0 31,20-1-352,-19 21-1057,19-1-32,-20 0 865,20 1 545,0-1-578,0 0 866,0-19 64,0-1-193,-20 21 129,20-21 320,0 1 64,-20-1-96,20-19-96,0 19 224,0 0 1089,-20 1 897,1-1 32,19-20-641,-20 2-864,20-2-129,0-19 1,-20 20-97,20-1-64,0-19 65,0-1-97,0 2 352,20-2-159,-20 1-65,0-20 65,20 0-193,-20-20-96,19 0-64,-19 20 64,20-20-96,-20 0-32,0 0-32,0 0 0,20 0 32,-20 0 64,0 19-64,0-19 0,0 0 0,0 21-32,20-21 0,-20 0 0,0 0-32,0 19 64,20-19-32,-20 0 0,0 0 0,19 0 65,-19 20 159,20-20-32,-20 0-32,20 0 64,0 0-128,19 0-96,-19 0-160,0 0-320,21 0-898,-21 0-1696</inkml:trace>
  <inkml:trace contextRef="#ctx0" brushRef="#br0" timeOffset="28765.645">971 8464 3203,'0'21'1089,"0"-21"-257,0 0 674,0 0 736,0 0-641,0 0-704,0 0-288,0 0-97,0-21-191,-19 21-1,19 0-160,0 0 32,-20 0-64,0 0-64,-1 0-32,-17 0-32,-3 0 0,1 0-32,-19 0 0,0 0 0,-1 0-192,1 21-32,19-21 128,1 0 128,-2 20-32,1-20 32,20 0 0,1 0 0,19 0 0,0 0 32,0 0 0,0 0 128,0 0 32,0 0 32,0 0-31,0 0-33,0 0-64,0 0-64,-20 0-32,20 0 0,0 19 64,0-19-64,0 0 32,0 0-32,0 20 0,0-20 32,0 0 0,0 20 32,-20 0 0,20 0 0,-20-1 0,20 2 64,-20-2-64,20 21-64,0-20 0,-19 40 0,19-21-32,0 21 32,0-1-32,0 1 32,0 20 0,0-1 0,19 1-64,-19-1 128,0 0-32,20-19-224,-20 20-128,0-1 64,0 1 128,0-1 31,0-19 1,0-1-192,0 1 256,20 0 32,-20-1 32,20-18 64,-20-2 0,20-19 64,-20 20 1,19-20-1,1-1-160,0-19-257,21 20-479,-3-20-1602,-17 0-7720</inkml:trace>
  <inkml:trace contextRef="#ctx0" brushRef="#br0" timeOffset="41367.366">6649 5564 10537,'0'0'705,"-20"0"769,20-20 127,20 20 193,-20 0-705,19 0-64,21 0-289,-20 0-255,19 0-321,2-20-32,-1 20-64,-1 0 0,1 0-224,-20 0-512,-20 0-1186,19 0-2082</inkml:trace>
  <inkml:trace contextRef="#ctx0" brushRef="#br0" timeOffset="41753.388">6589 5564 12940,'0'0'608,"0"0"-640,0 20 224,-20-1 481,20 1 128,0 20-449,0 0-256,0-20 0,20 19-64,-20-18 32,20-1 33,0-1 127,0-19 192,-1 0-31,1 20 31,20-20-192,-1 0-128,2 0-64,-1 0-64,-1 19-32,-19 2 0,0-1 32,-20-1 32,0 21 96,0-20 0,-20 0 193,-21 0 255,-17-1 321,-1 1-32,-2-20-225,-18 0-352,20 0-191,19 0-97,0-20-673,21 20-897,19-19-2017,19 19-4901</inkml:trace>
  <inkml:trace contextRef="#ctx0" brushRef="#br0" timeOffset="44243.53">6688 6537 12684,'0'0'1505,"0"0"-896,0 0 255,20 0 193,-20 0-32,20 0-576,1 0-353,17-20-64,-17 20 128,19 0-160,-22 0-224,23-19-417,-21 19-896,-20 0-1026,0 0-4676</inkml:trace>
  <inkml:trace contextRef="#ctx0" brushRef="#br0" timeOffset="44617.552">6589 6577 10730,'-20'20'1441,"1"-20"-1121,19 0 97,0 21 223,0-21 193,0 19-384,0 21-225,0-21-32,19 21 32,-19-20-64,20 0 0,0 20 1,-20-40-65,20 20-32,0-1 32,-1-19 0,21 0-64,-20 20 32,19-20-32,2 0 0,-1 0-64,-1 20 0,-19 0 0,20 0 0,-40 0 64,0-1 32,0 1 160,-20 0 289,-20 0 159,-19 0 161,-2-20-64,-18 20-257,0-20-191,20 0-33,19 0-384,-19 0-449,39-20-1408,20 20-2500</inkml:trace>
  <inkml:trace contextRef="#ctx0" brushRef="#br0" timeOffset="49623.838">6550 7570 6021,'-20'0'2691,"0"-19"-1186,20 19 481,0 0 192,0 0 96,-20-21-928,20 21-578,0 0-223,20-20-225,0 20-64,19 0-63,1-19-1,0 19-192,19-20 96,-18 20-96,-3 20 0,23-20-64,-22 19 64,-19 1 32,20 1-224,-21-2 128,-19 2-1,0-21 97,0 19-32,0 0 97,-19-19 31,-21 21-128,20-1 192,-19-20-96,19 20-64,0-20 192,-1 20-192,21-20 32,0 20-96,0-1 96,0-19-160,0 20 32,0 0 224,21 0-256,-21-20-64,0 20-160,20 0-257,-20-20-191,0 19-674,0 1-896,0-20-1249</inkml:trace>
  <inkml:trace contextRef="#ctx0" brushRef="#br0" timeOffset="49861.851">6828 8147 18097,'-20'39'1377,"20"-39"-1473,0 0 192,0 21 32,20-21-288,-20 0-2114,0 0-13581</inkml:trace>
  <inkml:trace contextRef="#ctx0" brushRef="#br0" timeOffset="54420.112">6688 8723 8359,'0'-20'513,"0"20"95,0 0 642,-20 0 319,20-19-288,-19 19-512,-1 0-385,20 0-287,-40 19-97,20-19-129,1 20-31,-21 20 64,20-20 128,20 19-64,-20 1 64,20 20 64,20-20 96,0 19-127,0-19-33,19-1-32,1-18 0,19-2 0,1 1 96,-1-20 320,2 0 129,-2-20 31,-19-20-192,-1 21-95,-19-21-1,0 0-128,0 20 64,-20-20 321,-20 1-65,0-1-127,-20-19 63,21 39 225,-41 0-257,21 0-384,-1 0-288,-19 20-481,18 0-1569,1 20-3299</inkml:trace>
  <inkml:trace contextRef="#ctx0" brushRef="#br0" timeOffset="55314.163">6749 9697 12395,'-21'-20'1570,"1"20"-1378,20-20 416,-20 20 65,0 0 288,-19 0-320,19 0-481,0 0-64,0 20 64,-19 0-64,19 20-96,0-20-32,0 19 32,1 1-96,-1 0-64,20 19 160,20-19-64,-1 20 32,1-21-32,20 2-64,-1-22-33,1 1 97,19 0 128,1-20 0,-1-20 33,2 0 63,18-20 128,-40 1-32,1-21 97,-20 20-33,-20-20 481,0 21-161,-40-21-255,-19 21-193,-2 19-192,-18 0-32,0 0-224,20 20-1154,-1 20-2562</inkml:trace>
  <inkml:trace contextRef="#ctx0" brushRef="#br0" timeOffset="61598.523">9448 5544 1377,'0'0'9769,"-20"0"-8808,20 0 737,0 0-193,0 0-32,20 0-768,-20 0-321,20 0 97,20 0-353,-21 0 192,21 0-95,0-20-161,-1 20-96,2 0 32,-3 0-97,3 0-319,-21 0-385,-20 0-736,0 0-833,0 0-3588</inkml:trace>
  <inkml:trace contextRef="#ctx0" brushRef="#br0" timeOffset="62030.547">9407 5584 9833,'0'19'801,"0"-19"-769,0 20 96,0 0 224,0 0 577,0 20-385,0-20-351,0-1-97,0 22 96,21-21 320,-21-1-31,0 1-129,0-20 257,0 19-97,20-19 1,-20 0-33,20 0-352,0 0-64,19 0-96,1 0-96,0 21-256,-1-21 96,2 20-161,-21 19 33,-2-19 320,-18 0 96,0 0 96,0 0 224,-18-1 257,-2 1 95,-21 0-127,2-20-1,-1 0-31,-19 0-65,19 0-256,0 0-128,1 0-128,19-20-576,0 20-770,20 0-1761,0 0-9705</inkml:trace>
  <inkml:trace contextRef="#ctx0" brushRef="#br0" timeOffset="63782.648">9249 6418 13708,'-40'0'1474,"40"0"-1282,-19 0 32,19 0-224,19 0 897,1 0 0,20 0-673,19 0-160,2 0 64,-2 0-32,-19 0-64,-1 0-32,1 20 0,-20-20-96,0 20 64,-20 0 64,0 0-32,-20-1 96,0-19 1,0 20-1,-19 0 0,19 0 160,0 0-128,20 1-96,-20-2-64,20 0 0,20 2-32,-20-2-416,20 2-577,-20-2-481,20-19-320,-1 20-2466</inkml:trace>
  <inkml:trace contextRef="#ctx0" brushRef="#br0" timeOffset="63934.656">9567 6994 17808,'0'20'385,"0"-20"-353,0 0 288,0 0-352,0 0-1313,20 0-3428</inkml:trace>
  <inkml:trace contextRef="#ctx0" brushRef="#br0" timeOffset="65434.742">9389 7629 1217,'18'-19'13068,"-18"19"-12620,21-19 1218,-21 19-32,0 0-129,0 0-864,0 0-577,-21 19-224,3 0 127,18 2 130,-20 19-161,20-20 64,0 19 64,0-19-64,0 20-32,20-20 96,-2 0 0,3-20 0,19 19 32,0-19 0,19 0-64,-19 0 0,-1-19 64,2 19-448,-21 0-161,18 0-416,-17 0-512,-21 0-577,0 0-96,0 0-1794,0 0-5124</inkml:trace>
  <inkml:trace contextRef="#ctx0" brushRef="#br0" timeOffset="65658.755">9626 7710 15534,'-19'0'192,"19"20"289,-20-1 1024,20 1 225,0 0-769,0 20-481,0-1-320,20 21-63,-20-20-97,0 0-193,0-1-383,19 1-769,-19 0-866,0-20-1152</inkml:trace>
  <inkml:trace contextRef="#ctx0" brushRef="#br0" timeOffset="66631.811">9527 8962 10281,'0'-21'3235,"0"21"-2882,0 0 736,-19-19-192,19 19-193,-20 0-512,0 0-288,0 19 0,0 2 0,-1 18 0,3 21 32,18-21 64,0 21-64,0-20 32,18 0-96,23-1-32,-1-19 128,-1 0 128,21 0 544,-1-20 289,2-20-160,-23 0-129,3-19-319,-2-1-65,-19 0 0,0 0-64,-40 0 33,0 1 127,1-1 32,-21 0 33,-19 21-289,-2 19-224,22 0-353,-21 0-864,21 19-1858,19 1-4260</inkml:trace>
  <inkml:trace contextRef="#ctx0" brushRef="#br0" timeOffset="67483.859">9626 9816 13901,'0'-20'640,"-19"20"225,19-20 416,-20 20-32,0 0-576,0 0-513,0 0-96,1 0-160,-21 20-32,20 0 64,-21 20-160,23-1 96,-2 1 64,0 20 96,20-20-96,0 19 128,20-19-96,18 0 64,3 0 32,19-1 0,-1-39-32,0 20 128,2-20 160,-3-20 97,3 1 95,-2-1 33,-19-20-65,-21 0-95,1-20-1,-20 21 64,-39-1-31,19-20-385,-20 20-64,-19 1 32,-2 19-257,2 0-191,0 20-833,19 20-2339,0 0-9320</inkml:trace>
  <inkml:trace contextRef="#ctx0" brushRef="#br0" timeOffset="71760.104">12882 5663 11562,'0'-20'2146,"0"20"-1313,-19-20 1057,19 20-897,-20 0-352,-20 0-385,20 0-128,-19 20-32,-2 0 32,1 20-96,1-20 32,-1 40-64,40-21 64,-20 0 64,20 21-63,20 0-65,20-20 0,19-1 32,2-19 32,-2 0 64,20 0 0,-19-20 96,19-20 0,-20 0 129,2 0-65,-23 0-192,-17-19 160,-21-1-64,0 0-96,-21-20-63,-17 21 63,-3 0-32,-18-2-32,19 22-64,1-1-513,-21 1-672,21 19-769,-1 0-1377,20 19-7079</inkml:trace>
  <inkml:trace contextRef="#ctx0" brushRef="#br0" timeOffset="73001.175">12645 6557 11947,'-21'-20'1986,"1"20"-705,20 0-32,0 0-576,20 0-161,1-20-288,17 20-160,3 0-96,18 0 64,-19 20-32,0 0-64,-1 0 64,-19 0-32,0 1 64,-20 17 32,0-17 161,-20-2 191,0 2 65,-19-2-65,19 1-64,0 0-160,0-20-192,0 20-224,20 0-544,0-20-1154,0 20-1794</inkml:trace>
  <inkml:trace contextRef="#ctx0" brushRef="#br0" timeOffset="73153.184">12922 7074 17840,'0'40'64,"0"-40"417,0 0 448,0 0-641,0 0-480,0 0-1282,0 19-2081,20-19-9962</inkml:trace>
  <inkml:trace contextRef="#ctx0" brushRef="#br0" timeOffset="74516.261">12683 7809 17264,'-20'0'-385,"-19"0"-575,19 20 191,-20 0 801,21 19 256,-21 1-160,40 19 0,-20-18-32,40-2 65,0 21-65,0-40 0,19 19 128,22-39 449,-3 0-1,22 0 65,-20-19-160,-1-21-129,1 0-32,-21 0-63,-19 1-65,-20-21-96,0 20 96,-40 0-127,-19 21-129,0-1 64,-21 0-192,21 20-289,-2 20-640,2 0-1697,19-1-3140</inkml:trace>
  <inkml:trace contextRef="#ctx0" brushRef="#br0" timeOffset="75150.298">12663 8902 13869,'-18'0'2114,"36"-20"-2178,2 20 608,21 0-95,-3-20 319,3 20-447,-1-20-225,-20 20-64,19 0-96,-39 0-257,20 0-511,-40 0-354,0 0 161,-19 20 0,-1 0 641,-19 20 256,-2-21 160,23 21 160,-3-20 96,1 20-191,40-20-97,0 19 0,0-18-32,40-2-33,19 1-223,-19 0-128,19 0-161,2 0 33,-21-20 287,-1 20 193,-19-20 96,-20 20 481,-20-20 512,-19 19-32,-1-19 320,-21 0-800,2 20-513,19-20-193,1 0-511,-1 20-962,20-20-3811</inkml:trace>
  <inkml:trace contextRef="#ctx0" brushRef="#br0" timeOffset="75584.323">12545 9816 15694,'-20'0'897,"20"0"-1441,20 0 704,19 0 416,1-20 353,-1 20-576,22 0-225,-23-20-128,3 20-96,-1 0-673,-20 0-1890,-20 0-6982</inkml:trace>
  <inkml:trace contextRef="#ctx0" brushRef="#br0" timeOffset="75879.339">12505 9856 12619,'-20'60'2403,"20"-41"-2403,20 1 32,0 0-32,0 20 96,19 0-96,1-21-352,19 22-1,-18-2 321,-21 0 96,-2 2-96,-18-22 352,0 21 737,-18-20 833,-2 0-512,-21 0-97,-18-20-160,19 19-288,-19-19-417,19 0-288,-19 0-96,19 0-32,1 0-32,19-19-160,0 19-449,20-20-352,0 20-1089,0 0-1537,20 0-3043</inkml:trace>
  <inkml:trace contextRef="#ctx0" brushRef="#br0" timeOffset="76759.39">15880 5663 13196,'-20'-20'1537,"20"20"-608,-20-20 0,0 20-256,1 0 192,-1 0-513,0 0-448,-21 20 128,23 21 32,-22 17 32,19 3 0,21-3-128,0 2 32,0 0-128,21-1-64,19-19 224,-1 0-32,21-20 224,-1-20 257,-19 0 31,19 0-160,0-20 33,-19 0-1,1-20-160,-21 1 1,-20-1 31,-20 0-64,0 1-32,-41-2-128,22 2 32,-40 20-128,19-1-96,21-1-481,-21 21-768,21 0-1153,19 21-1442</inkml:trace>
  <inkml:trace contextRef="#ctx0" brushRef="#br0" timeOffset="77855.453">15801 6855 16687,'0'-19'577,"0"-1"448,-20 0-160,0 20-257,0-20-63,-1 0-481,-17 20-128,18-20-160,-21 20 31,2 20 65,19 0 0,-20 0-64,21 20 96,19-1-192,0 21-97,39-21 33,-19 1-129,39 0 97,2-1 0,-2-18 288,1-2 96,19-19 256,-40 0 352,21-19 33,-21-2-64,1 2-193,-19-21 0,-21-20 65,-21 21 127,1-1-95,-18 0-97,-23 1-256,2-1-128,-1 20-64,1 20-224,0 0-833,-2 0-2210,23 40-9546</inkml:trace>
  <inkml:trace contextRef="#ctx0" brushRef="#br0" timeOffset="78439.486">15503 7730 10954,'-40'-20'2819,"40"20"-2147,0 0 193,0-20 224,0 20 352,20 0-672,0 0 0,-1 0-161,21 20-287,1-20-97,-3 20-352,3-1 160,-21 1-32,-20 0-64,0 20 160,0-20-32,-20-1 128,-21 1-32,21 0 64,2 0 1,-3 20-225,21-21-32,-20 2-161,20-1-447,20-1-673,1 1-1218,-3 0-1889</inkml:trace>
  <inkml:trace contextRef="#ctx0" brushRef="#br0" timeOffset="78576.494">15641 8286 17648,'0'40'1410,"0"-40"-1442,0 0 96,0 0-128,21 0-609,-21 0-1825,0 19-8393</inkml:trace>
  <inkml:trace contextRef="#ctx0" brushRef="#br0" timeOffset="79363.539">15404 8902 15598,'0'0'96,"-20"20"-96,0-20 0,0 19 417,0 21 255,1-20-415,19 20-33,0-20 192,19 19 97,1-18 63,20-2-287,-1 1 191,21-20 161,-1 0-353,2 0-96,-2-20-96,-1 20-320,-17-19-1025,-21 19-1634,0-21-1986</inkml:trace>
  <inkml:trace contextRef="#ctx0" brushRef="#br0" timeOffset="79543.549">15641 8981 13708,'-20'40'2563,"20"-20"-1218,0 20 97,0 19-225,0-19-545,0 20-576,0-1-96,-18 1-288,18-21-384,0 2-930,0-2-2146</inkml:trace>
  <inkml:trace contextRef="#ctx0" brushRef="#br0" timeOffset="80091.581">15404 9895 16399,'0'-39'1473,"0"19"-1376,0 20-1,19 0 416,1 20 641,20-20-640,19 20-65,2-1-256,-2 2 257,-1-2-481,-17 1 64,-21 0 128,0 0-128,-20 0 32,0 20 32,-20-21 224,-20 1-192,19 1-128,3-2-64,-2 1-128,0-20-320,-1 20-289,1 20-128,20-20-1185,20-1-1377,1 1-8008</inkml:trace>
  <inkml:trace contextRef="#ctx0" brushRef="#br0" timeOffset="80214.588">15781 10432 19058,'-20'40'2434,"0"-20"-1858,20-20 1,0 0-769,0 0-929,20 19-2178,-20-19-10795</inkml:trace>
  <inkml:trace contextRef="#ctx0" brushRef="#br0" timeOffset="87198.987">17945 6816 2530,'0'0'1121,"0"0"480,0 0 193,0 0 384,0 0-768,0 0-321,0-20-193,-20 20-127,20 0 288,0 0-64,0 0 64,0 0-128,0 0-128,0 0-65,0 0-479,0 0-129,0 0-32,20 0-96,-1 0 96,21 0-64,-20 0 0,19 0-32,1-20 0,1 20 32,-3 0 0,-17 0-64,19 0 64,-1 0-128,-19 0-160,20 0 32,-21 0-161,1-20 1,-20 20-97,0 0-191,0 0-706,0 0-800,-20 0-2370</inkml:trace>
  <inkml:trace contextRef="#ctx0" brushRef="#br0" timeOffset="87530.006">18243 6677 7078,'0'0'1442,"0"0"95,0 0 65,18 0-1,-18 0-512,0 0-416,21 0-257,-1 0-128,0 0-192,0 19-31,-1-19-1,21 21-32,-20-21 32,19 0-64,-19 19 32,0 1 96,-20 0 64,20-20-96,-20 20-32,21 0-32,-21 0-32,0-20 96,-21 19 96,21-19 193,-40 20-65,20 0-192,-19-20 193,-1 20-129,1 0-288,19 0-545,0-1-1793,0 1-12619</inkml:trace>
  <inkml:trace contextRef="#ctx0" brushRef="#br0" timeOffset="90650.184">3910 11446 11562,'0'-21'609,"0"21"384,0 0 769,0 0-705,0 0-385,19 21 33,-19 19-225,20 0 97,-20-1-225,20 21-95,-20-1-225,0 21-32,0-21 64,0-19-96,0-1 32,0 1 64,0-40-64,0 19 256,0-38 128,0 0-352,-20-2-128,20-18 224,0-1-160,0-19 96,0-1-160,20 1 128,-20 19-512,20-20 224,-20 41 256,20-21 96,-1 40-32,1-21 128,0 21-64,0 0 32,0 21 96,-1-21 1,-19 19-65,20 21-96,0 0 128,-20 0-320,0-1 96,0 1-128,20 0-224,-20-1-161,0-19 1,0 20-321,0-20-480,0 0-161,0-20-191,0 19-1282</inkml:trace>
  <inkml:trace contextRef="#ctx0" brushRef="#br0" timeOffset="91031.206">4386 11863 12395,'0'0'1313,"0"20"-1761,0-20 704,0 19 321,0 2-257,0-2-288,20 21 32,-20-20 96,19 0-64,1-20 33,0 0 63,-20 0 160,20-20-96,0 20-128,-1-41-31,1 22-33,-20 0-96,20-2 128,-20-18-224,0 39 64,0 0 64,0 0 128,0 20 128,-20-1 481,20 2 127,20 17-95,-20 3-417,20-21-63,1 0-129,-21 19-32,20-19-993,-2 0-1185,-18-20-1986</inkml:trace>
  <inkml:trace contextRef="#ctx0" brushRef="#br0" timeOffset="91472.231">5001 11565 14894,'-20'20'2434,"20"-20"-1922,0 0 449,0 0 224,20 0-64,19 0-864,1 20-65,1-20-288,-2 0-128,21 20-737,-21-20-1185,-19 0-2242</inkml:trace>
  <inkml:trace contextRef="#ctx0" brushRef="#br0" timeOffset="91637.241">5101 11744 15246,'-21'20'1826,"21"-20"-1762,21 19 1537,-1-19 33,-2 0-769,3 0-801,19 0-96,-20 20-417,-1-20-736,21 0-2370,-20 0-3364</inkml:trace>
  <inkml:trace contextRef="#ctx0" brushRef="#br0" timeOffset="92070.265">5775 11425 14894,'20'-19'1089,"0"19"-1089,-20 0 1729,0 0-640,-20 19-961,20 2-128,-20-2 97,0 2 127,20 19-128,-19-21 0,19 21 96,0 0-192,0-20 64,19-1 128,1 1-128,0 0 65,20 0-1,-21-20 96,42 0-256,-23 0 96,3-20-32,-1 20 0,-21 0 128,1 0-288,0 0 128,-20 0-288,20 0-129,-20 0-287,0 0-289,20 0-353,-20 0-223,19 0-289,-19-20-2178</inkml:trace>
  <inkml:trace contextRef="#ctx0" brushRef="#br0" timeOffset="92352.282">6014 11505 10954,'0'0'288,"-20"21"97,20-2 2337,0 1-672,0 20-833,0-20-384,0 19-32,0 1-353,0 0-288,0-1-128,0 1-64,20 0-192,-20-20-961,20 20-1345,-20-21-1250</inkml:trace>
  <inkml:trace contextRef="#ctx0" brushRef="#br0" timeOffset="95790.478">8494 11346 14381,'0'0'993,"0"0"-897,0 0 961,0 0-512,0 20-1,0 20-95,0 0-1,0 19-64,0 1-63,20 0-289,-20-1 64,-20 1-64,20-40 128,0-1-160,0 1 96,0-20 160,0 0 385,0-20-513,0 1-352,0-21 608,0 0-320,0 1-96,0-21-64,20 20-288,1 0 96,-1 21 127,0-21 65,-1 40 160,1-21 64,0 21 33,0 0 127,0 0-224,-20 21 224,20-2 97,-1 2-385,-19 19 32,0-1 128,0 21-224,20-21-64,-20 1-289,0 0-255,0-20-417,20-1-481,-20-19-1377,0 0-6117</inkml:trace>
  <inkml:trace contextRef="#ctx0" brushRef="#br0" timeOffset="96315.508">8952 11704 15438,'0'20'-64,"0"0"96,0 19 417,0-19-1,-20 20-416,20 0-192,0-21 32,0 2 64,20-2-64,-20-19 31,0 0 161,0-19 33,0-2 191,0 2-64,0-21-32,0 0-192,20 20-32,0 1 0,-20-1-64,19 0 64,-19 20 96,20 0 0,-20 20 192,0 0 193,20-1-193,-20 1-192,0 20-64,0-20 32,20 0-32,-20-20 0,20 0 96,-1 0 128,-19 0 65,20-20-193,-20 0 0,20 0 96,0 0 64,-20 0-256,20 1-128,-1 19 192,-19 0 225,0 19 127,20 1 289,-20 0-161,0 20 33,0-20-353,0 20-160,20-21 32,-20 0-512,20 2-609,-20-21-1217,0 0-1826</inkml:trace>
  <inkml:trace contextRef="#ctx0" brushRef="#br0" timeOffset="97495.576">18123 7650 6950,'-20'0'5285,"0"0"-4516,20-21 608,0 21 609,0 0 0,0 0-609,0 0-640,20 0-225,0 0-31,1 0-65,17 0-448,-17 0 128,19 0-128,19 0-192,-19 0-320,-1 0-546,1 0-639,-20 0-962,-1 0-576,-19-19-5221</inkml:trace>
  <inkml:trace contextRef="#ctx0" brushRef="#br0" timeOffset="97759.591">18342 7510 12107,'-20'0'1473,"20"0"-1280,0 0 896,20 0 192,-1 0-448,21 0-641,0 0 0,-1 20 160,1-20 65,-1 21-353,1-2-32,-19-19-32,-1 21 64,-20-2-128,0 0 96,-20 2 128,-1-1-128,1 0 64,-18-20 160,-3 20 1,21 0-161,-19-20-96,19 19-96,20 1-385,0 0-832,0-20-1858</inkml:trace>
  <inkml:trace contextRef="#ctx0" brushRef="#br0" timeOffset="99346.682">9766 11585 14733,'-21'0'1218,"21"-20"-33,-20 20-288,20 0-65,0 0-287,20 0-481,1 0 352,-1 0 97,0 0-161,-1 0-256,21 0 64,-20 0-128,0 0-32,-1 0 97,1 0-514,0 0-416,-20 0-288,20 0-672,-20 0-385,0 0-1794</inkml:trace>
  <inkml:trace contextRef="#ctx0" brushRef="#br0" timeOffset="99511.691">9806 11684 12972,'0'20'2082,"0"-20"-1922,0 0 769,0 0 0,19 20-545,1-20-320,0 0-801,0 0-1248,0-20-2019</inkml:trace>
  <inkml:trace contextRef="#ctx0" brushRef="#br0" timeOffset="100255.734">10341 11326 12491,'-20'0'865,"20"0"-577,20 0 737,-20 0 417,40-20-353,-20 20-417,19 0-223,1 0-225,1 0-192,-23 0-320,2 0-353,1 20-960,-21-20-738,0 0-2561</inkml:trace>
  <inkml:trace contextRef="#ctx0" brushRef="#br0" timeOffset="100636.756">10341 11326 10634,'0'20'3235,"-20"0"-2851,20 20 609,0-21 128,-19 21-224,19-19-609,0 19-224,0-1-32,0-19 0,19 0 0,-19 0 0,20-20 353,0 0-33,0 20 128,0-20-255,19 0-129,-19 0-32,0 19-64,21 1 64,-23 0-192,2 0 96,1 20-64,-21-1 160,0-19-32,0 0-160,-21 20 640,1-21 193,2 2 96,-23-21-65,1 19-223,1-19-97,-1 0-512,0-19 96,1 19-320,-1-21-673,19 21-1442,3 0-3362</inkml:trace>
  <inkml:trace contextRef="#ctx0" brushRef="#br1" timeOffset="108698.217">1150 5445 224,'0'19'3427,"0"-19"-2050,0 0-63,0 0-193,0 0 512,0 0-256,0 0-672,0 0-32,0 0-129,0 0-255,0 0-129,0 0-96,0 0 32,0 0-96,0 0 64,0 0 32,0 0-32,0 0 64,0 0 32,0 0 32,0 0-127,0 0 95,0 0-32,-20 0-96,0 0 32,0 0 128,0 0-64,1 0-64,-21 0-64,0 0 0,21 0 32,-21 0 64,-1 0-32,3 0-32,-3 0-64,-18 0-32,-1 0-64,1 0 128,0 0-64,-1 20 32,21-20-96,-2 20 0,1-20 128,20 0 0,1 20 32,-1-20-64,20 0 64,0 0-64,0 0-32,0 0-32,-20 0 32,20 0 32,0 0 32,0 0 0,0 0 0,0 0 0,20 20 0,-20-20 0,0 0 32,0 20 96,0-20-64,20 20 64,-20-1 32,0 21-128,0-20 32,0 20 32,0-1-64,19 2 64,-19-2-31,0 0-1,0 21 0,0-20 32,0 0-64,0 19 0,0 1 0,0-1 32,0 1 128,0 0 128,0 0 1,0-1-257,0 1 32,0-1 64,-19 1-32,19-1 128,0-19-128,0 20 65,0-20-97,0 0-32,0-1-32,0 21 96,0-21 0,-20 21-96,20-20 0,0 19 0,0-19-96,0 0 160,0 19-64,-20-19 0,20 20 96,0-21-128,0 1 32,0 19 129,-20-18-97,20-1 128,0-2-192,0 3-64,0-1 96,0-1-64,0 1 64,0-20 32,0 20-96,0-1-96,0-19 192,20 0-64,-20 20 32,0-21 0,0 2 0,0-1-64,0-1 96,0 1-96,0 0 64,0 0-96,0-20 224,0 20-128,0-20-96,0 0 96,0 20 0,0-20-32,0 20 128,0-20-160,0 0 128,0 19-128,0-19 160,0 0 64,0 21 1,0-21-129,0 0-32,0 19-32,0-19 0,0 0-32,0 20 96,0-20-160,0 0 160,20 0-64,-20 0 0,0 20-96,20-20 96,-20 0-64,19 0 32,1 0-65,0 0 33,0 0 128,1 0 33,17 0-1,-17 0-128,19 0 64,-1 0-32,-19-20 32,20 20-64,-1 0 128,1 0-288,0 0 31,19-20 65,-18 20 32,-3 0-32,3 0 32,-2 0 32,1 0 64,0 0-96,-1 0 0,1 0 128,-1 20-32,1-20 0,1 0-96,-3 0 32,3 0 64,-1 20 32,19-20-128,-19 0 128,-1 0-32,21 0 32,-1 0-32,-18 20-32,18-20 32,-1 0 0,3 0-32,-2 0 64,20 0-96,-19 0 0,19-20 128,0 20-128,2 0 64,-22-20-64,20 20 64,0 0-64,-18 0-224,18 0 608,-20 0-416,21 0 64,-21 0-32,2 0-32,-3 0 96,22 0-64,-20 0-64,19-20 160,-20 20-96,1 0 96,20 0-64,-1 0 32,-20 0 32,21 0-96,-21 0 32,0 0 32,22 0-32,-23 0 0,3-19 0,-2 19 96,20 0 33,-19 0-33,-1 0-64,0 0 0,2 0-224,18 0 384,-20 0-160,1-21-32,-1 21-32,2 0 32,-3 0 0,-17 21 0,18-21-32,-19 0 0,-1 0 160,1 19-160,-20-19 0,19 0 96,-19 0-128,0 0 64,0 20 128,1-20-192,-3 20 64,2-20-32,0 0 0,1 20-64,-21-20 96,20 0 32,-20 0-64,0 0 64,18 0-64,-18 0 64,0 0-32,21 0-32,-21 0 96,20 0-96,-20 0 32,20 0-32,-20 0 96,20-20-96,-20 20 96,0 0-96,0-20 128,19 20-96,-19-20 0,0 1 32,0-2-32,0 2 32,0-21 0,0 0 64,0 0-160,0 1 32,0-1 64,0 0-32,0-20-96,0 21 160,0-1-64,0-19 32,-19 19-128,19-21 96,0 2 0,-20-1 96,20 1-192,-20-20 96,20-1-32,0 1 64,0 20-32,0-2 224,0 2 96,0-1-224,0 1 65,0-1-129,0 1-96,0-1 96,20-20-96,-20 21 64,0-21 0,0 21 0,0-20 0,0-1-97,0 0 65,0 1-64,-20-1 64,20 21 96,0-1-64,0 40 96,0-19-96,0-1-32,0 20 0,0 1 64,0-22-96,0 21 32,0-19-32,0 20 64,20-22 0,-20 21-64,0 0 64,0 1 0,-20-1 64,20 0-32,-20 20-32,20 0-32,-21 0 0,21 0 96,0 0-96,-18-20-32,18 20-32,0 0 192,0 0-96,0 0-32,0-20 64,-20 20-96,20 0 192,-21 0-192,1-20 96,20 20-96,-20 0 96,2-20-32,-23 20-32,21 0 0,-19-19 0,19 19-64,-20-20 64,1 20-32,-1-20 0,-1-1 128,-17 21-160,17-19 192,-18 19-160,-1 0-32,1-20 160,0 20-128,-1 0 64,-19 0-32,20 0 0,-2 0 64,2-19-64,-20 19 64,19 0-32,1 0 64,-20 0-32,18 0 0,-18 0-64,19 0-64,1 0 0,-20 0 32,0 0-65,18 0 97,2 0 0,-20 0 32,19 0 129,1 0-33,-2 0 32,-18 0 0,20 0-32,-1 0-128,1 0 64,-20 19-32,-2-19-128,2 20-64,-20-20 160,20 19 0,0-19 96,0 21-32,18-21 0,3 20 0,-3-20-32,2 0 64,-1 20-64,-19-20-32,-21 0-64,21 19-64,0-19-385,19 0-544,-19 20-513,40-20-576,-22 20-6182</inkml:trace>
  <inkml:trace contextRef="#ctx0" brushRef="#br2" timeOffset="113865.512">1924 8464 768,'0'0'7495,"0"0"-7046,20 0 832,-20 0 865,0 0-256,0 0-897,0 0-385,0 0 385,0 0-352,0 0-385,0 0 32,0 0-95,-20 0-161,0-19 160,0 19-224,1 0 160,-21 0-128,-1 0-32,-17 0 128,-1 0-160,-22 0 32,2 0 96,0 0-96,20 0-64,-22 0-257,2 0 193,-20 19 96,20-19 32,0 0-32,-20 0 0,18 21-160,2-21-32,0 20 127,20-20-63,-1 19-192,21-19-64,-2 20 159,21 0 161,0-20 32,20 0 0,-20 0 64,20 20 128,0-20 0,-19 0 0,19 0 32,0 0-64,0 0-32,0 0-32,0 0 0,0 0 96,0 0-63,0 20 159,19-20-128,-19 19 96,0 2 0,-19 19 32,19-21 97,0 21-161,0-20 0,0 20-128,-20 19 64,20-19-32,0 20-32,20-1 32,-20 1 0,0-1-32,0 1 32,0 0-64,19-1 32,-19 1 32,0 0-32,20-1 0,-20 1 32,0-1 32,0 1-64,0 0 64,20-21-32,-20 21 32,0-20 160,0 0-63,0-1-65,0-19 64,0 20-192,0-20 64,0 0 32,0-1-96,0-19 32,0 20 64,0-20-64,0 21 32,0-21-96,0 0 128,0 0-96,0 19 64,0-19-96,-20 0 96,20 0-96,0 0 64,20 0 96,-20 0-96,0 0-96,0 0 96,0 0 0,20 0 32,-20 0-32,21 0-32,-1 0-32,-20 0 160,18 20-128,3-20 64,-1 0-32,20 0-320,-1 0 608,-19 20-256,20-20-32,19 0 0,-19 19 64,19-19-96,0 0 96,2 0 96,18 21-32,0-21 0,0 20 65,2-20-161,-2 0-32,0 0 96,20 0-64,0 0-32,21 0-64,-1 0 128,19-20-32,1 20-96,1-21 96,-2 21-96,-19 0 128,1-19 0,-21 19-32,0 0-32,-20 0 0,20 0 64,1 0-32,-20-20 0,19 20-32,1 0 32,-1-20 0,0 20 0,0 0-64,-20-19 32,0 19 32,21 0-32,-21 0 32,1-21 0,-1 21-32,1 0 64,-1 0-64,-19 0 0,19 0 0,-20 0-64,22-20 128,-22 20-64,-19 0 0,19 0 0,-19 0 0,19 0 0,-19 0 0,-21 20 0,21-20-64,-20 0 128,1 0-96,-3 21 32,2-21-128,-20 0 96,20 0 96,-20 0-96,0 0 32,21 0 96,-21 0-32,0 0-64,20-21 64,-20 21-128,0-20 128,0 20-128,18-19 64,-18 19 0,0-20 0,0 20 64,0-20-160,0 0 128,0 0-32,0 0 32,0-19-64,0 18 96,0-38-64,0 19 32,0-19-32,0-1 0,-18 0-96,18 1 160,0-21-96,0 0 0,0 21 160,0-1-224,0-19 64,0 19 128,0 1-32,0-1-32,0 1-64,18-1 64,-18 0-64,0 1 32,0 19 96,0-19-160,0 19 64,-18 0 0,18 0 96,0 20-192,0 0 64,0 1 0,0 19 96,0 0-64,0 0-32,0 0-128,0 0 96,-20 0-64,20 0 64,0 0 64,0 0-32,0 0 64,0 0 64,0 0-32,0 0-32,0 0 0,-21 0 0,21 0-64,-20 0 64,0 0-128,2-20-128,-3 20 480,1 0-256,-20 0 0,1 0-32,-1 0-64,1 0 32,-21 0 64,1-21-32,-2 21 32,2 0 32,-20 0-32,-1 0-32,-20 21 64,21-21 0,-20 0-96,0 0-32,0 20-96,-1-20-33,1 0 161,-20 0 32,20 0 64,-21 0 0,2 0 225,-1 0-33,0 0-32,-1 0-128,-19 19-64,21-19 96,-22 20-192,1-20-32,1 20-256,19-20-1,40 20-448,-2-20-96,22 0-224,-40 0-512,-21 20-4965</inkml:trace>
  <inkml:trace contextRef="#ctx0" brushRef="#br1" timeOffset="121811.967">6947 5384 4516,'-20'0'96,"0"0"-64,0 21-64,-1-21-192,3 0 288,-2 0 256,0 0 353,-21 0 576,23 0 64,-3 0-224,-19 0-384,20-21-289,-19 21-416,-1 0-64,1 0-96,-1 0-256,0 0-1,-19 0 417,18 0 96,3 0 225,-3 0 159,3 0-224,-3-19-224,1 19-96,20 19-384,-19-19-289,19 0 257,-20 0 352,21 0 63,19 0 33,-20 21 32,0-21 225,20 0-161,0 0 32,0 0-96,-21 20 128,21-20-64,0 20 128,0-1-32,-20 1 65,20 0-129,0 0 0,0 0-64,0 20-32,-18-1 0,18 1 0,0 20 64,0-21 64,0 21-32,-20 0-64,20-1 0,0 21 0,-21-1-32,21 0 0,0 2 96,-20-3 128,20 2 65,0 0 223,-20-1 97,20 0-257,0-18-160,0 18-128,0 0 0,0-19-32,20 19 0,-20-19 0,0 20 97,20-21-1,-20 0 32,21 1 256,-21-1-127,20 1-97,-20-1-96,0 1-64,18-1-64,-18-18-64,0 19 0,0-21 64,0 21 32,20-21 0,-20 1 0,0 0 32,0-1-32,0 2 0,0 18 0,0-19-64,0 0 0,0-21-1,0 21 65,0-20 32,0 0-64,0 0 32,0 0 65,0 0 31,0-1-96,0 22 0,21-22-32,-21 1-65,0 0-127,0-1 0,0 2 160,20-1 64,-20-1 0,0-19 32,0 20 128,20-20 64,-20 20-31,19-20 63,-19 0-160,20 20-64,0-20-32,0 20 0,0-20-128,-1 19-160,21-19-193,0 21 129,-1-21 128,1 19 159,1-19 98,-2 0 63,21 21 96,-21-21-96,1 0 0,19 0 0,-19 0-96,19 0 0,-19 0 0,19 0 0,2 0-32,-22 19 0,21-19 0,-1 0-32,-19 0 0,19 0 32,2 0 32,-2 0-64,20-19 32,-19 19-64,19 0 32,-20 0 96,2-21 0,18 21 128,-20 0 0,1 0 64,-1 0-96,20 0-96,-19 0-32,-1-19-128,20 19-160,-18 0 128,18-21 0,0 21 128,-19 0 32,20 0 96,-22-19 96,22 19 32,0 0 0,-21-20-96,20 20-64,2 0-128,-22-20 32,20 20-64,0-20-96,-19 20 0,19-20 32,0 20-64,0 0 127,-18-19 97,-2 19 0,1 0 32,-1-20-32,2 20 33,-2 0-1,0 0-64,1 0 32,-1 0-33,-19 0 1,-1 0-96,21 0 32,-21 0 96,1 0 0,-19 0 32,17-21 0,3 21 32,-21 0-64,0 0 0,-1-19 0,1 19 0,0-20 32,-20 0 0,20 1 0,-20-22 65,0 22 31,0-21-64,0-20 32,0 1-64,0-1 128,0-19 224,20-1 129,-20-19 159,0 19-127,0 1-225,20-1-320,-20 0 0,0-19-192,0 20 0,19-20 32,-19 0-161,20 19 33,-20-20 160,20 1 96,-20 0 64,0 0-32,0-1 32,0-19 0,-20 20 0,20 0 321,0 18 287,0 22-159,0-1-161,0 21-64,0-1-64,-20 0-64,20 1-64,0-2-256,0 2-128,0 0-225,0 18 97,20-18 256,-20 0 160,20-2 32,0 1 192,1 1 192,-21-1 193,0 20 32,0 0-353,0 0-256,0 1-385,0 19-223,-21-20-321,21 0-32,-20 20 64,0-21 609,-19 2 224,19 19 192,0 0 160,0 0 225,0-20-65,-19 20-320,19 0-128,0 20-32,-21-20-96,23 0-64,-23 19-64,21-19 192,-18 0 96,-3 0 0,21 0 0,-19 0 96,-1 0-96,-19 0 0,19 0-64,-19 0 0,-2 0 0,3 0 32,-3 0 0,2 0 32,0 0-32,-1 0 0,1-19 64,-2 19 64,-18 0-32,20 0 0,-21-20-96,21 20-32,-20 0 32,0 0-160,18 0-32,-18 0-32,0 0 96,-1 0 128,0 0 32,1-19 128,0 19 64,0 0 32,-20 0-128,0 0 0,0 0-64,-1 0-32,-19 0 1,0 19-33,-21-19-33,21 20-351,-19-1-641,-2-19-1601,21 21-6343</inkml:trace>
  <inkml:trace contextRef="#ctx0" brushRef="#br2" timeOffset="125372.17">9488 8663 7046,'0'0'929,"0"0"-128,0 0 736,0 0-352,0 0-960,-20 0-225,0 0 0,0 0 64,-1 0 64,-17 0 96,18 0 64,-1 0-224,-17 0-32,-3 0-32,1-19 32,-19 19-64,19 0 0,-19 0 64,0 0-32,-22 0 0,22 0 0,-20 0 0,19 0 0,-19 0 0,20 0 0,-22 0 32,2 0-32,0 0 0,-20-21 0,20 21 0,0 0 32,-2-19 0,-18 19-32,20 0 65,0 0-65,0-20 32,-2 20-32,2 0 0,-20 0-32,0-20-33,20 20-127,-21 0 32,21 0 0,-1 0 0,1 0 160,20-20 0,-2 20 32,2-20 32,0 20-32,-1 0 64,1-19 96,19 19-128,-19 0-32,19 0 0,1 19-96,-2-19 32,21 20-256,0-20 32,20 20-97,-18-20 97,18 0 160,0 20 96,0-20 64,0 20-64,0-20 0,0 19 32,-21 2-64,21 19 64,0-21 96,-20 21-128,20 0 64,0-1-96,-20 21-128,20-1-128,0 1-129,-20 20-63,20-21 384,0 21 96,0-21 32,0 21-64,0-21 96,-20 21 64,20 0 32,-19-20-64,19 19 0,-20 0-31,0 1-98,0-21 66,20 1-33,-20-20 0,20 19-225,0-19-95,-19-20-32,19 19 63,0-18-191,0-1 96,0-20 287,19 19 65,-19 1 161,20 0 287,-20-20 64,20 20-159,-20 0-97,40 0-160,-21-20-64,21 19-64,21-19 32,-3 0 64,1 0-32,2 0 0,18 0 0,-20 0 0,40 0 96,-18 0-32,-2 0 96,20 0 0,0 21-64,0-21 65,1 0-161,19 0-64,-20 19-225,21-19-95,-3 0 192,23 0 160,-21 0 0,1 0 96,18 0-64,-19 0 192,21 0 0,-21 0 128,19 0-31,-19 0 63,1 0-256,-1 0-96,-20 0 0,21 0-64,-21 0-32,20 0 32,-40 0 96,21-19 0,-21 19 96,0 0 0,-19-21 257,-1 21 287,0-19 161,-19 19-288,-20 0-321,19 0-96,-19-20-32,0 20-96,-20-20-224,21 20 32,-21-20 224,0 0 0,0 0 32,0 1 160,0-22 128,0 22-31,0-40-161,0 18-160,20-18 0,-20-21 0,18 21-64,-18-21 32,0-19 0,21 19 0,-1-20-1,-20 22 33,20 18 0,0-20 0,-20 21-64,19-1 96,1 20-32,-20-19-32,20 19 32,0 0-32,0 1 32,-20 18-96,0-18-64,0 19 128,0 0 96,0 0 160,0 20-63,-20-20-129,0 20-32,0 0 64,-19 0-32,19 0-32,-20 0-64,-19 0-32,18 0 63,-18 0 1,-1-19 97,1 19 159,-20-20 192,0 0-64,-2 20-159,-18-20-1,0 0 128,-21 20-288,3-20-64,-3 20-128,1 0-1377,0 20-6151</inkml:trace>
  <inkml:trace contextRef="#ctx0" brushRef="#br2" timeOffset="131633.528">11989 8842 8968,'0'-20'705,"0"20"800,0 0-1056,0 0-417,0 0 0,0 20 32,0 0-32,20 0 32,-20 0-64,0 19 96,20 21 160,-20 0-32,0 0 97,-20 19-65,20 20-96,-20-19-96,0 19-32,20-19 64,-21 19-64,21-19-32,0-21 96,0 1-64,0 0-32,0 19 32,0-19 0,0 0-96,0-1-64,0 1-128,0-1 64,0-19 96,-18 20 256,18-21-32,0-19 192,0 20 97,0-21-33,0-19-256,0 21-32,18-21-160,-18 0-64,21 0 64,-21 0 96,20 0 0,-20 19 64,40-19-32,-20 0-64,19 20 32,1-20 32,19 0-64,-18 21 0,17-21 32,3 0-64,18 19 32,0-19-64,0 0 32,0 0 64,2 0 160,-2 0-63,0 0 31,20 20-64,-20-20-32,20 0-64,1 0-224,-1 20-97,0-20-31,-18 0 0,18 0 288,0 0 32,0 19 64,-20-19 0,1 0 64,19 0-96,-20 21 32,20-21-32,-18 20 0,18-20 0,-20 19 64,0-19-32,20 0-32,-20 20 32,2-20-32,18 0 32,-20 0 32,20 0 160,-20 0-96,1 0-32,0 0-64,-1 0-64,0-20 32,0 20 32,0 0-64,2 0 32,-22 0 32,20 0-32,0 0 0,-18 0 64,-3 0-96,3 0 32,-2 0 32,-19 0 0,-20 0 33,-1 0 191,1 0 224,-20 0-63,20 0-65,-20 0-96,0-19-192,-20 19-64,20-20-160,0-1 64,-20 2 96,20-1-64,-19-19 32,19-2 96,0 1-128,0-19 0,0 0-64,0-21-128,0-19 159,0 19 1,19-19 64,-19 19 160,0-19 33,20 19 31,-20 1-192,0-20-32,20 18-64,-20-18-193,20 20-191,1-20-161,-3 19 33,-18-19 223,20 19 193,-20 21 64,20-1 64,-20 1 32,0 19 32,0 0-32,0 20-96,0 1 64,0-2 96,0 21-96,-20-19-160,20 19-385,-20-21-224,2 21 225,-3 0 319,1 0 1,-20 0 256,1 0 128,-1 0 256,-19 21-95,-2-21-193,-18 19-96,0 2 0,0-21-64,-1 19-65,-20-19-127,1 0-64,0 20 128,-19-20-129,19 0-31,-20 0 320,-21 20 128,21-20 32,-19 0 192,18 20 417,-19-20-193,19 0-287,-18 20-161,19-20 0,-20 0 160,19 20-64,2-20-192,-1 0 128,0 19 0,-1-19-96,21 20-128,-20-20 64,19 0 64,1 20 64,0-20 0,0 0 481,20 0 320,-21 0-33,21 0-191,-1 20-193,1-20-384,20 0-224,-20 0-416,18 0-898,22 0-1504,-1 0-2564</inkml:trace>
  <inkml:trace contextRef="#ctx0" brushRef="#br1" timeOffset="136069.782">12049 5484 4163,'0'-20'1666,"0"20"576,0 0-1121,19 0-320,-19 0-32,0 20-97,0-20-319,0 20-65,0-20 0,-19 20 65,19 0-161,0 0-96,0 19-96,0 1 32,0 20 0,-20-1 0,20 1-32,-20 20 64,0-1-64,0 0 64,20 1-64,-21-1 64,21 1-32,0 0 32,-18-1 192,18 0-192,0 2-31,0-3-66,-20 2-127,20-1-128,0 1 256,-20-1 96,-1 0 32,21 1 128,0 0 193,-20-1 31,20 0-95,-18 1-225,18-1-96,0-20 32,0 22-32,0-2-32,0 0-64,-21 1 64,21-20-32,0 19 32,0-19 0,0 0 0,0-1 64,0-19-64,0 19 0,0-19 0,0 0 0,21 0-32,-21-1-64,18-19 0,2 0 31,-20 0 65,21 0 0,-1-1 65,-20 2 159,20-21-128,-2 19 0,3-19-32,-21 21-32,20-21-128,0 19-96,0-19 0,19 0 63,1 0 65,-20 0 64,19 0 0,1 0 193,19 0-33,-18 0-32,-1 0-64,-1 0-32,21 20-32,-21-20-32,21 0 64,19 0-128,-20 0 64,2 0 64,18-20-32,-20 20 0,1 0 32,19 0 32,-20 0 32,22-19-32,-2 19-64,-20 0 32,20 0-32,-19 0 0,19-21-32,0 21 32,-18 0 0,18 0-32,0 0 0,-18-19 32,18 19 0,0 0 0,0 0 32,-19 0-32,19 0 32,0-21-32,0 21 0,2 0 32,-2 0-64,0 0 64,0-19-64,0 19 0,2 0 64,-2-20 0,20 20-64,-20-20-32,0 20-96,2 0-160,18-20-129,-20 20 257,0-20 128,0 20 96,0 0-32,-18 0 0,-2 0 0,1-19 0,-1 19 0,0 0 0,-19 0 32,1 0 32,-21 0 96,19 0 32,-19 0-96,0 0 1,0 0-65,-20-20-32,19 20-97,1 0-159,-20-21 96,20 21 96,-20-19 64,0-1 96,0 0 64,0 1 193,0-22-65,0 2-32,0-1-192,0 0-128,0-19 0,0-1-256,20-19 64,-20-1 223,0 0 98,0 1-1,0 20 96,0-42-32,0 23-96,0-22 160,20 1-160,-20 0 32,19 0-32,1-21-64,0 21-128,0 0-192,-20-20 127,0-1 97,0 21 32,0-20 96,0 19 0,0 0 0,0 1 257,0 20-257,21 19-33,-21 1 33,0 19-288,0-19-96,0 18-65,0 2 1,0-1 352,0 0 96,0 20 0,0-19 96,0 19 96,0 0 128,0 0 33,0 20-129,0-20-96,-21 20-160,21 0-64,0 0-160,-20 0-97,0 0-31,20 0 224,-39 0 64,19 0 64,-20 0-160,1 0 96,-21 0 160,1 0 64,-22 0 192,2-20-192,0 20-32,-20 0-64,0 0-64,-21 0-128,21 0-192,-20 0 96,-19-19 95,-2 19 129,1 0 96,-20-20 161,20 20 95,-19 0 96,-2 0-63,2 0-33,0 0-128,-2 0-32,2 0 32,-2 0-95,2 20-33,-2-20-32,2 0 0,19 0 0,1 0 64,-2 0-32,21 0-64,20 0-224,-21 19-609,21 1-544,0 0-1570</inkml:trace>
  <inkml:trace contextRef="#ctx0" brushRef="#br0" timeOffset="144763.279">17091 8464 11146,'0'0'1089,"0"0"-801,0 0 481,0 0 737,20 0-417,0 0-385,-1 0-223,21 0 31,0 0 65,-1 0-161,-19 0-224,21 0-32,-3 0-63,3 0-65,-2 0 0,-19 0 0,0-19 0,0 19-128,-20 0-289,0 0-640,0 0-993,0 0-448,0 0-3139</inkml:trace>
  <inkml:trace contextRef="#ctx0" brushRef="#br0" timeOffset="145101.299">17409 8345 10537,'0'-19'1218,"0"19"-546,0 0 385,0 0 192,0 0-544,20 0-385,-1 19-159,1-19-1,0 20 0,20-20 64,-21 21-96,1-21 0,0 19-64,0 1 32,-20-20-31,0 20 63,0-1 64,0 2-96,0-1 64,0-1-64,-20-19 0,0 20-96,20 0 513,-39 0 95,19-20-287,0 20 159,0-1 33,-19-19-353,19 21-128,20-2-64,-20-19-481,20 21-768,0-2-1410,0 1-3875</inkml:trace>
  <inkml:trace contextRef="#ctx0" brushRef="#br3" timeOffset="154195.819">15820 7551 320,'0'0'737,"0"0"-33,0 0 161,0 0 544,0 0 225,0 0-257,0 0-192,0-21-64,0 21 0,0 0-160,-19 0-288,19 0-32,0 0-129,0-20-31,-20 20-33,20 0-160,0-19-64,-20 19-127,20-20-33,-20 20-32,-1-20 32,3 20 64,-2 0-64,-21-20-32,3 20 32,-3 0 64,-18 0 0,19 20 0,-19-20-96,19 20-32,0 0-32,1-20 0,-22 19 64,23 1-96,-3 1 32,1 19 32,1-21-32,19 0 0,0 22 32,-19-21-32,19 20 0,0-1 32,20-19 32,-20 20-32,20-1 0,0 21 32,0-20-32,20 0 32,0 19-32,19-19-32,-19 20 96,20-20-64,-1 19 0,1-19 0,1 19-32,-3-19-32,3 0-160,18-21 160,1 2 32,19-1 0,0-20 64,0 0 64,20 0 0,-18-20-32,-2-20 0,0 20 0,0-40 64,-18 21 225,-2-21 255,-19-20-127,-20 1-65,19 0-64,-39-1-95,0-19-1,-39 19 32,-1 21 289,-19-1-65,-2 1-352,3 38-192,-23 2-160,22 19-769,19 0-1057,1 19-416,19 2-2883</inkml:trace>
  <inkml:trace contextRef="#ctx0" brushRef="#br3" timeOffset="155254.879">15840 9796 11979,'-20'-39'640,"1"19"-479,-21 0-193,20 0 96,-19 0 128,-22 0 128,2 1-96,-1 19-160,1 0-64,0 0 96,-21 19-128,0 1 64,1 0-64,0 20 64,-1-1-32,1 1 97,40 20-65,-1-1-32,-1 21 32,23-21 32,18 21-32,18-20-32,2 19 0,21-19 0,18-1-96,1 1-32,39 0 63,1-21-159,-1-18-32,0 18 96,20-39 192,-19 0 224,-1 0-64,-20-20-32,0-20 1,0 20 31,0-20 256,-18-19 321,-21 19-193,-22 0 289,3-19-128,-1-20-449,-20-1-128,-20 0 97,-1-19-65,-17 19 352,-23 21 65,2-1 96,-20 41-673,-1-1-513,1 20-1248,0 20-2435</inkml:trace>
  <inkml:trace contextRef="#ctx0" brushRef="#br0" timeOffset="162200.277">17230 10174 2722,'-20'0'2274,"20"0"-352,0 0-32,0 0 32,0 0-129,0 0-351,0 0-353,0-20-160,0 20 0,20 0-289,-1 0-288,1 0-63,0 0-193,1 0 0,17 0 0,23 0-32,-22 0 64,21 0-32,-1 0-160,1 0 96,-21-20-32,1 20-128,-19 0-352,-3 0-289,2 0-448,-20 0 128,0-19-96,-20 19-449,20-21-384,-18 21 481,-3-20-1250,1 20-2786</inkml:trace>
  <inkml:trace contextRef="#ctx0" brushRef="#br0" timeOffset="162524.295">17607 9995 3106,'0'-20'2243,"0"20"-866,0 0-128,0 0 128,0 0-256,20 0-352,-20 0 96,19 0-64,1 0-321,20 20-95,-19-20-1,17 20-192,3-20-32,-21 20 32,19-20-31,-19 20-65,20-1-32,-20 1-32,-1-20 0,-19 21-32,0-21 64,0 19 32,0 1 0,-19-20-32,-1 20 0,0-1 32,0 2 64,0-1 161,-19-1 31,19-19-128,0 20-32,-21 0 1,23 0-161,-3 0-96,1 0-353,0-1-1312,0 2-3845</inkml:trace>
  <inkml:trace contextRef="#ctx0" brushRef="#br0" timeOffset="168941.662">18541 10810 6149,'-21'-20'577,"21"20"-609,0 0 0,0 0 96,0 0 576,-20 0 578,20 0-866,0 0-96,0 0 417,0 0 128,0 0 160,0 0-161,0 0-287,0 0-193,0 0 96,0 0 97,-20 0-321,0 0-128,1 20-64,-1 0-32,0-1 32,-20 1 0,1 20-32,-1 0-32,-19-1 64,-2 1 32,2 20-64,0-20 96,-21 20-64,21-1 64,-20 0 0,18 1 289,2-1 31,-1 2-64,21-2 33,19-19 31,0 20-320,20-21 0,-20 1 0,20-20-64,0 19 64,-19-19-128,19 0 128,0-20-32,0 20 32,0 0-96,0-20 0,0 0-288,0 0-321,0 0-512,-20 20-608,20-40-1603</inkml:trace>
  <inkml:trace contextRef="#ctx0" brushRef="#br0" timeOffset="169281.682">17348 11486 7943,'0'19'256,"20"2"-256,-20 18 257,21 1-129,-21 19-32,0 1 0,0-1 384,0 1 33,0-20 63,0 0 706,0-2-65,0-17 32,20-21 0,-20 20 96,20-20-480,19 0 64,-19-20-737,20-1 161,-1 2-225,21 0-256,-21 19-257,-19 0-320,0 0-928,1 0-994,-21 0-3747</inkml:trace>
  <inkml:trace contextRef="#ctx0" brushRef="#br0" timeOffset="170124.73">16516 12419 9929,'0'-20'2210,"0"0"-1409,0 1 352,-20 19-769,20 0-320,-21-21-32,-19 42 32,22-21-128,-3 39 64,1-19 96,0 20 0,0 0-96,20 0 65,0-1-33,0 1 32,20-1 64,-20 1-32,40 0 64,-19-1 256,37-19 321,-17-20 224,-2 0-256,1 0-257,-1-20 1,1 1-65,-20-21 160,-20 0-223,0 1-1,0-1-64,-40 0 65,20 0-418,-39 1-191,18 19-224,-18-1-449,39 21-417,0 21-896,20-21-929,20 20-7591</inkml:trace>
  <inkml:trace contextRef="#ctx0" brushRef="#br0" timeOffset="171307.798">16972 12737 8776,'0'20'1697,"0"-20"-1152,0 0 832,0 0-384,0 0-192,0 19-64,-21 1-353,21-20-64,-18 21 33,18-1-225,-20-1-128,20 1-481,-20-20-928,20 19-1378,-21 2-5316</inkml:trace>
  <inkml:trace contextRef="#ctx0" brushRef="#br0" timeOffset="171495.808">17170 12776 12908,'0'20'1409,"-20"-20"-1217,20 0 161,0 0-514,20 0-1536,-20 0-2884</inkml:trace>
  <inkml:trace contextRef="#ctx0" brushRef="#br0" timeOffset="171633.816">17348 12757 13036,'20'19'865,"-20"-19"-705,0 0-32,0 0-512,0 0-1346,21 0-3427</inkml:trace>
  <inkml:trace contextRef="#ctx0" brushRef="#br0" timeOffset="171755.823">17528 12776 11851,'19'0'993,"-19"0"-929,0 0 160,0 0-256,0 0-1602,0 0-4708</inkml:trace>
  <inkml:trace contextRef="#ctx0" brushRef="#br0" timeOffset="171935.833">17706 12757 6854,'21'0'4452,"-21"19"-4099,18-19 928,-18 0 192,0 0-480,0 20-577,0-20-255,0 21 63,0-1-128,-18-1-192,18 1-993,-21-1-929,1-19-2210</inkml:trace>
  <inkml:trace contextRef="#ctx0" brushRef="#br0" timeOffset="172303.855">18203 12399 5893,'0'-20'1473,"0"20"834,0 0 159,0 0-576,20 0-609,-20-19-192,20 19-192,-2 0-257,3 0-63,-1 0 32,20 0-193,-21 0-160,1 0-224,-20-21-128,0 21-576,20 0-642,-40 0-896,20 0-416,-20 0-1859,1 0-1792</inkml:trace>
  <inkml:trace contextRef="#ctx0" brushRef="#br0" timeOffset="172614.872">18223 12339 2498,'-20'21'96,"-1"-21"1698,21 19 384,0 1-224,0 0-641,0-1-96,0 2-192,0-21-384,0 20-289,0 0-224,0-1-32,0 2-64,0-2 0,0 1 0,0 0 32,21 0 0,-1 0-96,0-20 32,-2 19-32,3 1 32,-1 0 32,0 0 0,0 0 160,-1 0 289,-19-1 95,0 1 385,-19 1 417,-1-1-161,0-20 64,0 19-544,-19-19-417,-1 0-128,-1 0-192,2 0-96,19 0-673,0 0-992,20 0-2371</inkml:trace>
  <inkml:trace contextRef="#ctx0" brushRef="#br0" timeOffset="186183.649">18401 7968 2178,'20'0'1345,"-20"0"-32,0 0 225,0 0 63,0-20-31,0 20-449,0 0-32,0 0-32,0 0-513,0 0-288,-20 0-256,-20 20-224,21-20-160,-21 0-1,-1 0 65,3 19 128,-23-19-64,22 0-129,-21 0 225,1 0 64,0 0-64,-1 0 128,21 0 64,-1 21 96,-1-21 0,21 0 160,2 20-255,18-20-33,-21 0-33,21 19 1,0-19 32,0 0 0,0 0 65,0 0 191,21 20 64,-21-20 0,18 0-159,-18 0-97,0 20-64,0 0 64,20 0 32,-20 0-160,0 19 160,21 1-96,-21 20 0,20-20-32,-20 20 32,20-1 96,-20 1 64,0-1 0,20 21-96,-20-21 192,0 1-159,0 19 31,19-19-64,-19 19 32,0-19-32,0-1-64,20 1 0,-20 0 32,0-1 0,0 1 32,0-20-160,20-1 160,-20 21-64,20-21 96,-20 2-32,0-1 96,0 0 225,0 19 95,0-19-160,0-1-31,0 1-65,0 0-96,0-1-64,0 1-64,0 0 0,20-20 0,-20 20 0,0-20 0,0-1 32,0 22-32,0-22 64,-20 21 64,20-21 161,-20 2 95,20 18-128,0-19-256,0 0 32,0 0 0,0 0-32,0 0 0,0-1 0,20 2-32,-20-2 64,0-19 0,0 20 0,0 0-32,0-20 32,0 20 64,0 0-64,0-1 0,0 2 32,-20-2-64,20 1 129,0-20 127,0 21-160,-20-21 0,20 19 64,0-19-32,0 0 161,0 0-129,0 0-160,0 0 192,0 0-96,20 0 0,-20 0-32,0 0-32,20 0-96,0 0 160,-20 0-128,19 0 32,1 0 32,-20 0 0,20 0 0,20 0-64,-21-19 32,1 19 0,20 0-32,-1 0 96,-19 0-128,21 0 128,-3 0-160,3 0 256,-21 0-224,39 0 96,-19 0-32,-1 0-32,21-21 64,-1 21-96,-18 0-96,-1 0-64,-21 0-257,1 0-415,0 0-258,-20 0-415,0 0-2371</inkml:trace>
  <inkml:trace contextRef="#ctx0" brushRef="#br3" timeOffset="194132.103">9725 6359 5541,'0'-21'2018,"-18"21"-513,18-19-416,0 19 128,0-20 32,0 0-192,0 20-352,0-19-64,-20 19-97,20 0-255,-21-21-161,-19 21 96,1 0-128,-1 0-64,1 21 0,-21-21 0,1 0-32,-2 0 0,-18 19 0,0 1 0,19 0-32,-19 20-32,20-1-96,19 21-193,-19-20-31,38 19 128,-19-19 256,22 19-64,18-19 64,0 20 32,18 0 0,22-1 0,1 1-32,-2-21-32,21 21 0,19-20 32,20 0 64,-20-21-96,21 2 64,-1-21-64,-20 0 64,20-21 32,-18 2 256,-2-21-64,0-20-31,-20 20-65,-19-19-64,0-20 0,-21 19 0,1-20 0,-20 2 0,-20 17-64,1-18 128,-41 19 33,21 1 95,-41 19-128,0 40-192,22 0-865,-22 0-1505,40 19-8200</inkml:trace>
  <inkml:trace contextRef="#ctx0" brushRef="#br3" timeOffset="195027.154">6749 7411 224,'0'0'1409,"0"-20"673,0 20 833,0 0-257,0-19-640,-21 19-480,21-20-193,0 20-320,-20-20-288,0 20-289,-19-20-288,-1 20-192,0 0 0,-19 20 0,0 0 0,-22 0 0,22 19-64,-20-19 0,19 40-32,21-21 32,-1 22 96,20-2-32,0 1-97,20 19-479,20 0 288,0 1 95,39 0 33,1-21 64,39 1-192,1 0 32,-1-21 159,0-19 65,0 0 96,1 0 0,-1-20 225,-20-20 287,20 0 65,-18-20-97,-2-19 257,-20 19 256,20-40 64,-39 20-128,-20-19-641,0 20-192,-20-21-192,-40-19-160,0 20-64,-19-2 64,-20 22 320,-41-1 0,1 21 32,0 19-64,-1 0 64,21 20-160,0 0-416,20 20-2723,20 0-7688</inkml:trace>
  <inkml:trace contextRef="#ctx0" brushRef="#br3" timeOffset="196545.241">13021 6498 3267,'0'-40'1377,"-20"20"833,20-20-320,-39 21-353,19-1 129,-40-1-289,1 2-128,-2-1-480,2 20-481,-20 0-192,-20 20 0,20-1-96,-1 2 33,0-1-66,22 19-31,-22 1 0,20 19 32,21 21 0,-1 0 64,40-1 32,20 20-32,19-19-32,21-1 32,19 0-96,21 1 0,19-40 32,0 19 32,19-39 64,2-20 513,-1 0 448,-21-20 64,2-19-256,-21-1-257,-20-20-287,-19-19-65,-39-1 32,-3 1-160,-18 0 0,-39-20-160,-1 19-64,-39-20 96,0 41-64,-40 19 32,19 0-513,1 40-1281,0 0-1313,0 20-11338</inkml:trace>
  <inkml:trace contextRef="#ctx0" brushRef="#br3" timeOffset="214093.245">7680 7570 960,'0'0'1025,"0"0"-480,0 0 352,-18 0 448,18 0 353,-20 0-417,20 0 32,0 0-160,-21 0 0,21 0 0,0 0-192,-20 0-192,20 0-289,0 0-95,20 0 223,1 21-31,-1-21-289,-2 0-192,23 0 0,-21 0-96,19 0 96,-19 0-160,0-21-64,-20 21-704,20 0-770,-20 0-1281,-20 0-4227</inkml:trace>
  <inkml:trace contextRef="#ctx0" brushRef="#br3" timeOffset="214518.269">7621 7570 9865,'0'0'1377,"0"0"-992,0 21 800,0-21-64,-20 0-32,20 19-641,0 0-256,0 2-96,-20-1-32,20 20-31,0-20-1,0-1 0,0 1 32,20 0-64,-20 0 128,0-20-32,20 0 224,-20 0 65,21 0 63,-21 0-288,20 0-64,-2 20-96,23-20 64,-21 20-96,0-1 0,-1 1 0,1 20 0,0-20-64,-20 0 0,20-1 64,-20 22 64,-20-22 128,20 1 64,-20-20 353,-19 20-97,19-20 161,0 0-289,-21 0-128,23 0-63,-2 0-129,-1 0 32,1 0-224,0 0-705,2 20-1506,18-20-2401</inkml:trace>
  <inkml:trace contextRef="#ctx0" brushRef="#br3" timeOffset="-213045.35">10321 6418 9352,'20'0'1121,"-20"0"129,0 0 223,0 0-224,0 0-448,0 0-673,-20 20 32,20 0 32,-19 0 129,-1 0-65,0-1 0,0 21-32,-1-20-31,3 0-97,-2 20-32,20-21-32,0 2 32,20-21 32,-2 19 0,3 2 0,19-21 128,-20 19 1,19-19-225,1 0 160,-20 0-160,19 0 0,-19 0-128,0 0-321,-20 0-640,0 0-576,0 0-1218,0 0-8040</inkml:trace>
  <inkml:trace contextRef="#ctx0" brushRef="#br3" timeOffset="-212792.336">10421 6577 10249,'0'0'641,"-20"0"1088,20 0-447,0 0 447,0 20-415,0 20-450,-20 0-95,20-21 0,-20 21-481,20 0-192,0 0-64,0-1-64,-20-19-160,20 20-320,0-20-257,20 0-512,-20-20-353,20 0-800,-20 0-3812</inkml:trace>
  <inkml:trace contextRef="#ctx0" brushRef="#br3" timeOffset="-212489.318">10620 6776 12940,'0'0'801,"0"0"320,0 0 896,0 20-159,0-20-929,0 0-801,0 20-32,0-20-384,18 0-769,-18 20-1057,0-20-1153,21 0-7623</inkml:trace>
  <inkml:trace contextRef="#ctx0" brushRef="#br3" timeOffset="-211898.285">10818 6498 5124,'19'0'7592,"-19"0"-7336,20-20 737,0 20 128,0 0 288,-20 0-640,20 0-705,-1-20-64,1 20-256,-20 0-385,20 0-544,-20 0-449,0 0 33,-20 0 160,20 0 608,-20-20 769,1 20 352,-1 20 481,0-20 544,0 20-160,20-20-320,-20 39-193,20-19-223,0 0-65,0 20-64,0-19-159,20-2-65,0 21-32,0-21 0,0 2 96,19-2-32,-19 1 256,1 0 161,-1 0-65,-2 0-128,2 0-159,-20-1-97,21 1 32,-21 0-32,0 0 192,-21 0 321,1-20-129,2 20-32,-2-20-63,-21 0-225,21 0-64,1 0-128,-1 0-224,0-20-641,0 20-2146,0 0-8488</inkml:trace>
  <inkml:trace contextRef="#ctx0" brushRef="#br3" timeOffset="-208494.09">13795 6677 4676,'0'0'1153,"0"0"-1185,0 0 64,0 0-32,0 0 897,0-21 544,0 21-31,0 0-97,0 0-96,0 0-256,0 0-160,0 0-193,0 0-31,0 0-257,0 0-256,-19 0-160,-1 21 0,20-2 0,-20 2 128,20 18-64,-20-19 32,20 20 0,0-1-32,20 1-64,0-20 32,0 20 0,19-21 32,-19-19 64,21 0 64,-3 0 160,-18 0 256,21-19 225,-23-21 32,3 20 96,-1-20-129,-20 1-127,-20 19 0,-1-20-161,3 20-64,-23-20-159,1 21-290,22 19-63,-23 0-160,21 0-641,20 0-1537,0 0-1506</inkml:trace>
  <inkml:trace contextRef="#ctx0" brushRef="#br3" timeOffset="-207225.017">16634 7650 8231,'0'0'1826,"0"-21"-705,0 21 417,0-19-385,0 19 320,0-19-416,0 19-416,0 0-225,-19 0-32,19 0 1,-20 0-225,20 0-160,-20 0-32,0 19 32,-1 0-32,21 22 0,-18-21 64,18 20-32,0-1-64,0-19 64,18 20-32,3-1-32,-1-19 96,20 0 0,-21-20-32,21 0 128,0 0 96,-1 0 64,-19-20 161,0 0-33,0 1 1,-1-21 191,-19 20 65,0-20-33,-19 1-95,-1-1-161,0 20-31,0-1-161,-19-17-128,19 17 32,0 21-480,0-19-289,20 19-800,0 0-2339,0 19-9192</inkml:trace>
  <inkml:trace contextRef="#ctx0" brushRef="#br3" timeOffset="-202860.768">16534 9836 9801,'21'-20'1729,"-21"20"129,0-20-64,20 20-64,-20 0-321,0 0-384,0 0-256,20 0-129,-20 0-255,0 0-225,20 0-224,-20 0 416,0 20-192,-20-20 0,20 40-32,-20-20-96,0 20 64,-1-1-128,-17 1 129,17 0-290,1-20 418,20 19-225,-20-18 64,20 18 32,20-19-192,-20-20 384,20 19-256,1-19 96,17 21-128,-17-21 32,19 0 32,-1 0-96,-19 0 64,20 0 64,-20 0-192,-1 0-64,1 0 0,0 0-64,-20 0-129,0 0-31,20 0-257,-20 0-320,0 0-384,0 0-897,0 0-705,0-21-4676</inkml:trace>
  <inkml:trace contextRef="#ctx0" brushRef="#br3" timeOffset="-202564.751">16733 10015 6277,'-19'-20'6471,"-1"20"-5382,0 0 704,20 0 33,-20 0-417,0 20-288,1 20-544,19-1 160,-20 1-65,0 19-223,20-18-257,0 18 0,0-19-192,-20-1-64,20 1 96,0 0-96,0-20-224,0 0-129,0-1-95,0-19-513,0 0-833,0 0-1057,0 0-419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2-04T00:54:50.940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FF00FF"/>
    </inkml:brush>
    <inkml:brush xml:id="br2">
      <inkml:brushProperty name="width" value="0.05292" units="cm"/>
      <inkml:brushProperty name="height" value="0.05292" units="cm"/>
      <inkml:brushProperty name="color" value="#00FF00"/>
    </inkml:brush>
    <inkml:brush xml:id="br3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662 576 3363,'-21'0'2114,"21"-20"64,0 20-64,0 0-641,0-20-704,0 20-96,0-19 351,0 19-511,21 0 288,-21 0-65,0 0-127,20 0-193,-20 39-63,0-19-193,0 20-96,0 20-64,0-21 32,0 21 0,0-20 0,0-1 0,0-18 64,0-2 0,0-19 417,-20 0-257,20 0-288,0-19 32,0-2-32,0-18-64,0-1 64,0 0 0,0 20-32,0-19-32,0-1 96,0 20-64,0 0-1,20 0 162,0 20-97,-2-20 128,3 20 64,-21 0-64,20-20-96,0 20 224,0 0 33,-20 20-289,19 0 96,-19 0-96,0 20 32,20-21-32,-20 21-32,0 0 32,20-20 96,-20 19-128,0-18 64,20-2-32,-20 22-289,0-22-127,0 1-96,0-20-161,0 19-576,0-19-897,20 0-1282,-20 0-7108</inkml:trace>
  <inkml:trace contextRef="#ctx0" brushRef="#br0" timeOffset="640.036">16038 834 4452,'20'0'5285,"-20"0"-4292,0-19 576,0 19-384,0 0 193,0 19-674,0-19-287,0 20 95,0 1-128,0-2-159,0 1-33,21-1-96,-21 1-32,20 1 32,-20-1-32,20-20 128,-2 19 65,3-19-33,-21 0 0,20-19-64,0-1-64,0-1-192,-20 1 128,0 1-256,19-1 512,-19 1-288,0-2-64,0 21 128,0-20 32,0 20-160,0 0 32,0 0 321,0 0-257,0 20 128,0 1-32,0-2-160,0 1 96,20-1-32,-20 1-320,0 1-769,20-1-1538,-20-1-1857</inkml:trace>
  <inkml:trace contextRef="#ctx0" brushRef="#br0" timeOffset="2456.14">16555 596 11594,'0'0'4389,"0"0"-3621,0 0 962,0 0-289,0 0-704,0 0-449,0 0 65,20 0-129,0 0-160,0 0-64,19 0-192,-19 0-129,20-20-768,-21 20-224,21 0-1249,-40 0-2819</inkml:trace>
  <inkml:trace contextRef="#ctx0" brushRef="#br0" timeOffset="2607.149">16634 715 11723,'0'20'800,"0"-20"450,0 0 31,20 0-513,-20 0-287,20 0-481,0 0-961,0 0-1954,-1 0-3395</inkml:trace>
  <inkml:trace contextRef="#ctx0" brushRef="#br0" timeOffset="2975.17">17111 476 15951,'20'-19'800,"-20"-1"-479,0 20 447,0 0-95,0-20-289,0 20-416,0 20-64,0-20 192,-20 20-128,20-1 32,0 22 0,0-22 32,0 1 64,20 0 97,-1 0-33,1-20-32,0 20-128,20-20 64,-1 0-32,-19 0 96,21 0-320,-23 0 64,23 0-353,-21 0 193,-20 0-737,20 0-64,-20 0-1858,19-20-3619</inkml:trace>
  <inkml:trace contextRef="#ctx0" brushRef="#br0" timeOffset="3200.182">17330 476 6950,'0'-19'1506,"0"19"-706,0 19 1603,0-19-354,0 21-159,0 18-929,0 1-384,0-20-225,18 39-256,-18-19-64,0 0-448,20 0-1058,-20-21-2305</inkml:trace>
  <inkml:trace contextRef="#ctx0" brushRef="#br0" timeOffset="5175.296">17865 834 5028,'20'0'6246,"0"0"-5541,-20 0 992,0 0-575,0 0-194,0 0-479,0 20-225,0 1-160,0-2-32,-20 1-320,20-1-769,-20 1-1954,20-20-6086</inkml:trace>
  <inkml:trace contextRef="#ctx0" brushRef="#br0" timeOffset="5651.323">18342 536 12427,'19'0'192,"-19"0"-160,0 20 225,0 0-1,0 20 449,0-1-321,-19 1-288,19 0-32,0 0-32,0-21 321,0 2 223,0-21 385,0 0 64,0 0-737,0-21-128,0 2-160,19-1-160,-19 0-192,0-20-353,20 0-480,-20 1-288,20-1 1120,0 20 449,-20 0 321,20 20 576,-1 0-32,-19 0-257,20 20-191,0 0-193,0 0-64,-20 0-63,21 19-97,-21-18-32,0-2-64,0 21-257,18-20-319,-18 0-385,0-1-1025,0 2-1505,0-2-5478</inkml:trace>
  <inkml:trace contextRef="#ctx0" brushRef="#br0" timeOffset="6407.366">18699 735 10537,'0'0'545,"0"0"864,0 0 385,20 0-577,-20 0-544,0 20-449,0 0-128,0-1 0,20 2-32,-20-2-64,0-19 32,0 20-96,0-20 32,0 21 128,0-21 96,0 0-192,0 0-192,0-21 0,0 1-96,0 1-129,0-2-63,0 2 320,0-1 32,20 0-32,-1 0-1,-19 20 97,20 0 225,-20 0 63,20 20-96,-20 0-96,0-20 0,20 20 64,-20-1-64,0 2 192,0-21 0,0 19-31,0-19 31,20 0-288,-20 0-128,19-19-33,-19 19-159,20-21-64,-20 2 95,20-1 289,-20 0 224,20 20 545,1 0 64,-21 0-97,18 20-95,-18 0-385,20-1-96,-20 2-32,0-2 32,20 1-320,-20 1-384,0-21-1026,0 19-1921,0-19-7528</inkml:trace>
  <inkml:trace contextRef="#ctx0" brushRef="#br0" timeOffset="6791.388">19274 576 14669,'0'-20'577,"0"20"-33,0 0 834,0 0-257,20 0 32,-20 0-961,20 0-128,0 0-128,0 0-160,-1 0-577,1 0-1057,-20 20-2177,0-20-8233</inkml:trace>
  <inkml:trace contextRef="#ctx0" brushRef="#br0" timeOffset="6935.396">19294 655 13004,'-20'21'192,"20"-2"1794,20-19 0,-20 0-705,20 0-384,-20 0-801,20 0-160,0 0-865,-1 0-2338</inkml:trace>
  <inkml:trace contextRef="#ctx0" brushRef="#br0" timeOffset="8161.466">19711 357 9673,'20'0'864,"-20"0"1763,20 0-865,0 0-289,-20 0-160,19 0-704,21 0-225,-19 0-31,-1-19-257,-2 19-160,2 0-129,1 0-575,-21-20-1122,0 20-3235</inkml:trace>
  <inkml:trace contextRef="#ctx0" brushRef="#br0" timeOffset="8543.488">19731 357 11114,'0'0'128,"0"0"1121,0 0-32,0 20 33,0 1-386,0-2-575,0 1-129,0 19-32,0-18-96,0 18 128,20-19 0,-20 0 1,0 0 95,20 0-64,-20-20 0,19 20-160,1-20-32,21 19-64,-21-19 96,-2 21-32,23-2-32,-21 1 32,-20 0-32,20 0 64,-20 0 160,0-1 545,-20-19-128,0 21 63,-21-2-127,3-19-97,-3 0-160,2 0-159,19 0-129,-20 0-257,20-19-511,1 19-706,19 0-2241</inkml:trace>
  <inkml:trace contextRef="#ctx0" brushRef="#br1" timeOffset="17848.02">7364 5584 8872,'-20'0'1249,"0"0"-416,0-20 160,-1 20-160,-17 0 95,18-20-95,-21 20-352,23 0-193,-23 0 257,1 0-225,1 20-224,-1 0-160,0 19-64,-19 1-321,18 20-95,-17-21-353,37 21 96,-17 0 481,38-1 192,-21 1 0,42-1 32,-3 1 96,23-1 0,17-19 32,-17 20-64,38-20 128,-19-21-64,19 2 32,-20-21 128,22 0 256,-2-21 129,0 2 128,-39-21-193,19 0-160,-18 1 1,-23-21-161,2 0 0,-20 1-32,-20-1-64,2 1 0,-23-1-96,1 1 193,-19 18 159,0 22 256,-1-1-415,1 1-386,18 19-928,3 0-2178</inkml:trace>
  <inkml:trace contextRef="#ctx0" brushRef="#br1" timeOffset="18592.063">10203 4749 11242,'0'-41'1313,"-20"41"-192,-21-19-416,3 19-417,-3 19 65,1-19-129,-19 41-128,0-22-96,19 21 0,0 1-32,1 18-32,-2-19-32,21 19-321,20 1 225,0-1 192,20 1-64,21 0 32,-2-21-160,21 21-160,-1-21-1,20-18 129,2-1 224,18-20 192,-20 0-32,0-20 289,0-1 95,-19-18-63,-21 0-161,2-1-96,-21-19 1,0 18-33,-20-38-96,-20 19-160,0-19-224,-21-1-33,2 20 994,-21 20 256,1 21-257,-1-1-351,1 20-449,0 20-353,18-1-1825,1-19-6310</inkml:trace>
  <inkml:trace contextRef="#ctx0" brushRef="#br1" timeOffset="19277.102">13179 4829 10730,'-38'-40'704,"-3"19"-544,3 2-95,-3-1-97,1 20 544,1 0-32,19 0-448,-20 20-64,1-1 32,-1 21 193,-1 1-33,3 18-160,17 1-32,21-1-96,0 1-65,21 19-223,17-19-257,3 20-63,19-21 287,19-19 65,0-20 192,0 0 896,0-20 450,2-20 127,-2-21-32,-20 2-64,-19-21-256,-1 1-288,-19-1-1,-20-19 33,-20 19-577,-19-19-128,-21-1-545,-19 20 898,0 20-385,-20 1-161,19 39-864,20 0-2786</inkml:trace>
  <inkml:trace contextRef="#ctx0" brushRef="#br1" timeOffset="20027.145">16137 5603 13580,'-38'-19'289,"18"19"-385,-1 0-225,-19 0 97,1 0 384,-1 19-32,1 1-128,-1 20 0,0 0-128,1 19 192,19-18-128,20 17 0,0 2 32,20-20-64,19 20 32,21-21-64,-1 1-64,20-20 128,-18 0 224,18 0 160,0-20 128,-19 0-31,-1-20-97,-19 0 0,-1-20 353,-19 20 128,0-39 96,-20 19-161,-20-19-255,0-1-225,-19-20-32,-1 21 33,-39 19-161,0 0-192,0 20-33,18 20-479,-18 20-962,19 0-2882</inkml:trace>
  <inkml:trace contextRef="#ctx0" brushRef="#br1" timeOffset="20820.19">16277 7253 13100,'-20'-40'865,"-19"20"-449,19 0 33,-20 1-417,1 19 160,-1 0-128,-21 19-192,22 1-289,-21 20 225,21 19 0,-1 1-64,1 19-65,19-19 193,0 19 96,20 1-64,20-20 0,19-1-256,21 1-513,19-1-352,0-19-801,20 0-160,-18-40 1153,-2 19 1185,0-19 1474,0-19 736,-18-21-384,-2 0-33,-19-19-447,-1-1-353,-19 1-256,0-22-289,-20 3-351,-40-22-193,1 21-192,-1-21-1,-39 41 322,18 0 63,-18 19-32,20 19-352,-1 21-320,21 0-930,-1 21-2113,1-2-7624</inkml:trace>
  <inkml:trace contextRef="#ctx0" brushRef="#br0" timeOffset="31577.806">19156 1987 5893,'19'-20'1506,"-19"20"63,0 0 65,0-20 287,0 20-255,0 0-673,0 0-385,0 0-191,0 0-97,0 20-64,0-20 225,0 40-33,0-20-31,0 39-321,-19-19 320,19 19-352,0 1 0,-20-19-64,20-3 32,0 2-128,0-19-160,0-2 32,0 1-481,0-20-480,0 0-961,0 0-545,0-20-8071</inkml:trace>
  <inkml:trace contextRef="#ctx0" brushRef="#br0" timeOffset="31851.821">18958 2245 544,'0'0'12011,"0"0"-12459,0 20 288,0-20 256,18 0 545,-18 21 576,40 17-609,-19-17-448,-1 38-96,19-19-32,-19-1 1,0 1 31,-20-20 64,20-20 480,-1 20 257,1-20 192,0-20 64,0 0-640,0 0-161,-1-19-128,-19-1-224,20 1-96,-20 18-641,20 21-1377,-20-19-4772</inkml:trace>
  <inkml:trace contextRef="#ctx0" brushRef="#br0" timeOffset="32544.861">21954 2007 10794,'0'-20'1761,"0"20"-511,0-20 287,0 20-256,0 0-256,0 0-737,0 20-384,0 0 321,0 0 95,0 19-96,0 21-64,0-20-160,0 19 32,0 2-96,0-23-96,0 23-96,0-42-96,21 21-193,-21-20-192,0-20-608,-21 19-1378,21-19-3330</inkml:trace>
  <inkml:trace contextRef="#ctx0" brushRef="#br0" timeOffset="32824.877">21756 2305 11210,'0'19'32,"20"-19"0,0 21 64,-1-2 64,-19 21 257,40-20-321,-20 20-32,0-1-64,1-19 32,-3 0 0,2 0 0,1-20 1121,-1 0 353,0 0-449,-2-20-97,3-20-383,19 20-129,-20-39-127,-1 20-129,21-1-224,-20 19-192,19 2-577,-19 0-1633,0 19-3524</inkml:trace>
  <inkml:trace contextRef="#ctx0" brushRef="#br2" timeOffset="49897.854">1070 4232 9192,'-19'0'2050,"-1"20"-1665,20-20 928,-20 0 801,20 0-449,0 0-768,0 0-320,0 0-257,0 0 128,0 0 129,0 0-65,0 0-31,20 0-257,0 0 161,-1 20-193,21-20-32,0 0 32,-1 0-64,22 19-160,-23-19 64,23 0 32,-22 0-64,21 0 96,-40 0-224,19 0-32,-19 0-64,0 0-257,0 0-31,-20 0-33,19-19-127,-19 19-770,0 0-1921,0-20-4740</inkml:trace>
  <inkml:trace contextRef="#ctx0" brushRef="#br2" timeOffset="50249.874">1428 4113 12299,'-20'0'417,"0"0"255,20 0 1282,0 0-320,0 0-1090,0 0-224,0 0 193,20 0-129,0 19-31,0-19-97,0 21 64,19-21-160,1 19-96,-1-19 64,1 20-192,1 0 64,-3 0 32,-17-20 65,19 20-130,-22 0 33,-18-1 33,21-19 63,-21 21 96,0-21 192,0 19-64,0-19 1,-21 21-97,-17-2 32,18 1-96,-21 0-96,2 0-96,-1 0-320,20 0-833,1-1-993,-1 1-4741</inkml:trace>
  <inkml:trace contextRef="#ctx0" brushRef="#br2" timeOffset="51966.972">17964 4252 6117,'0'0'2755,"0"0"-1922,0 0 576,0 0 929,0 0-352,0 0-929,0 0-384,0 0-33,0 0-127,20 0-97,0 0-127,0 0-161,19 0-32,-19 0 0,41 0 32,-23 0-64,3 0-32,-3 0 0,3 0-32,-21 0-64,0 0-320,-1 0-97,1 0-191,-20 0-193,20 0-224,-20 0-257,0 0-415,0-20-1827</inkml:trace>
  <inkml:trace contextRef="#ctx0" brushRef="#br2" timeOffset="52254.988">18302 4132 352,'-20'-19'9481,"20"19"-8584,0 0-33,20 0 1,-20 0 449,40 0-289,-21 19-481,21-19-256,-20 21-128,19-2-95,1 1-1,-20 0-32,19 0-32,-19 0-32,0 0-32,-20-20-1,0 19 33,0 2 161,-20-21 319,0 19 0,-19-19-127,-1 21 127,1-21-256,-1 19-224,20 1-352,0 0-961,-19 20-1250,39-20-3202</inkml:trace>
  <inkml:trace contextRef="#ctx0" brushRef="#br2" timeOffset="56187.213">21061 4252 9801,'-20'0'1025,"0"-20"640,20 20 353,0 0-128,0 0-865,0 0-737,20 0 225,0 0-65,21 20-63,-23-20-193,23 0-128,-1 0-64,-1 0 64,1 0-96,19 0-160,-19-20-1,-20 20-383,-1 0-97,1 0-127,0 0-514,0-20-511,-20 20-898,0 0-6021</inkml:trace>
  <inkml:trace contextRef="#ctx0" brushRef="#br2" timeOffset="56482.23">21379 4113 11434,'0'0'1057,"0"0"-640,0-20 608,20 20 512,-1 0-512,1 0-576,0 0-193,21 0 0,-3 0 128,3 20-288,-3-20-63,-17 0-66,-1 19 1,0 2-32,-20-2-32,0 1 64,0 0 128,-20 0-64,0 0 64,-1 0 1,3-20-1,-23 19 32,21 2-224,0-2-161,2 2-383,-3-2-866,1 1-1248,0 0-3684</inkml:trace>
  <inkml:trace contextRef="#ctx0" brushRef="#br2" timeOffset="59816.421">792 5147 8808,'-20'19'865,"1"-19"-193,19 0 1891,-20 0-257,20 0-480,-20 0-801,20 0-321,0 0-95,0 0-353,0 0-224,0 0 449,20 0-65,0 20-192,19-20-160,2 0 32,-3 0-64,23 0 32,-22 0-160,1 0-288,-20 0-321,19 0-192,-19 0-95,-20 0-290,20 21-543,0-21-1507,-20 0-5444</inkml:trace>
  <inkml:trace contextRef="#ctx0" brushRef="#br2" timeOffset="60111.438">991 5067 8231,'-20'0'4581,"20"0"-5126,0 0 1218,0 0 672,20 0 128,0 20-800,0-20-353,0 0-192,19 20 1,1-1-65,-1-19-32,1 21 32,-20-2-96,21 1 0,-23 1 64,2-21-64,1 19 160,-21 1 160,0 0 96,0-1-95,-21 2-193,-17-1 32,-3-1-192,1 20-577,1-18-1729,-1-1-8328</inkml:trace>
  <inkml:trace contextRef="#ctx0" brushRef="#br2" timeOffset="61293.505">17925 5126 6342,'-20'0'2754,"20"0"-1313,0 0 738,20 0 63,-20 0-801,0 0-480,20 0-320,-1 0-225,21 0-32,-20 0-256,0 0-128,19 0 32,-19 0-160,21 0 96,-3 0-192,-17 0 128,19 0-64,-22-19-32,23 19-193,-21 0-191,0-20-1090,-20 20-128,19 0-1953</inkml:trace>
  <inkml:trace contextRef="#ctx0" brushRef="#br2" timeOffset="61588.522">18223 5007 5477,'0'0'5637,"0"0"-4035,0 0-129,0 0-416,20 0 32,-2 0-480,3 0-353,-1 0-192,20 20 0,-21-20-32,21 20 64,0-20 0,-1 20-32,1 0 256,-19-20-223,-3 20-33,-18-20-32,0 0 64,0 19 448,-18-19-159,-23 21-225,1-2-32,1 1-32,-1 1-96,1-2-352,-1-19-257,-1 20-896,23 0-1474,-2-1-3011</inkml:trace>
  <inkml:trace contextRef="#ctx0" brushRef="#br2" timeOffset="63153.612">20922 5087 6694,'-20'0'2050,"1"0"-545,19 0 513,0 0 0,0 0-481,0 0-480,0 0-224,19 0 32,1 0-96,0 20-225,0-20-63,19 0-193,1 0 0,21 0-63,-23-20-225,3 20 64,-2 0-128,1 0-257,-20 0-415,0 0 127,-20 0-352,19 0-416,-19 0-897,0 0-1026,0-20-2177</inkml:trace>
  <inkml:trace contextRef="#ctx0" brushRef="#br2" timeOffset="63449.628">21181 4987 6662,'0'0'4580,"0"0"-4324,0 0 225,20 0 1248,-20 0-319,19 20-545,1-20-417,0 0 0,0 20-63,0-20-129,-1 20-160,21-20 0,-20 20-64,0 0-64,-1-20 128,-19 20-32,20-20 97,-20 19 127,0 2 288,-39-2-255,-1 1-97,0 1-96,1-2 32,19-19-192,-20 20-480,21 0-770,-1-1-1088,20 2-3235</inkml:trace>
  <inkml:trace contextRef="#ctx0" brushRef="#br3" timeOffset="74014.233">753 7650 160,'-20'0'6374,"20"-21"-5766,-20 21 1186,20 0 1121,-20 0-897,20 0-865,-20 0 32,20 0 64,0 0-320,-19 0 64,19 0-224,0-19 31,0 19-319,-20 0-289,20 0-224,0 0 32,0 0-64,20 0 192,-1 0-160,1 19 0,20-19 128,-1 0-192,1 0 0,19 0-192,-18 0-33,18 0-95,-19 0 32,19 0-1,-19 0-191,0 0-385,-21 0-545,1 0-704,-20 0-512,0 0-2147</inkml:trace>
  <inkml:trace contextRef="#ctx0" brushRef="#br3" timeOffset="74345.252">1070 7510 10153,'-19'-19'2082,"19"19"-1698,-20 0 705,20 0 641,0 19-705,-20-19-705,20 0-31,0 0 159,20 20-96,-20-20-159,20 21-65,19-21-32,-19 19 128,20 2-320,-1-21 224,-19 19-96,21 0 0,-21-19-32,18 21 32,-17-21 0,-1 20-64,-20-20 96,0 0 192,0 20-63,0-20 223,0 20 0,-41 0-223,21-20-97,2 19-160,-23 1-353,21 0-736,-20 0-1858,1 0-11306</inkml:trace>
  <inkml:trace contextRef="#ctx0" brushRef="#br3" timeOffset="75898.341">18162 7710 11434,'0'0'1634,"0"0"-1154,0 0 353,-18-20 737,18 20-225,0 0-833,0 0-384,18 0-31,2 0 95,1 0-64,-1 0 0,18 0 0,3 0-160,-1 0 96,-21 0-96,21 0 96,0 0-64,-21 0 0,1 0-96,20 0-64,-19 0-32,-3 0-321,-18 0-159,0 0-706,0 0-1376,0 0-3812</inkml:trace>
  <inkml:trace contextRef="#ctx0" brushRef="#br3" timeOffset="76201.358">18500 7591 5124,'0'0'609,"20"0"288,-20 0 1441,0 0-736,0 0-898,0 0-480,21 0-95,-21 0-33,18 0 320,2 19-64,21-19-31,-21 0-1,0 19 128,-1-19-127,-19 0-129,20 0-128,-20 21-32,0-21 64,0 20 192,0-20 1,-20 20-161,1 0 32,-1 0-96,-21-1 64,21-19-128,0 20-128,-19 0-641,-1 0-1825,1 0-6567</inkml:trace>
  <inkml:trace contextRef="#ctx0" brushRef="#br3" timeOffset="78697.501">20982 7650 10730,'-20'0'1697,"20"0"-896,-20 0 1505,20 0-256,0 0-865,0 0-512,20 0-385,0 0 97,19 0 31,1 0-128,1 0-64,18 0 33,0 0-129,-19 0-32,0 0-128,-1 0-96,-19 0-289,20 20-351,-40-20-289,19 0-577,-19 0-704,0 0-705,0-20-2883</inkml:trace>
  <inkml:trace contextRef="#ctx0" brushRef="#br3" timeOffset="79007.518">21339 7551 10826,'0'0'640,"0"0"-223,0 0 1216,20 0-351,-20 0-642,20 0-320,19 19 65,-19-19 191,20 21-95,-19-21-289,17 19-96,-18 0-32,1 2 0,-1-21-32,-20 20-32,0-20 0,0 20 96,0-20 225,-20 20-97,-21-20 64,21 20 0,-19-20-192,19 19-31,-20 1-130,21-20-31,-21 20-320,20 0-449,0 0-1505,20 0-3972</inkml:trace>
  <inkml:trace contextRef="#ctx0" brushRef="#br3" timeOffset="80882.626">673 6895 10281,'-39'0'961,"19"0"32,0 0 897,0 0 32,20-20-545,-19 20-1089,19 0-256,0 0 193,19 0-65,1 0-32,0 20-64,20-20 64,-1 0-192,1 0 0,-1 0-96,22 0-257,-23 0-287,23 0-353,-41 0-545,19 0-1569,-19-20-5925</inkml:trace>
  <inkml:trace contextRef="#ctx0" brushRef="#br3" timeOffset="81150.641">891 6776 12619,'-20'0'-672,"20"0"95,20 0 673,-20 0 513,41 20-225,-21-20-384,19 0-32,1 20 0,-1 0-64,1-20-96,0 19-128,-1 1 63,-39 0 257,20 0 97,-20 0 927,-20 0-319,0-1 192,-19 1-481,-1 0-608,-19 20-1217,19-20-2915</inkml:trace>
  <inkml:trace contextRef="#ctx0" brushRef="#br3" timeOffset="82322.708">18004 6875 8295,'-40'0'1538,"40"0"-898,-19 0 289,19 0 320,0 0 193,19 0-481,1 20-321,0-20 33,20 0-128,-1 0-33,22 0-224,-2 0-64,-19 0-224,19-20 129,-19 20-225,-1 0-161,1 0-159,-20 0-449,-20-20-801,0 20-1024,0 0-3652</inkml:trace>
  <inkml:trace contextRef="#ctx0" brushRef="#br3" timeOffset="82617.725">18261 6796 3939,'0'0'417,"0"0"-674,21 0 706,-1 0 1505,-20 0-97,20 0-543,0 0-353,-1 0 288,1 0-224,0 20-289,20-20-319,-21 20-225,21-1-160,-20 1 64,19 0-96,-19-20 32,0 20 0,-20-20 0,0 20 32,0-20 929,-20 0-160,0 20-321,-19-20-127,19 19-129,-20-19-192,1 20-96,19 0-352,0-20-481,0 20-1762,1 0-5316</inkml:trace>
  <inkml:trace contextRef="#ctx0" brushRef="#br3" timeOffset="84832.852">20922 6875 8776,'20'0'4420,"0"0"-4004,19 0-255,1 0 511,-20 0 257,21 0-384,18 0-417,-19 0-128,-1 0-64,1 0 128,-20 0-128,19 0-321,-19-20-928,-20 20-1442,20 0-4580</inkml:trace>
  <inkml:trace contextRef="#ctx0" brushRef="#br3" timeOffset="85090.866">21240 6736 10954,'0'0'1986,"0"0"-2114,20 0 512,0 20 769,19-20-160,-19 20-609,20 0-191,19-20 63,-39 20 160,21 0-31,-23-1-65,2 1-160,0 0-96,-20 0 96,-20-20 32,0 20-192,2 0-320,-43-1 480,22 1-192,-1 0-192,0-20-481,1 20-1088,19 0-3012</inkml:trace>
  <inkml:trace contextRef="#ctx0" brushRef="#br2" timeOffset="87082.98">693 5981 7719,'-59'0'4420,"39"0"-4452,0 0 224,0 0 545,20 0 1153,0 0-865,0 0-929,0 0 64,20 0 96,-20 0-128,40 0-32,-20 20-32,-1-20-96,21 20 64,0-20-192,-1 0-288,-19 19-129,21-19-512,-3 0-1153,-17 0-2050</inkml:trace>
  <inkml:trace contextRef="#ctx0" brushRef="#br2" timeOffset="87356.996">891 5921 12107,'-20'0'1473,"20"0"-2434,0 0 289,0 0 1088,0 0 289,0 0-385,20 0-192,1 20-96,-1-20 0,0 20-64,-1 0-160,1 0-160,0 0 128,0-1 95,0 1 162,-20 0 479,0 0 257,-20 0-161,20-20-127,-20 20-193,0-20-192,-19 20-384,19-1-961,-21-19-2627</inkml:trace>
  <inkml:trace contextRef="#ctx0" brushRef="#br2" timeOffset="88227.046">18044 6100 10954,'0'20'2114,"0"-20"-993,0 0 96,0 0 449,0 0-225,0 0-448,19 0-416,1-20-129,20 20-96,-19 0-320,38 0 96,-19 0-256,-1 0-480,1-20-193,-20 20-384,-1 0-865,1 0-1217,-20 0-1666</inkml:trace>
  <inkml:trace contextRef="#ctx0" brushRef="#br2" timeOffset="88486.061">18261 6001 10698,'-18'0'672,"36"0"-736,3 0 993,-1 0 1121,0 0-897,19 0-865,-19 20-224,20-1-32,-20-19 33,-1 20-33,1 0 0,-20 0 64,0 0 128,0 0 288,-39 0-31,19-20-129,-20 19-32,20 2 65,-19-21-33,19 19-224,0-19-192,-1 0-288,3 20-897,18-20-1634,0 0-4004</inkml:trace>
  <inkml:trace contextRef="#ctx0" brushRef="#br2" timeOffset="89049.093">21181 5981 12619,'-61'0'1089,"43"0"-704,18 0 191,0 0 577,0 0 161,18 0-610,23 0-287,-1 0-385,-1 0 64,1 0-32,19 0-192,-19 0-737,19 0-897,-19 0-1281,-19-20-3363</inkml:trace>
  <inkml:trace contextRef="#ctx0" brushRef="#br2" timeOffset="89301.107">21418 5861 8744,'-39'0'1505,"39"0"-800,0 0 192,20 0 704,-1 0-191,21 21-738,1-21-287,-3 20-33,23-1 0,-22 1 33,1 0-129,-20-20-160,-20 20-64,0 0 128,-20 0-32,0-1 96,-21 1-288,-18 20-64,19-20-64,-19 0-352,19 0-449,1 20-449,19-21-1344,0 1-5798</inkml:trace>
  <inkml:trace contextRef="#ctx0" brushRef="#br0" timeOffset="99595.696">2143 3934 7847,'0'-20'448,"0"20"577,0-20 160,-21 20 225,21 0 191,0 0-480,0-19-384,-20 19-192,20 0-65,0 19-224,0 1-512,0 0 192,0 20 32,-18-1 0,18 2-256,0-2 127,0 21 65,0-1 96,0 1 0,0-20 0,0 0 0,-20 19 0,20-39 32,0 20 0,-21-21-32,21 1-32,0 0 0,0 0 32,0-20 0,0 20 96,21-20 1,-1 20 31,-2-20-64,23 19 32,17-19-32,3 0-32,-2 0-32,1 21 64,40-21-64,-21 0 32,20 19 32,-20-19-32,20 0 0,-20 0 128,20 0 97,1 0-33,-1 0 32,0 0-192,-18 0-32,18 0 32,-20 20-32,0-20-32,-20 20 32,1-20 32,19 0-64,-18 0 192,18 0-160,-20 0 33,1 0-1,-1-20-32,-18 20-32,18 0 64,-19-20-64,-1 20 32,-19 0-64,0 20 32,19-20-96,-19 0 160,0 0-64,0 0 0,0 0-64,19 0-32,-19 0 96,0 0 0,1-20-33,-1 20 66,-2 0-66,2 0 130,-20 0 63,21 0-32,-21 0 0,0-19 64,20 19-96,-20 0 64,0-21-96,20 2-64,-20-1 97,0 0-65,18-20-64,-18 20 0,21 1-33,-21-21 1,20 20 32,-20-20-96,20 0 0,-20 0 32,20 1-32,-1-1 64,-19-19-128,20-1 192,0 21 64,-20-21-224,0 20 224,0 0-32,0 20 32,0 1-32,0 19 96,0-21 0,0 21-160,0 0 64,0 0-64,0 0-32,0 0-64,0 0 0,-20 0 32,20 0 32,-20 0 31,1 0-63,-1 21 64,0-21-32,-21 0 160,3 0 0,-3 19-96,-17-19 33,-3 0-33,-18-19 96,0 19-32,-40-21-160,-1 21 96,-18 0 96,-22 0-64,2 0-32,-21 0 0,0 0 0,41 21-32,-1-21-385,19 0-896,41 19-449,0-19-320,-1 0 513,21 0 576,18-19-320,-18 19 672,19 0 65,1-21-1923</inkml:trace>
  <inkml:trace contextRef="#ctx0" brushRef="#br0" timeOffset="100606.754">5319 4073 9737,'0'0'672,"0"0"-383,0 0 1056,0 20 449,0 0-769,0 20-737,0-1-224,0 1 64,0 0-96,0 0-160,0 0-609,0-21-1056,0 1-482,0 0-5700</inkml:trace>
  <inkml:trace contextRef="#ctx0" brushRef="#br0" timeOffset="101096.782">5279 4808 13004,'0'0'-288,"20"0"-1250,-20 0 1602,20 21 224,-1-21 225,1 20-449,0-1-96,0 1-288,0 0 127,-20 0-63,0 0 192,0 0-128,0-1 512,-20 1-256,-20 0 289,20 0 383,1 0-31,19-20-64,0 20-193,0-20-256,0 20 129,39-20-161,-19 0-641,20 0-1633,-1 0-2850</inkml:trace>
  <inkml:trace contextRef="#ctx0" brushRef="#br0" timeOffset="101752.819">5418 5643 14413,'-20'0'737,"20"-20"-641,20 20 513,1 0-129,17 0-192,-17 0-352,19 0-512,-22 20-257,23 0-128,-41 1 128,20 18-288,-20-20-32,0 1 737,-20 21 448,0-22 416,20 1 481,-21-1 0,21 2-160,0-1-1,0-1-255,0 1-321,21-20-96,-1 20-64,0-20-352,0 20-481,-1 0-192,1 0 641,-20-20 288,-20 19 224,1 1 512,-1 0 65,0 0-449,0-20-256,-19 20-192,-1-20-1025,19 20-3267</inkml:trace>
  <inkml:trace contextRef="#ctx0" brushRef="#br0" timeOffset="102221.846">5439 6656 11530,'18'0'2851,"-18"-19"-2467,0 19-319,20 0 63,-20 19 704,0 2-479,-20-2-193,20 2 32,0-2 449,20 1-161,-20 0-288,21 0-160,19-20-64,-22 20-416,23-20-801,-21 0-1186,19 0-2081</inkml:trace>
  <inkml:trace contextRef="#ctx0" brushRef="#br0" timeOffset="102386.856">5597 6677 15566,'0'59'417,"-20"-19"223,20 0 353,0-20-192,0 19-641,0 1-704,20-20-1570,-20 19-2979</inkml:trace>
  <inkml:trace contextRef="#ctx0" brushRef="#br0" timeOffset="102877.884">5457 7292 14509,'0'0'705,"0"0"-3268,0 0 2051,20 0 576,1 0 929,-21-20-416,20 20-674,-20 0-415,0 0 384,0 0 96,0 0-160,0 20-513,-20 0 545,-1-20 224,1 20-32,2 0 224,-3 0 64,21 19-191,0-19-65,0 0-96,0 20-64,21-21-193,17 1-31,-17 1-257,-1-21 193,0 19 256,-2 2 128,-18-2 96,0 0 673,0 2 512,-18-1-128,-2 0-192,-21 0-224,3 0-321,-3-20-320,21 19-192,-20-19-865,21 0-2626</inkml:trace>
  <inkml:trace contextRef="#ctx0" brushRef="#br0" timeOffset="107124.127">18719 3894 12171,'-20'0'609,"20"0"-1,0 0-736,0 20 352,0-20 737,0 20 0,0 20-641,20-20-159,-20 19 63,0 21 96,0-21-64,-20 21-192,20 20 0,0-21 0,0-19-64,-20 20 97,20-20-97,0-1 96,0 1 64,-19-20 32,19 0-32,0-1-128,0 2 64,0-21-96,0 19 192,19-19 225,1 0-65,-20 20-224,20-20 161,20 0-161,-21 0 0,21 0-32,0 0-64,-1 0 32,1 0-64,19 0 0,2 20 64,-2-20-32,0 0 64,21 0-96,-1 0-96,0 19 160,0-19-96,21 0 160,-20 0-128,38 0 0,-19 0 32,1 0-64,-1 0 0,-19 0 32,-1 0-96,-20 0 96,22 21-64,-2-21-256,0 0 288,0 0 32,20 0 0,-20 0 32,21 0 32,-20 0 32,-1 0 0,0-21 64,1 21-32,0 0-64,-1 0 32,-20 0-64,20 0 33,2 0-65,-2 0 0,0 0 64,0 0-32,-19 0 32,20-19-64,-40 19 32,19 0 64,-19 0 96,-1 0-96,1 0-160,-1 0 128,1 0 32,0 0-96,-21-20 32,21 20-32,-19 0 32,-1 0-96,18 0 160,-17 0-96,-1 0 0,0 0 0,-1 0 32,-19 0-32,20 0 96,-20 0 65,0 0-97,0-20-32,-20 1 32,20 19-64,0-40-32,0 20 32,0-20-32,0 0-353,20 1 289,-20-1 96,20 0-224,-20 0 64,20 0 64,-20-19 128,20 19-64,-20 1 96,0-1-192,0 0 160,0 21-32,0-22 0,0 22-128,0-1-33,0 20 161,-20 0-128,20 0 96,0-20-160,0 20 96,-20 0-96,20 0 96,-20 20 32,20-20 64,-20 0-32,1 0 64,-21 0-32,19 0 0,-37 0 0,17 0 0,-38 0-64,20 0 32,-21 0-193,-20-20 289,-17 20-64,16 0-32,-17-20 96,-1 20-64,-1-20-32,1 20 0,0-20 32,1 20-96,-22 0 0,1-19 96,-20 19 0,20 0 32,-19-21-64,18 21 256,-18 0 129,19-19-257,-1 19-64,2 0 64,19 0 64,-21 0 224,2 19 65,-21-19-65,21 21 33,18-21 95,21 19-384,20 1-288,39 0-256,-1 20-801,21-20-481,20-1-2626</inkml:trace>
  <inkml:trace contextRef="#ctx0" brushRef="#br0" timeOffset="115086.582">15662 1570 10602,'0'0'1441,"0"0"705,0 0-833,0-20-192,0 20-192,0 0 0,20 20-160,0-1-225,19 1-352,1 20 1,-1-20-193,1 0 96,0 19-128,-1-19-289,1 0-95,-1-20-513,-19 20-544,21-20-1186,-21 0-1793</inkml:trace>
  <inkml:trace contextRef="#ctx0" brushRef="#br0" timeOffset="115296.594">16000 1510 12523,'0'0'1089,"0"0"-1089,0 0 545,0 19 192,-21 22 288,1-22-161,0 41-479,0-20-257,1-1-64,-1 1-192,0 1-449,0-3-768,0-17-1346,20-2-3875</inkml:trace>
  <inkml:trace contextRef="#ctx0" brushRef="#br0" timeOffset="115822.624">16237 1768 8359,'0'0'1890,"0"0"0,0 0-865,0 0-833,0 20-160,0-20 32,0 21 0,-19-21 0,19 19 64,0 0-63,19 2 95,-19-2 224,20 2 64,0-21 289,0 20-64,0-20-65,-1 0-31,1-20 32,0 20-289,0-21 64,-20 2-320,0-2 225,-20 2-33,0 0-96,0 19-288,1-21-96,-1 21-865,0 0-1410,0 0-3843</inkml:trace>
  <inkml:trace contextRef="#ctx0" brushRef="#br0" timeOffset="116247.648">16575 1570 10890,'0'0'1826,"0"0"127,0 0-191,0 0-609,0 0-256,0 0-192,20 19-289,0-19-160,-1 0-128,21 0-31,-20-19-130,0 19-703,19 19-738,-39-19-2049</inkml:trace>
  <inkml:trace contextRef="#ctx0" brushRef="#br0" timeOffset="116420.658">16595 1689 14573,'0'39'1057,"0"-19"-576,0-20 544,20 0-449,-1 0 641,1 20-544,0-20-545,0 0-929,19 0-1184,-19 0-3845</inkml:trace>
  <inkml:trace contextRef="#ctx0" brushRef="#br0" timeOffset="116767.678">17210 1430 12459,'0'-20'1185,"-20"20"-256,20 0 897,0 0-737,0 0-352,0 0-193,0 0 257,0 41-96,0-22-65,0 40-319,0-18-289,0 18 96,0 1-833,20-1-832,-20-19-1634,20 0-10731</inkml:trace>
  <inkml:trace contextRef="#ctx0" brushRef="#br0" timeOffset="150314.597">22689 4352 1601,'0'0'2178,"0"0"-608,0 0 127,0 0-159,0 0-257,0 0-32,0 0-64,0 0 96,0 0-128,0 0-160,0 0-160,0 0-128,0 0-257,0 0-95,0 0 159,0 0-256,0 0-160,0 0-64,0 0-64,0 0 0,0 0 32,0 0 0,0 0 0,0 0-32,0 0 96,0 0 97,0 0-193,0 0 0,0 0 64,0 0-32,0 0 32,0 0-161,0 0 33,0 0 96,0 0-96,0 0 64,0 0-32,20 0 64,-20 0-32,0 0 64,21 0-32,-21 0 64,18 0-96,-18 0 64,20 0-160,0 0 64,-20 0-32,21 0 32,-21-21 0,20 21 96,-20 0-32,18 0-32,-18 0 128,0 0-64,0 0 32,0-19-32,0 19 0,0 0-64,0-21 96,0 21-64,0-19 0,0 19 64,0-20-64,0 0-32,0 0 32,0 20 32,0-20 64,0 0-64,0 1-32,0-2 0,0 2 32,0-1 0,-18 0 0,18 1-64,0-22 128,0 22-128,0-21 64,0 20 65,0 0-1,0 0 0,0 1-64,0-21 0,-20 40 0,20-20-32,0 0-32,0 0 64,0 0-32,0 0-32,0-19 64,0 19 128,0-20-32,0 20 0,-21-19-96,21 18 64,0-18-64,0 19-32,0-20 0,0 20 96,0-19 65,-20-1-1,20 0 32,0 20 0,-20-19-64,20 19 32,0-20-31,0 0-97,-18 1 32,18-2-64,0 2 32,-21-1-96,21 0 96,-20 1-32,20-1 32,-20 0-64,20-19 32,0 19-32,0 0 64,-20 0-161,20 0 194,0 1-65,0 19-32,0-20-257,-20 0 513,20 1-288,0-1-256,-19 21 480,19-21-288,0 0 64,0 0 64,-20 20-96,20-20 128,-20 20 64,20 1 64,-20-1-320,20 0 128,-20 0-64,1 0-32,19 0-32,-20 1-65,20 19 161,-20-20-32,20 0 96,-21 20 0,1-20 64,20 0-64,-18 0 129,-2 20-194,20-19 65,-21 19-32,-19-20-64,21 20 64,-1-21-64,-20 21 32,1-19 64,-1-2 0,0 21 0,-19-19 32,18 0-32,-17 19-128,17 0-32,2-21-128,-1 21 224,0-20-161,1 20-31,-1 0 288,1-20-160,19 20 32,-20-20-320,1 20 31,19-20 129,-21 20-32,3-19 31,-3 19 193,1-20 32,21 20 64,-21-20-64,20 20 64,-19 0 96,19-20-95,0 20-66,0-20-31,20 0 64,-20 1 0,1-1-32,19-1-96,-20 2 64,20-1 32,0 0 64,-20-20 32,20 20 96,0 1 225,-21-20-65,21 18-224,0 1-96,0 0-64,0 0-96,0 20 128,0-19-96,0-1 64,21 20 32,-1-20-32,0 0 64,-20 20-64,19-20 32,1 20 32,20-20 0,-20 20-32,-1 0-33,21 0 65,-20-20-64,19 20 64,1 0-32,1 0 0,17 0 64,-17 0-32,-2 0-32,1 0 64,-20 0-64,-1-19 32,1 19 0,-20 0 32,0 0-32,0 0 129,0 0-65,0 0-96,20 0 0,-20 0-97,0 0-63,0 0-160,0 0-65,0 0-63,0-20 0,0 20-161,20 0 32,-20 0 97,0 0-65,20 0-576,-20-20-1377,0 20-1602</inkml:trace>
  <inkml:trace contextRef="#ctx0" brushRef="#br0" timeOffset="150660.617">21776 914 10730,'-20'0'1345,"20"0"-1505,0 0 288,20 0 96,-20 0 289,20 19 63,-1-19-256,21 20-223,-20-20 31,21 21 32,-3-21-96,-17 0-96,19 20 32,-40-1 64,18-19 160,-18 20 609,0-1-96,0 2-289,-18-1-192,-2 0-128,0-1-32,-1 1-224,1 0-352,2 0-1090,18 0-1088,-21-20-1794</inkml:trace>
  <inkml:trace contextRef="#ctx0" brushRef="#br0" timeOffset="151410.66">22412 994 10730,'-20'0'-32,"40"0"608,-20 0-63,18 0 127,2 19 545,1 1-704,-1-20 95,19 40-351,1-20-65,-20 0-64,19-1-32,1 21-64,0-20-96,-1-20-64,-19 20-257,0 0-864,1-20-1666,-21 20-3235</inkml:trace>
  <inkml:trace contextRef="#ctx0" brushRef="#br0" timeOffset="151634.673">22669 994 7527,'0'-20'320,"0"20"-384,0 0 64,-20 20 0,0-1 224,20 1 160,-19 20-255,-1 0-65,0-21 384,0 21-224,0-20-128,20 0-96,-19 0-768,19-20-3204</inkml:trace>
  <inkml:trace contextRef="#ctx0" brushRef="#br0" timeOffset="152067.697">22809 576 9064,'0'-20'961,"0"20"-961,0 0 128,0 0 289,-21 0 255,1 20-63,20 0-417,-20 0-32,20 0 256,0-1-127,0 21-193,0-20 0,20 0-32,-20 20 0,0-21-32,20 2-192,1-2-385,-21 1-255,20-20-225,-20 21-1249,18-21-3716</inkml:trace>
  <inkml:trace contextRef="#ctx0" brushRef="#br0" timeOffset="152319.712">22928 695 5701,'19'0'1858,"-19"0"384,0 20-897,0-20-448,0 20-192,0 0-417,20 0-192,-20-1-32,0-19-32,0 21 0,0-2-288,0-19-769,0 0-1441,0 20-2884</inkml:trace>
  <inkml:trace contextRef="#ctx0" brushRef="#br0" timeOffset="152601.728">22987 556 5765,'0'0'801,"20"0"160,0 0 288,-1 20-192,1 0 352,0 0-640,0 0-257,0 20 1,-1-1 95,-19 1-159,20-20-257,-20 20-64,0-1 0,0-18 64,0-2-288,0 1-1057,-20-1-3203</inkml:trace>
  <inkml:trace contextRef="#ctx0" brushRef="#br0" timeOffset="156283.938">23424 1013 2626,'0'20'1826,"0"-20"768,-20 0 1,20 0-353,0 0-449,0 0-319,0 0-129,0-20-320,0 20-384,0 0-449,0 0-160,0 0-32,20 0 32,-20 20-64,19-20-224,1 0-513,0 0-288,0 0-416,0 0-673,0 0-865,-20 0-2883</inkml:trace>
  <inkml:trace contextRef="#ctx0" brushRef="#br0" timeOffset="156426.947">23424 1113 11370,'0'19'-64,"0"1"609,0-20 288,19 0 31,-19 0-575,20 20-930,0-20-2274</inkml:trace>
  <inkml:trace contextRef="#ctx0" brushRef="#br0" timeOffset="156910.974">23781 497 3363,'-20'0'3395,"20"-21"-1890,20 21 385,-20 0-577,20 0-256,0 0-416,0 0-417,19-19-128,-19 19 32,20 0-128,-21 0-544,-19 0-930,20 0-1152,-20 0-3620</inkml:trace>
  <inkml:trace contextRef="#ctx0" brushRef="#br0" timeOffset="157538.01">23781 476 3267,'0'0'3779,"0"0"-3459,0 0 1186,-20 0-129,20 0-512,0 0-96,20 0-161,-20 0-127,0 21 63,20 18 33,-20-19-161,0 20-256,0 19-128,0-19 65,20 20-33,-20 0 0,0 0-64,0 18 64,0 2 0,0 0 0,0-1-64,0-19 32,20 19 32,-20-19 32,19 19-32,-19-20 192,0 1 33,0 20-129,20-21-96,-20 1 0,0-1-64,0-19 0,0 20-96,0-20 32,0 20 96,20-21 0,-20 1-32,-20 0 0,20-1 32,-20 1 128,20 1 32,-19-3 0,19 2-128,0 0 0,0 0 65,0-1-97,0 1 64,-20 0 32,20-20 160,0 19-32,-20-18 65,20-2-129,0 1 32,0 0-64,0-1-32,0-19-128,0 21 64,0-21-64,0 20-32,20-20 0,-20 20 128,0-20-64,0 0 32,20 19 33,-20-19-65,19 0 64,-19 0-32,20 0-192,-20 0-225,20 0-287,0 0-513,19 0-929,-19 0-1922</inkml:trace>
  <inkml:trace contextRef="#ctx0" brushRef="#br0" timeOffset="158181.047">24337 497 6566,'0'0'2114,"0"0"-289,0 0 65,19 0-224,-19 0 160,0 0-705,0 20-449,0-1-223,0 21-193,0 0-64,0-1-64,0 1-64,0 0-32,20 0-192,-20 0-545,0-1-1248,0-18-3140</inkml:trace>
  <inkml:trace contextRef="#ctx0" brushRef="#br0" timeOffset="160470.178">17210 1232 9641,'0'0'-257,"0"0"-63,0 0-64,0-20 160,-20 20 1152,20 0 354,0 0-642,-20-20-223,20 20 287,-20 0 161,1 0-288,-1-20-257,-20 20-288,1 0-64,-21 0 96,1 0-64,-22 0 0,2 0-96,0 0-32,-20 0-160,-1 20-289,1 0-64,-20 0 321,-1 0 224,1-1 96,1 21 96,-1-20 96,20 20 0,-1-1 33,21-19-129,-1 20 0,21 0-96,0 20-64,19-21 32,19 1-32,1 0 128,20-1-160,0 1 128,0 1 32,41-3-64,-1 2-64,19 1-32,20-2-129,40 1-95,-19 0 160,19-40 160,19 19 0,-19 1 0,21 0 32,-1-20 0,-1 20-96,2-20 96,-2 0 32,22 0-96,-21 0 32,-1-20 96,-19 0 0,-19 0 128,-1 1 65,-20-1 191,-19-20-96,-1 20-255,0-19-1,-39 19 64,1-1-96,-1-19 0,-20 21 64,0-21-192,-20-20 288,-1 1 705,-38-21 192,-1 1-288,1-1-320,-20 2-129,0 17-160,-20 2-95,18 19-129,2 20 0,-20 0-193,40 20-960,-20 20-2466,18-20-10602</inkml:trace>
  <inkml:trace contextRef="#ctx0" brushRef="#br0" timeOffset="162555.297">24218 1391 5124,'0'-20'4741,"0"20"-4197,0 0 930,0-19-65,0 19-608,0 0-513,0 0-384,-20 0-32,0 0-64,20 19 192,-21 1-64,3-1 32,-2 1-32,20 20 32,0 0 0,0 0-193,0-1-159,20 1 192,-2-20 256,23 0 128,-21 0 96,19-1-31,-19-19-65,20 0 64,-20-19-64,-1-1 96,-19 0 257,0-20 352,-19 1-129,-1 19-31,0-20-320,0 0-417,0 21-193,1-2-127,-1 1-961,20 20-1698,-20-19-1665,40 19-1506</inkml:trace>
  <inkml:trace contextRef="#ctx0" brushRef="#br0" timeOffset="162692.305">24457 1570 14381,'0'19'1153,"0"-19"-1281,0 0 352,0 0-224,0 0-1793,18 0-3749</inkml:trace>
  <inkml:trace contextRef="#ctx0" brushRef="#br0" timeOffset="163119.329">24793 1510 11370,'20'-40'4581,"-20"40"-4581,-20-19 448,0 19-256,1-21 225,-1 21-353,0 0-160,0 0-129,20 21-31,0-2-320,0 21 31,20-21-96,-20 2 449,20-1 288,0-1 32,-1-19-31,1 0 287,0 0 32,0 0 65,1 0-129,-21-19-256,0 19 0,18-20-128,-18-1-32,-18 2 96,18-1 32,-21 0 32,21 20-192,0 0-96,0 0 384,0 0 481,21 40 0,-21-21 31,0 22-319,0-2-289,18 1 32,-18 19-128,20-19-256,-20 0-289,20-19-448,-20 17-1249,0-17-4484</inkml:trace>
  <inkml:trace contextRef="#ctx0" brushRef="#br0" timeOffset="163767.366">24317 2385 11851,'0'-21'448,"0"21"-448,0 0 320,-20-19-448,20 19 224,0 0-160,0 0-32,-20 0 192,20 0 32,-20 19 33,20 2 31,0 18-64,0-19-64,20 19-160,0 1-192,0-20 31,19 20 129,1-40 224,-20 19 161,21-19 127,-3 0 257,-17 0 512,-1-19-64,-20-1-417,0 0-159,-20-20 63,-1 20-223,-17-19-321,17 19-96,-19 0-353,0 1-512,21-2-2946</inkml:trace>
  <inkml:trace contextRef="#ctx0" brushRef="#br0" timeOffset="164943.434">24854 476 7174,'0'0'-32,"0"-19"128,18 19 641,-18 0 384,20-20 320,0 20-608,21 0-544,-23 0-161,23 0 64,-1 0 64,-21 0-32,21 0-128,-20 0 65,0 0 95,-1 0-128,-19 0 32,0 0-32,0 0-64,0 0 0,20 20 32,-20-1 0,0 2-128,0 18 64,0 1-64,-20 0 64,20-1 33,0 21-97,0 0 64,0-1 0,0 1-64,0 20 32,0-21 0,-19 21 96,19-21-96,0 21-32,-20-1 64,20-19 32,0 0-64,0 18 32,-20-18 32,20 0-128,0-1 128,0 1-64,-20 0 64,0-20-64,20 20 0,0-21 32,0 21-32,0-21-32,0 21-96,0-20 224,0-1-96,20 1-96,0-20 96,-20 20 0,0-21 0,0 21 0,0-19 64,20-2-128,-20 1 64,0 0 96,0 0-128,0-1 64,0 1-32,0 0 64,0 0 32,0 0-32,0 0 96,0 19-32,0-18-32,0-2-96,0 1 64,0 0-32,0-1-32,0 2 0,0 19 65,0-21 127,0 0 32,0 2 160,0-1 33,0 0-97,0 20-128,0-21-64,20 1-64,-20 0 64,19 0-95,1 0-33,-20 0 64,20-1-32,-20 1 64,0-20 352,0 0 385,0 20 224,-20-20-320,20 0 31,-20 0-127,-19 0-193,19 0-127,-20-20-161,1 20-96,-2 0-256,-17 0-705,17 0-897,3 0-4131</inkml:trace>
  <inkml:trace contextRef="#ctx0" brushRef="#br0" timeOffset="168431.633">316 4073 11210,'-20'0'545,"0"0"255,20 0-223,0 0 64,0 0-321,0 20-64,0-20 64,0 0-31,20 20 159,20-1 353,-1 2-417,1-2-352,1 21 32,-2-20-32,1 20-64,-1-21-96,1 2 0,-20-2-256,19 2-545,-19-2-1570,-20-19-3586</inkml:trace>
  <inkml:trace contextRef="#ctx0" brushRef="#br0" timeOffset="168668.647">614 4093 4804,'-20'0'8872,"20"0"-9160,-20 0-192,20 20 384,-19-1 192,-1 2 224,0-2-32,0 21-63,-19 0-33,19-1-32,-1-18-160,1 19-481,0-21-1825,20 1-2466</inkml:trace>
  <inkml:trace contextRef="#ctx0" brushRef="#br0" timeOffset="169123.673">733 3676 5669,'-40'-21'4132,"40"21"-3940,0 0 865,-20 0 160,20 0 0,0 0-736,0 21-161,0-21 225,-19 20 191,19-1 1,0 1-161,0 20-287,0 0-161,0-20-64,0 20-32,19-21 32,-19 21-160,20-20-32,-20 0-449,20 0-768,0-20-1346,-20 0-2177</inkml:trace>
  <inkml:trace contextRef="#ctx0" brushRef="#br0" timeOffset="169303.683">853 3815 12107,'-20'0'609,"20"20"-609,-21-1 1057,21-19-353,0 21-480,0-2-192,21 1-320,-21 0-449,0 0-736,20 0-2242</inkml:trace>
  <inkml:trace contextRef="#ctx0" brushRef="#br0" timeOffset="169556.698">912 3655 13741,'-21'0'-129,"21"0"129,0 0 833,0 21 256,21-21-128,-1 20-512,0-1-321,19 1-32,-19 0-64,0 20 96,0-20-96,-1 19 0,1-18 32,-20 18-64,0-19-128,0 20-769,-20-20-1922,1-1-10377</inkml:trace>
  <inkml:trace contextRef="#ctx0" brushRef="#br0" timeOffset="171474.807">0 5027 9737,'0'20'704,"0"-20"-447,0 0 287,0 0 737,0 0 161,0 0-449,0 20-96,0 0-161,19-20-127,19 20-257,3-1-320,18 2 0,-19-2-32,19 1-128,-19 1-96,0-21-161,-1 19-319,1 1-257,-19-20-577,-1 20-1152,-20-20-4965</inkml:trace>
  <inkml:trace contextRef="#ctx0" brushRef="#br0" timeOffset="171741.822">355 4987 5765,'-39'0'7911,"19"0"-8263,0 0 320,0 0 384,20 20 545,-19 0-32,-1 0-449,20 0 65,-20 20 95,0 0-223,0-1-225,20 1-64,0 0-224,0 0 128,0-1-321,0-19-447,20-1-738,0 2-1633,0-1-3299</inkml:trace>
  <inkml:trace contextRef="#ctx0" brushRef="#br0" timeOffset="172297.854">474 4708 5413,'0'0'3683,"-18"0"-3299,18 0 673,0 0 449,0 0-161,0 0-928,0 0-193,0 21 416,0-21 129,0 20-96,0-1-65,0 21-319,0-19-161,18 18-96,-18 1 64,21-20-352,-1 0-353,0 0-448,-20-1-705,20-19-928,-1 0-7432</inkml:trace>
  <inkml:trace contextRef="#ctx0" brushRef="#br0" timeOffset="172629.873">614 4749 8103,'0'0'320,"0"0"321,0 19-96,20-19 383,-20 0-351,20 21-545,-20-21-256,19 19-225,-19-19 321,20 21 128,-20-1 96,0-20 417,0 19 544,-20-19 128,20 20-512,0-20-353,-19 20-128,19-20-32,0 20-64,0-20-256,0 0 384,0 20-800,0-20 31,19 0-1184,1 0-770,0-20-1857</inkml:trace>
  <inkml:trace contextRef="#ctx0" brushRef="#br0" timeOffset="172993.894">733 4630 9160,'0'0'929,"0"0"-705,0 19 993,0-19 481,20 20 128,-20-20-993,19 20-609,21-1-64,-19 2 32,-1-1-96,-2-1-64,2 2 64,1 19-32,-1-20 64,-20 19-63,0-19 63,0 0-32,0 0-577,-20 0-800,-1-1-1826,21 1-4004</inkml:trace>
  <inkml:trace contextRef="#ctx0" brushRef="#br0" timeOffset="175701.049">57 7530 7655,'-18'0'1633,"-21"0"129,39 0 832,0 0-319,0 0-578,0 0-704,0 0-705,0 0-95,0 0 127,0 21 160,0-2-31,0 2-225,39-2-32,20 0-160,0 2 32,1-1-64,-21 0 0,21-20-128,-21 20-416,-19 0-193,20-20-224,-19 0-448,-21 0-1602,0 0-1794</inkml:trace>
  <inkml:trace contextRef="#ctx0" brushRef="#br0" timeOffset="175968.064">355 7431 5445,'0'-40'5925,"0"40"-5797,0 0 1282,0-19 415,-19 19-992,19 19-192,-20-19-97,20 20-31,-20 20-33,0 0 97,0-1-97,1 1-223,-1 0-257,0 20 64,20-20-64,0-1-32,0 1-193,0-20-287,0 0-481,20 0-929,-20-20-2402</inkml:trace>
  <inkml:trace contextRef="#ctx0" brushRef="#br0" timeOffset="176689.105">474 7213 96,'0'-20'6085,"0"20"-5124,0-20 1153,0 20 641,0 0-577,0 0-737,0 0-352,-18 0-256,18 0-352,0 0-33,0 0-32,0 20 33,0 0-65,0 0-160,0 0 33,0 19-65,18-19-32,-18 20-224,21-20 224,-1 19-288,-20-19-160,20 0-257,0 0-384,-1-20-448,1 20-1762,0-20-5701</inkml:trace>
  <inkml:trace contextRef="#ctx0" brushRef="#br0" timeOffset="176943.12">713 7213 3651,'-20'0'8488,"20"0"-8488,-20 0 1153,20 0 1025,0-20-736,20 20-706,-20 0-480,20 0-63,-20 0-161,20-20-96,0 20-705,-20 0-1057,19-19-2370,-19 19-6534</inkml:trace>
  <inkml:trace contextRef="#ctx0" brushRef="#br0" timeOffset="177238.137">713 7173 10441,'-20'20'257,"0"-20"896,20 20 1986,0-20-1570,0 0-992,0 20-449,0 0-64,0-1-64,0 1-32,0 0-96,20 0-32,0-20 31,0 20 33,0 0 0,-1-20 96,1 19-32,0-19 64,1 20 64,-1-20 289,-20 0 383,0 0-127,0 20-257,0-20-31,-20 0-385,-1 0 448,1 20-352,0-20-320,1 0-385,-1 0-672,20 0-1217,0 0-2755</inkml:trace>
  <inkml:trace contextRef="#ctx0" brushRef="#br0" timeOffset="177664.161">891 7034 3331,'-20'0'9769,"20"-20"-9257,0 20 1474,0 0 224,0 0-1057,0 20-480,0-20-128,0 0-65,20 20-384,1 0 32,-1 20 96,0-21-159,-1 21-33,-19-20-32,20 20 32,0-1 32,-20 1-32,20-20-64,-20 20 32,0-1-64,0-19-97,0 20-383,-20-20-545,20 19-1762,-20-18-4900</inkml:trace>
  <inkml:trace contextRef="#ctx0" brushRef="#br0" timeOffset="196193.221">23443 7431 960,'0'0'2211,"0"0"-418,0 0 33,0 0-449,20 0-192,-20 0-96,0-20-64,0 20 225,20 0-97,-20 0-32,0-20-449,0 20-415,20 0-193,-20 20 160,0-20-32,20 20-64,-20 0 64,0 20-160,20-1 96,-20 1 1,0 0 31,0 0 32,0-20-32,-20 20 192,0-20-63,20-1 127,0-19 65,0 0-289,0 0-64,0 0-64,0-19-64,0-1 0,0-20-192,20 20 0,-20-20-1,20 21 129,-1-21 32,-19 19-32,20 1 32,0 1 32,-20-1 0,21 20 96,-21 0-64,20 0 32,-20 0-64,18 0 225,-18 20-161,20-1 64,1 1-160,-21 1 32,0 19 0,20-2 0,-20-17 32,0 19-32,0 0-96,-20-21-32,20 1-1,0 0-255,-21 0-993,21-20-1026,0 20-3106</inkml:trace>
  <inkml:trace contextRef="#ctx0" brushRef="#br0" timeOffset="199336.401">14510 2205 7879,'0'0'737,"0"0"864,0-20 225,0 20 224,0 0-481,0 0-512,20 0-672,-20 0-193,20 0-32,0 0-32,19-19-64,1 19 32,0-20 0,19 20-96,-18 0-128,18 0-96,-19 0-320,-1-20-578,1 0-351,-1 20-481,-39-20-704,20 20-4581</inkml:trace>
  <inkml:trace contextRef="#ctx0" brushRef="#br0" timeOffset="199624.417">14827 1967 10537,'0'20'0,"0"-20"0,0 0 417,21 0 832,-1 0-224,19 20-673,1-20-224,0 0-95,-1 20-1,-19-20-32,20 20 0,-21-1 0,21 1 0,-40 0 0,20 0 0,-20 0 64,0-20 256,-20 20 256,20-1 33,-20 1-257,0 0-95,1-20-97,19 20-96,-20 0-64,0 1-96,0-2-673,20 0-1633,-20 2-3972</inkml:trace>
  <inkml:trace contextRef="#ctx0" brushRef="#br0" timeOffset="201150.505">23979 7610 13004,'0'0'672,"0"0"1090,0 0 512,0 0-1121,0 0-384,20 0-385,-20 0 65,20 0-129,1 0-192,17 0-160,3 0 128,-21 19-288,19-19-480,-19 0-578,0 0-1024,-20 0-2306,0 0-6214</inkml:trace>
  <inkml:trace contextRef="#ctx0" brushRef="#br0" timeOffset="201308.514">23999 7690 11947,'0'20'704,"20"-20"418,-20 20 543,21-20-1056,-3 19-385,2-19-384,-20 20-897,20-20-2050,1 0-8200</inkml:trace>
  <inkml:trace contextRef="#ctx0" brushRef="#br0" timeOffset="201820.543">24376 7471 12203,'0'-20'1666,"20"20"-1250,-20-20 1570,0 20-673,20 0-576,-20 0-289,41 0-127,-23 0-161,2 0-64,21 20 0,-21 0-96,-2 0 0,3 19-32,-1-18 64,0 19-128,0-21-64,-20 21 64,0-20-33,0 20 65,-20-20 257,-20 19-225,19-19 256,-17 20 128,18-20-160,-1-1 32,1 1-288,2-20 161,18 20-97,0-20 192,18 20-96,2-20-96,21 20 64,-3-20-96,3 20-96,-1-20-705,-21 19-961,21-19-2722</inkml:trace>
  <inkml:trace contextRef="#ctx0" brushRef="#br0" timeOffset="-214404.428">456 8862 96,'-20'0'10153,"-1"0"-10185,21 0 0,0 20 801,0-20 768,0 0-832,0 0-545,0 0 225,0 0 63,21 0 321,-1 0-129,-2 20-319,3-20-1,-1 0 96,20 20-127,-1-20-225,1 19 0,-1-19-32,1 0-257,-20 21-255,19-21 32,-19 0-65,0 0-544,-20 0-512,21-21-738,-21 21-5636</inkml:trace>
  <inkml:trace contextRef="#ctx0" brushRef="#br0" timeOffset="-214072.409">693 8763 11306,'-20'0'0,"20"0"-96,-19 0 993,19 0 833,19 20-417,-19-20-641,20 20-287,20-1-129,-20 1-288,19 0 224,-19 0-160,21 0 64,-23 0-64,23-20-32,-1 19 32,-21-19 32,21 21-31,-20-21-33,0 0 64,-20 0 160,0 0 224,0 19-95,-20-19-225,20 20 32,-20 0 64,-20 20-160,21-20 32,-21-1-160,19 21-192,-17-20-1282,18 0-4227</inkml:trace>
  <inkml:trace contextRef="#ctx0" brushRef="#br0" timeOffset="-202137.726">13279 9339 1473,'-19'0'1569,"19"0"257,0 0 96,0 0 256,-20 0-416,20 0-385,0 0-256,0 0-384,0 0-65,-20 0-223,20 0-193,0 0-64,0 0-32,0 0-32,20 0 33,-20 20-1,20-20 64,-20 0-96,19 0 0,1 0-64,0 0-32,0 0 0,19 0 0,1 0-64,1 0 64,17 0-64,-17 0 32,38 0-96,-20 0-32,1 0 0,-21 0-64,21 0 96,-1 0-96,20 0-97,2 0-31,-22 0 224,20 0 96,0 0 0,2 0 0,-2 0 32,0 0 64,0 0-96,20 0 32,-18 0-32,18 0 0,0-20 32,19 20 0,-19 0-32,21 0 128,-21 0 64,-19 0-31,-1 0 127,1 20 96,-22-20-320,-17 0-32,18 0-32,-39 20-64,20-20-192,-20 0-192,-1 0-417,1 0-513,0 0-864,-20 0-3811</inkml:trace>
  <inkml:trace contextRef="#ctx0" brushRef="#br0" timeOffset="-199984.603">13617 9598 10826,'0'0'1281,"0"0"-576,0 0 256,0 0 608,0 0-320,0 0-608,0 0-321,0 19-64,0-19 97,0 21-97,0-2-32,0 1 0,20 20 1,-20-20-129,0 19 32,20 1 32,0 0 0,-1-1 32,21 1 65,0-20-193,-1 0 128,22 0-32,-23 0 32,23-20 0,-22 0-96,1 0-64,-1 0-64,-19 0-192,0 0-545,-20 0-31,0 0-546,0 0-1056,0 0-3267</inkml:trace>
  <inkml:trace contextRef="#ctx0" brushRef="#br0" timeOffset="-198778.534">14888 9935 5028,'0'-19'1826,"0"-2"-64,0 21 640,0-19-320,0-1-160,0 20-577,0 0-480,-20-20-257,20 20-512,-20 0-96,-1 0-64,1 20-224,-18 0-32,17 20-32,1-21 31,0 21 225,1 20 0,19-21 96,0 21 0,0-20 0,0 20 0,19-21 0,21-19 0,1 20 0,18-20-160,-19-20 128,19 0 128,-19 0 0,19 0 96,-19-20 96,-1 0-95,-19 0-33,0-20 32,-20 21-96,0-22-32,0 2 0,-20 0 32,-20-21 32,1 20-288,-1 0 64,-19 20 64,-1 0-32,21 1 96,-2 19-32,3 0-64,18 19-64,-1 1 32,1 0 0,20 20 96,20-20 0,1 19 0,-1-19 0,-2 1 32,2-2 0,21 1 32,-21 0-64,19-20-192,1 0-609,-1 0-1025,1 0-1409,0 0-7047</inkml:trace>
  <inkml:trace contextRef="#ctx0" brushRef="#br0" timeOffset="-198360.51">15265 9578 9673,'-21'-20'1121,"21"20"32,0 0-256,0 0 32,-20 0-385,20 0-480,0 20-32,-20 0 32,20 20 321,0-1-1,0 1-288,20-20-64,-20 19-64,20-19-192,1 0-32,-1 0 31,19-20-479,-19 0-610,0 0-1088,0 0-4901</inkml:trace>
  <inkml:trace contextRef="#ctx0" brushRef="#br0" timeOffset="-198120.497">15443 9657 5541,'0'40'288,"20"0"417,-20-1 608,20-19 256,-20 20-768,20 0-545,-20-21-63,0 21 223,0-20 225,0 0 191,-20-20 161,0 0-32,20 0-416,-20 0-385,0 0-128,1-20-448,-1 0-1058,20-20-1088,0 21-2275</inkml:trace>
  <inkml:trace contextRef="#ctx0" brushRef="#br0" timeOffset="-198008.49">15384 9558 8167,'0'0'5125,"20"0"-6310,-20 0 833,0 20-513,19-20-929,1 0-6758</inkml:trace>
  <inkml:trace contextRef="#ctx0" brushRef="#br0" timeOffset="-197798.478">15522 9458 7334,'20'20'737,"0"0"897,0 20-545,1-20 224,17 20-352,-17 0-513,-1-1-191,0 1 95,-20-20-192,0 19 32,0-19-128,0 0-416,-20 0-1153,-21 0-4389</inkml:trace>
  <inkml:trace contextRef="#ctx0" brushRef="#br0" timeOffset="-197329.451">16079 9876 11274,'-41'-20'96,"21"20"-224,2 0 96,-3 20 64,-19-1 96,20 21-64,1 0 0,-1-20-32,20 20 161,0-1 63,20-19-96,-1 1-64,21-2 128,1 1-32,-23-20-31,22 0-65,-19 0-449,-1 0-768,0 0-1922</inkml:trace>
  <inkml:trace contextRef="#ctx0" brushRef="#br0" timeOffset="-197192.443">15939 9995 12107,'-20'0'2466,"40"0"-2049,0-20 576,0 20-449,19 0-159,1 0-321,-19 0-289,19 0-1024,-22 0-2242</inkml:trace>
  <inkml:trace contextRef="#ctx0" brushRef="#br0" timeOffset="-196947.43">16356 9677 9737,'0'40'4292,"0"-20"-3972,0 0 865,0 19 257,0 1-353,0 0-353,20 19-479,-20 1-97,20-20-96,-20 19-256,0 1-481,21-21-384,-3 2-545,-18-22-640,20-19-1121,-20 20-3331</inkml:trace>
  <inkml:trace contextRef="#ctx0" brushRef="#br0" timeOffset="-196738.418">16475 9677 12203,'21'80'288,"-21"-21"-160,0-19 193,20 20 896,-20-1-609,0 21-672,0-20-480,0-1-321,18 1-736,-18-21-1795,0-19-2946</inkml:trace>
  <inkml:trace contextRef="#ctx0" brushRef="#br0" timeOffset="-196312.393">16317 9657 6854,'59'-40'1762,"-39"21"-1026,19 19 738,-19 0-673,21 19-33,-3 2-608,-17 18-224,19 21-320,-1-21 320,-19 21 64,0-20 64,0 0-64,0-1 96,-20 1 481,0-20 512,-20 0 352,0 0-32,20-1-384,-20-19-96,0 20-320,20-20-385,-19 0-192,19 21-128,19-21 128,1 19 32,20 1-96,-20 0-128,19 20-96,1-20-257,-1-1-224,-19-19-768,21 20-385,-41 0-448,20-20-801,-20 0-3075</inkml:trace>
  <inkml:trace contextRef="#ctx0" brushRef="#br0" timeOffset="-195901.37">16813 9398 5733,'19'41'2562,"-19"-2"-1312,0 0-706,0-18 97,0 19 512,0-20-513,0-1-223,20-19 159,-20 0 385,0 0 192,0 0-608,20-19-417,-20-1-128,0 0 64,21 0-128,-21-1-128,20 2 32,-20-1 31,20 20-95,-20 0 32,0 20 352,18-1 96,-18 2 33,0 19-129,21-20-128,-21 20 0,0-21-192,20 1-321,-20-20-1088,0 20-2787</inkml:trace>
  <inkml:trace contextRef="#ctx0" brushRef="#br0" timeOffset="-195714.359">17071 9498 9032,'20'0'5798,"-20"0"-5254,20 19 481,0-19-256,-1 0 32,1 0-641,0 0-64,-20 21-609,20-21-448,-20 0-1377,0 0-3395</inkml:trace>
  <inkml:trace contextRef="#ctx0" brushRef="#br0" timeOffset="-195555.35">17170 9418 12203,'0'40'352,"-20"0"-191,20-21 127,0 22-160,0-21-320,0 0-1762,20-1-2690</inkml:trace>
  <inkml:trace contextRef="#ctx0" brushRef="#br0" timeOffset="-195382.34">17348 9458 13773,'0'40'1953,"0"-21"-511,20 22 31,-20-21-576,0 19-705,0 1-736,0 0-1506,0 0-3780</inkml:trace>
  <inkml:trace contextRef="#ctx0" brushRef="#br0" timeOffset="-194683.3">23424 8067 7238,'-20'0'993,"0"20"-833,20-20 2627,0 0-353,20 0-704,-20 0-385,39 0-512,1 0 32,20 20-192,20 0-225,19 0-224,0 0-160,20 20 32,-1-21 129,22 21-1,-1-20-96,-1 0 64,-18 0-128,-1-1-448,-20-19-513,-40 0-833,-19 0-4548</inkml:trace>
  <inkml:trace contextRef="#ctx0" brushRef="#br0" timeOffset="-186977.859">6192 10472 4676,'-20'0'1377,"20"0"129,0 0 159,0 0 481,-20 0-352,20 0-577,0 0-448,0 0-161,-19 0 33,19 0-161,0 0-95,0 0-161,0 0-128,0 0 0,19 0 225,-19 0-193,20 0-32,-20 0 64,40 0-96,-20 0 32,1 0-32,17 0-64,3 0 64,-3 0-64,3 0 0,-1 0-64,19 0 128,-19 0-96,-1 0 32,21 0 32,-1 0 32,-18 0-96,18 0 0,-1 0 32,3 0 32,-2 0 0,-19 0-96,19 0 64,2 0-64,-3 0 160,3 0-128,18 0 32,0-20 0,0 0 0,0 20 32,-18-20-32,18 20-32,-20-19 96,1 19 0,-1 0-64,-19-21-96,19 21 96,2 0 0,-23 0-32,23 0 64,-2 0-96,1 0 0,19 0 128,-20 0-32,2 0-32,18 0 0,-20 0-32,-19 0 64,19 21-32,-19-21 0,19 0 0,-19 0 0,19-21-64,-18 21 128,-1 0-64,-21-19 64,21 19-96,-20 0 0,-20 0-64,0 0-32,0 0-128,0 0-417,-20 0-608,20 0-449,-20 0-576,0 19-5509</inkml:trace>
  <inkml:trace contextRef="#ctx0" brushRef="#br0" timeOffset="-166505.688">7085 3219 1953,'0'0'1378,"0"0"-161,0 0 128,0 0 353,0 0 191,0-20-287,0 20 32,-19 0-97,19 0-352,0 0-224,0 0-192,-20 0-129,20-21-351,0 21 319,-20 0-480,0 0-160,0 21 32,0-21 0,1 20-320,-1 20 576,0-21-288,0 21 96,-1 0-64,3 0 32,18-1-64,18 21 32,-18-21 0,21 2-32,19-2 64,-20 0-64,19-18-32,1-1 64,0-1-96,-1 1 32,2-20 32,-3 0 32,-18-20-96,1 1 96,-1-1 32,0-1 0,-2 2-64,-18-21 96,0 0 0,0 1 32,0-1 0,-18 20 96,-2-20 97,0 21 63,-21-1-32,23 0-127,-23 0 95,1 0 0,1 20-224,19-20-64,-20 0-160,1 20-64,19 0-32,0 0 63,0 0-63,-1 20 32,21 0 96,0 0 64,0 0 0,0 20 96,21-21 32,-1 1 0,0 0 0,0 20 64,-1-40-32,21 20-96,-20-20 64,20 0-96,-21 0-32,21 0-64,-19 0-256,-1 0-449,-20 0-993,18-20-1986,-18 20-6245</inkml:trace>
  <inkml:trace contextRef="#ctx0" brushRef="#br0" timeOffset="-165876.652">7403 3079 4964,'0'-20'1602,"0"20"223,0 0 129,-20 0-256,20 0-449,-19 0-416,19 20-225,-20 0-191,20 1-33,0-2 161,0 1-1,0-1-159,0 2 31,0-1-128,20 0 33,-1 0-193,1-1-64,0 1-160,0 0-193,0-20-287,-20 0-994,19 20-2177</inkml:trace>
  <inkml:trace contextRef="#ctx0" brushRef="#br0" timeOffset="-165515.632">7581 3120 9384,'20'0'2082,"-20"0"-1121,0 0-32,0 19 513,0-19 63,0 20-800,0-20-353,0 40-160,0-20 96,0 0-192,20 0-63,-20-20-66,0 19-191,0 1-288,21-20-577,-21 0-1153,0 0-3011</inkml:trace>
  <inkml:trace contextRef="#ctx0" brushRef="#br0" timeOffset="-165227.615">7680 3099 8456,'41'0'768,"-41"0"-383,20 0 95,0 0 129,-1 21 736,1-21-704,0 19-321,-20 1 352,20-1 161,-20 2-192,0-1-289,20 0-224,-20 0-224,-20-1-1730,20 21-3619</inkml:trace>
  <inkml:trace contextRef="#ctx0" brushRef="#br0" timeOffset="-161588.407">9944 3219 8936,'-20'0'160,"20"-20"993,0 20-96,-19 0 64,19 0 289,-20 0-770,20 0-223,-20 0-161,0 20 128,0-20 161,1 20-289,-1 0-192,0-1-32,-1 1-32,1 20 0,20 0-32,0-1 96,0 1 160,20 0-128,21-1 161,-21 2-129,19-2-32,1 0-96,-1-18-64,1-1 96,0-20 0,-1 19-32,1-19 32,-1 0 32,-19-19 96,21-1-32,-21-1 64,19-18 65,-19 0-33,-20-2 0,0 2-96,0-1 0,-20-19-32,-19 39-32,-2-20 97,1 0-1,1 20-32,-1 1-64,-19 19-288,19-20 544,20 20-256,-19 20-288,-1-20 0,20 19-65,1 1 1,19 0-192,0 20 255,0-20 65,19 0 256,1-1 0,20 1-96,-1-20 65,1 0 31,0 20-96,-1-20-161,1 0-31,-1 0-288,-19-20-801,0 20-1602,-20 0-4164</inkml:trace>
  <inkml:trace contextRef="#ctx0" brushRef="#br0" timeOffset="-161191.385">10421 3099 9064,'0'-20'673,"0"20"1249,0-20 256,0 20-385,-20 0-447,20 20-962,0-20-224,0 20 64,0 1 513,0 18-321,0-20-159,0 22-65,0-21-96,20 0-64,-20-1-64,19 1-288,1-20-289,-20 20-544,20-20-1474,0 0-3170</inkml:trace>
  <inkml:trace contextRef="#ctx0" brushRef="#br0" timeOffset="-160889.367">10521 3139 12299,'0'0'-320,"18"0"544,-18 0-192,20 0 929,-20 0 192,21 0-993,-1 0 96,-20 20 129,0-20 159,20 19-191,-20 2-65,0-21 192,0 20 33,-20-20-289,20 20 64,0-20-192,0 0-63,0 20-1,0-20 96,20 0-192,-20 0-97,18 0-479,3 0-802,-1 0-1056,0 0-1249,-20-20-5190</inkml:trace>
  <inkml:trace contextRef="#ctx0" brushRef="#br0" timeOffset="-160636.353">10699 3059 7719,'0'0'2851,"20"0"-1314,-20 0 64,19 20-351,1-20 383,0 20-960,-20 1-385,20-2 64,0 1 33,-1 20-193,1-20-96,-20 20-96,0-21-288,0 21-289,0-20-384,-20 0-352,1 0-1313,-1 0-1763</inkml:trace>
  <inkml:trace contextRef="#ctx0" brushRef="#br0" timeOffset="-158450.228">12902 3278 7142,'0'-19'3940,"0"-1"-2947,0 20 384,0-20-288,-20 20-448,1 0-385,19 0-352,-20 0 0,-20 20-32,20-20 32,-1 20 32,3-1 64,-2 21 0,-1 0 32,1 0 32,20 19-64,0-19 0,20-1 0,21 2-160,-2-2 224,1-19-192,19-1 96,-19-19-65,19 0 65,1 0 32,-1-19 32,-18-1-64,-3 0 0,-17-20 64,-1 20 161,-20-19 95,0-1-64,-20 0 128,-1 1-95,-17-1-33,-23 0-32,22 20 288,-21 1-31,1-1 256,0 20-577,19 0-128,0 20-96,1-20 0,19 19 31,-1 1-31,21 20-160,0-20 128,41 0 128,-23 0 32,23-1 0,19 1-64,-21-20-32,1 0-288,19 0-257,-19 0-800,-19 0-1090,-3-20-1761</inkml:trace>
  <inkml:trace contextRef="#ctx0" brushRef="#br0" timeOffset="-158103.208">13339 3079 11434,'-20'-20'1794,"0"20"-769,20 0 128,-20 20-737,20 0 257,0 1-289,0 18-223,0-20-97,0 22 32,20-21-160,0 0-289,0-1-351,0 1-642,-1-20-1088,1 20-2306</inkml:trace>
  <inkml:trace contextRef="#ctx0" brushRef="#br0" timeOffset="-157744.187">13418 3099 15022,'0'0'512,"0"0"898,20 0-994,-20 0 321,21 0-193,-3 0-512,-18 0-32,20 21-96,0-21 96,-20 19-416,0-19-65,0 20 129,0-1 192,0-19 64,0 21 64,0-21 64,0 20-64,21-20 64,-21 0-32,0 20 32,20-20 32,-20 0-64,0 0 0,0 20 0,0-20 32,0 0 96,0 19-64,0-19-96,0 0-64,-20 0-192,20 20-577,-21-20-1025,21 0-1633,-20 0-4773</inkml:trace>
  <inkml:trace contextRef="#ctx0" brushRef="#br0" timeOffset="-157462.171">13617 3040 14093,'0'0'32,"20"19"897,-20-19 416,40 20 96,-21 0-608,1 20-545,20-20-159,-20 20-33,-1-20 0,1 20-32,-20-21 32,0 1-32,0 20 32,-20-20 32,1 0-224,-1 0 96,-20-1-128,20-19-577,1 20-1217,-1-20-5348</inkml:trace>
  <inkml:trace contextRef="#ctx0" brushRef="#br0" timeOffset="-156402.11">15939 3338 11530,'0'-20'929,"0"0"-224,0 0 320,0 1 0,-20 19 288,20-20-384,0 20-705,-19-20-224,-1 20-160,0 20-96,-20 0 128,21 19-32,-1 21 160,20-1-32,-20 1 0,40-1 32,0 1-225,19-1-127,1-18 256,19-22-32,2 1 0,18-20 224,-21-20 32,3 1-32,-2-1 0,-19-20-96,-1 0-32,-19 0 64,-20-19 128,0 19-64,-20-19 161,-19 19-225,-21 0-64,1 0-1,-20 1-63,18 19 96,-18 20 0,20 0 0,-1 20-64,21 0 128,19 19-96,20-19 96,0 20 33,39 0-33,1-21-32,0 21 0,19-20 0,0-20 0,2 20 0,-3-20 0,3 0-32,-22 0-64,-19 0-96,0 0-385,0 0-256,-20 0-480,0 0-833,0 0-1569</inkml:trace>
  <inkml:trace contextRef="#ctx0" brushRef="#br0" timeOffset="-155673.069">16516 3020 10698,'0'0'1313,"0"0"0,0 0 225,-20 0-225,20 0-288,0 0-801,0 20-160,-21-1 128,21 1 161,-20 21-65,20-2-224,0-20 32,0 22 32,0-21-64,20 0-64,1-1-64,-1-19 32,-2 20-160,3-20-289,-1 0-608,0-20-1153,0 20-2082</inkml:trace>
  <inkml:trace contextRef="#ctx0" brushRef="#br0" timeOffset="-155413.054">16654 3079 11306,'0'0'1153,"0"0"-512,-20 0 32,20 20-225,0-20 545,-19 21-545,19-2-63,0 1 31,19-1 33,1-19 63,0 21-224,0-21-128,0 20-96,19-20-288,-19 0-192,0 0-577,0 0-833,-1 0-672,-19-20-513,0 20-5285</inkml:trace>
  <inkml:trace contextRef="#ctx0" brushRef="#br0" timeOffset="-155241.044">16753 3120 3651,'0'19'7911,"0"-19"-7430,0 20 864,0-1-416,0 2 0,0-1-545,0 0-288,20 0-160,-20-1-352,0-19-769,0 20-1666,20-20-4580</inkml:trace>
  <inkml:trace contextRef="#ctx0" brushRef="#br0" timeOffset="-155003.03">16852 3020 12139,'20'0'1634,"1"0"-1058,-1 20 769,0-20-384,-2 19-64,3 1-609,-1 21-192,0-22 1,0 20-33,-20 2 0,0-21-128,0 19-193,0-19-287,0 20-289,-20-20-768,0 0-2820</inkml:trace>
  <inkml:trace contextRef="#ctx0" brushRef="#br1" timeOffset="-150577.777">7880 5762 5765,'0'0'2114,"0"0"-128,-20 0-481,20 0 225,-20 0 64,20 0-225,0 0-192,-20 0-288,20 0-128,0 0-64,0 0-288,0 0-289,20 0-192,0 0-96,0 0 64,19-20-32,22 1-32,-2 19-64,-1-20 32,3-20 0,18 20 64,0 0-96,-19 0-32,-1 1-64,-18-1-64,-3 20-160,3-20-129,-41 20-191,20 0-1,-20 0-256,-20 0-544,0 0-930,-1 20-543,-17-20-546,18 0-3682</inkml:trace>
  <inkml:trace contextRef="#ctx0" brushRef="#br1" timeOffset="-150144.752">8059 5484 9288,'20'-20'192,"-20"20"545,0 0 961,18-19 63,-18 19-383,0 0-706,0 0-159,0 0 31,0 0 193,0 19-353,-18-19-255,-2 20 31,-21 0-160,21 20 0,-19-20 96,19 19-160,-20 1 32,1-20 64,19 20-32,0-20 0,20-1-96,0-19 64,20 20-32,0 1 192,0-1 0,-1-1 96,1-19-32,20 20-32,-19-1 289,17-19-161,3 21-96,-21-21-96,19 0-96,-19 20-96,20-20-352,-21 19-609,1-19-2082</inkml:trace>
  <inkml:trace contextRef="#ctx0" brushRef="#br0" timeOffset="-144243.415">0 5902 9288,'0'0'1666,"0"-20"480,0 20-160,0 0-737,0 0-608,0 0-225,0 0 289,0 0-65,0 20-31,0-1-161,19 1-159,19 0-161,3 0-32,18 0-32,1 19-256,-21-19-161,21 0-223,-40 0-65,19 0 97,-19 0-417,0 0-609,1-20-608,-21 0-1473</inkml:trace>
  <inkml:trace contextRef="#ctx0" brushRef="#br0" timeOffset="-143989.4">316 5882 12940,'0'0'0,"0"0"-96,0 0 1185,-20 0 32,20 0-609,0 20-320,-20-1 97,0 1 159,1 0-64,-1 20-191,-20-1-129,20 1-32,-19 0 0,19 0-128,0-21-225,20 2-415,-21-2-1378,21-19-2467</inkml:trace>
  <inkml:trace contextRef="#ctx0" brushRef="#br0" timeOffset="-143564.376">515 5643 8167,'0'-20'1634,"0"20"-1602,-20 0 1089,20 0 865,0-20-1153,0 40-289,-21-20 321,21 20 160,0 0-128,0 1-481,-18 18-96,18 0-159,0-18-193,0 18-1,18-19-447,3-1-289,-21 2-384,20-1-769,20-20-2113</inkml:trace>
  <inkml:trace contextRef="#ctx0" brushRef="#br0" timeOffset="-143154.353">634 5663 12043,'-20'-20'1025,"20"20"-481,0 0 1218,0 0-705,0 0-673,0 0-287,0 0-65,20 0-64,-20 0-1,20 0-31,-1 20 32,-19-20-160,20 21-64,-20-21 96,20 19-32,-20 1 160,0-20 32,0 19 0,-20 1-32,20-20-32,20 0 31,-20 21-31,20-21 32,-20 20-384,20-20-193,-1 19 385,-19-19 192,20 20 32,-20-20 288,0 0 193,-20 19 95,20-19-287,-39 21-289,19-21-481,0 0-608,0 20-1569,1-20-6471</inkml:trace>
  <inkml:trace contextRef="#ctx0" brushRef="#br0" timeOffset="-142779.331">753 5564 12427,'-20'0'385,"20"0"127,0 0 1410,0 0-769,0 0-544,20 20-385,-1-20-32,-19 19 0,20 1 128,0 0-255,21 0-1,-23 1 128,2 18 64,1 0 0,-21-18-128,20 18 65,-20 0-161,0-18 64,-20 18-160,-1-19-705,1 20-1826,2-20-11242</inkml:trace>
  <inkml:trace contextRef="#ctx0" brushRef="#br0" timeOffset="-139925.168">1766 11684 17296,'0'0'-32,"0"0"-320,0 20 992,18-20 353,-18 0-256,41 20-225,-1 20-223,-1-21-289,1 21 384,19 0-288,-19-1-64,19 1-160,2 0 64,-2 0-160,-19-40-225,-20 20-608,-1-20-833,-19 0-2242</inkml:trace>
  <inkml:trace contextRef="#ctx0" brushRef="#br0" timeOffset="-139702.155">2163 11585 14894,'0'20'704,"-20"-20"-768,20 40 609,-21-1 736,1-19-801,2 20 33,18-1-449,-20-19-64,-1 20 0,21 0-160,-20 0-641,0-2-512,20 3-801,-20-21-1602</inkml:trace>
  <inkml:trace contextRef="#ctx0" brushRef="#br0" timeOffset="-139377.137">2400 11188 13580,'-19'19'-192,"-1"1"160,20 20 1025,-20-20 448,20 39-640,0-19-609,0 20-31,0-20-129,0 0-64,20-1-705,0-19-544,19 0-1026,-19 0-1953</inkml:trace>
  <inkml:trace contextRef="#ctx0" brushRef="#br0" timeOffset="-139025.116">2499 11227 10954,'-18'0'4420,"36"0"-4612,-18 0 929,20-20 1056,0 20-1024,1 0-545,-1 20-256,-2-20 0,-18 0-128,21 20-192,-21 0 192,0 0 63,0-20 33,0 19 64,0 1-64,0 0 64,0 0-32,0-20-64,0 20 0,0 0 64,20-20-96,0 19-64,0 2-225,-20-2 65,0-19-64,-20 21 159,0-2 161,0-19 160,-19 21 32,-2-21-64,1 0-224,22 0-1505,18 0-2980</inkml:trace>
  <inkml:trace contextRef="#ctx0" brushRef="#br0" timeOffset="-138743.1">2718 11227 9577,'0'-20'896,"0"20"-479,0-19 1793,20 19-929,0 19-416,-20 1 96,20 0 96,-1 0-513,21 19-127,-20 1-225,-20 20-128,20-20 96,1 0-224,-21-21-192,0 21-257,0 0-992,0-20-1858,-21 0-3332</inkml:trace>
  <inkml:trace contextRef="#ctx0" brushRef="#br0" timeOffset="-138526.088">3015 11645 15054,'41'0'1729,"-21"0"-1440,0 0 960,-1 0-480,1 0-705,0 0-929,0 0-2947</inkml:trace>
  <inkml:trace contextRef="#ctx0" brushRef="#br0" timeOffset="-138375.079">3056 11823 17264,'0'20'256,"20"-20"321,0-20 960,19 20-1217,-19 0-800,20-20-1922,-21 20-10859</inkml:trace>
  <inkml:trace contextRef="#ctx0" brushRef="#br0" timeOffset="-137906.053">3631 10830 12619,'-20'0'1250,"40"0"-738,0 0 353,20 0-192,-21 0-1,21-20-384,21 20-288,-23 0 0,3 0-352,-2-20-833,-19 20-1986,-20 0-6054</inkml:trace>
  <inkml:trace contextRef="#ctx0" brushRef="#br0" timeOffset="-137524.031">3631 10849 12523,'20'20'193,"-20"0"31,20 0 609,-20 20 288,20-1-193,-1 21-351,1 20-385,-20-1-96,0 20 0,20 20 97,-20-18-1,0 37-96,0-19-32,0 0 32,0 1 32,0-1 289,0-20 287,0-39-255,0 0-129,0-1-64,0-19-128,20 40-96,-20-21 0,0 20 32,0-19-32,21-21 0,-21 22 0,0-42 1,20 20-1,-20-18 32,18-1 0,2-20-96,-20 20 96,21-20-321,-1 0-415,0 0-545,-1 0-1250,21 0-3138</inkml:trace>
  <inkml:trace contextRef="#ctx0" brushRef="#br0" timeOffset="-136967.999">4325 10770 8520,'-18'0'1441,"18"-20"641,0 20 673,0 20-866,0-20-640,0 40-95,0-20-290,0 39-127,18-19-288,3 40-257,-1-20-224,-20-1-64,20 1-801,0-21-737,-1 1-2370</inkml:trace>
  <inkml:trace contextRef="#ctx0" brushRef="#br0" timeOffset="-134876.879">18421 5564 14029,'-20'39'-160,"20"-39"160,20 40 64,-20 1-32,0-2-32,0 21 0,0-1-32,0 1 0,0-1 96,0 1 32,-20-1-32,0 1 224,20-21 161,-20 1 95,20 1 33,-19-22-33,19 1-288,0 0-127,0-20-65,0 19-32,0-19 32,19 21-32,1-21-64,0 0-64,0 0-1,19 0 97,1 20 0,19-20 33,-19 0-66,21 0-95,-2 0-192,20 0 96,-19 0 192,19 0 192,0 0-64,21 0 32,-21 19 128,20-19 1,0 0 31,0 0-288,21 0 96,-21 20-96,20-20 0,1 0-32,-1 0-96,-1 0-224,22 0-129,-21 0-31,0 0-1,1 0 193,-3-20 224,-17 20 96,19 0 0,-20-19 128,1 19 256,-1 0-31,0 0-161,-18 0-160,18-20-32,-20 20-32,0 0-96,20 0-161,-20 0 1,20 0 160,-18 0 96,-22 0 64,20 0-32,-19 0 160,-1 0-64,-18 0-64,-3 0 0,-17 0 0,-1 0 32,-20 0 257,0 0 287,0 0 193,0 0-577,0-21-128,-20 21 32,20-19-64,0-1-320,0 0-32,0 1-128,0-2 31,20-18 33,-20 18 320,0-18 160,20-21 224,-20 20-192,19-19-160,-19-1-32,0 0-192,0-18-577,0 18 385,0 0 416,0 20 192,0 20-192,-19 1-32,-1-1-128,20 20-64,-20 0-161,-1 0-287,-17 20-289,18-20 64,-21 19 705,-18-19 192,-1 0 64,1 20 160,-20-20 128,0 0 129,-20 20-225,-2-20 64,2 0-255,-1 0-33,-17 0-64,-3-20-897,1 20 672,-21-20 193,2 20 96,-21-19 225,21-1 639,-22 20 161,2-20-224,-2 20-224,2 0-321,-20 0-288,18 0-32,22 0-128,-1 0-64,-1-20-257,21 20-63,1 0 384,-2 0 192,21-20 96,20 20 64,-1 0-64,21 0 32,-2 0-256,-18 0-384,20 20-770,-1 0-543,21 20-2691</inkml:trace>
  <inkml:trace contextRef="#ctx0" brushRef="#br0" timeOffset="-133914.824">4187 11724 13869,'-20'0'64,"0"0"96,0-20 448,1 40-127,-1-20-257,0 20-192,0 19-32,0-19 0,20 20-32,20 0-32,0 0-96,0-40-257,19 19 129,-19-19 256,20 0 128,-1 0 289,2-40-97,-1 21 0,-40-1-64,18-20 33,-36 20-33,-2 0 96,0 1 193,-21-1 127,23 20-384,-23 0-384,21 0-416,20 0-609,0 20-801,0-20-1858</inkml:trace>
  <inkml:trace contextRef="#ctx0" brushRef="#br0" timeOffset="-133768.816">4465 11764 14669,'-20'19'1378,"20"-19"-1442,0 0 192,0 0-545,0 0-3650,0 20-6760</inkml:trace>
  <inkml:trace contextRef="#ctx0" brushRef="#br0" timeOffset="-133417.796">4704 11645 12555,'-20'-20'1282,"-1"20"-1154,1 0 769,2 0-289,-2 20 1,-1-1-353,1 1-256,20 0 0,0 0 0,0 0 0,0 0-32,20-1 64,21-19 32,-23-19 0,2 19 0,1-20 0,-1 0 64,0 0 32,-20 20 1,0-20 63,0 0-32,0 1-32,-20 19 289,20 0-65,-20 0-256,20 19-64,-21 1 0,21 0 64,0 20 0,21-1-320,-21 1-192,20-20-353,0 20-608,-2-21-1153,3 2-1250</inkml:trace>
  <inkml:trace contextRef="#ctx0" brushRef="#br0" timeOffset="-133049.775">4961 11625 14958,'-20'0'-64,"1"0"32,-1 20 608,0-20 65,20 39-481,-20-19-128,20 20-32,0-20-128,0 19-449,20-39-63,20 20 383,-21-20 65,1-20 64,20 0 128,-19 1 96,-3-1 289,-18-20 127,20 20 225,-20 0-289,-20 1 225,20-1 256,-18 20-481,-3 0-256,21 20 0,0 19 193,-20 1 159,20 0 225,0 19-481,20 1-352,-20-20 64,39 19-608,-19-19-321,0 0-384,-20-1-1762,21-19-10987</inkml:trace>
  <inkml:trace contextRef="#ctx0" brushRef="#br0" timeOffset="-132595.749">4625 12578 9769,'0'0'7303,"0"0"-7175,0 0-64,0 0-64,-20 0-224,20 0-129,-21 40-95,21-20 288,0 19 128,0-19 64,0 20-32,21-20 32,-1 19-32,-2-39 192,23 21 449,-1-21-65,-22 0 65,23-21-97,-21-18 161,0 19-129,-20-20-63,0 0-129,-20 1-256,0-1-192,-21 20-224,3 1-545,-3-2-672,-17 2-2083</inkml:trace>
  <inkml:trace contextRef="#ctx0" brushRef="#br0" timeOffset="-131780.702">5121 10711 11242,'0'0'993,"0"0"-737,0 0 385,18 19 96,-18-19-129,41 0-320,-21 0-95,19 0-97,21-19 0,-21 19-96,1-20 64,0 20-64,-19 0 128,-3 0 128,2 0-96,1 20-31,-21-1-33,0 1 64,0 20 0,0 19-64,0 1-32,0 0-32,20 19-32,-20 1 32,20-1 0,-2 20 0,3 1-32,-1 20 160,-20-21 65,20 20-97,-20 20-64,20-20-32,-20 0-64,19-20 32,-19 0 0,20-19-64,-20-20 96,0 20 64,0-1 288,20 0 161,-20 0-97,0 1-224,0-20-96,0 0 1,0-21 31,20-19 160,-20 0-96,0 0 65,0 0 287,0-20-384,0 0 193,-20 0-289,0-20-96,0 20-32,1 0-609,-21 0-192,-1 0-672,3 0-1474,-23 0-5797</inkml:trace>
  <inkml:trace contextRef="#ctx0" brushRef="#br0" timeOffset="-128151.495">6034 3417 12587,'0'20'513,"19"-20"-449,1 0 128,0 0 0,0 0 129,19 0 127,1 20-288,0-20 0,-1 0-32,1 0-128,-19 0 33,17 0-33,-17 0-97,-21 0-287,20 0-545,-20 0-256,0 0 64,0-20-1153,-20 20-192,20-20-641,-21 1 416,-17-1 2499,17 20 1569,1-20 1570,0 20 160,2 0-737,18-20-416,-21 20-449,21 0-159,0 0-834,21 0-352,-3 0 97,2 20-97,21-20-96,-3 0 0,3 20-64,-21-20-32,19 20 96,-19 19 64,0-19 32,-20 0 32,0 20 129,0-21 191,0 1 65,-20 1-97,0-2-128,1-19-223,-1 0-97,0 20-449,0-20-736,20 0-2851</inkml:trace>
  <inkml:trace contextRef="#ctx0" brushRef="#br0" timeOffset="-126452.397">7721 11526 4580,'0'-21'2754,"0"2"-255,0 19-353,0-21-160,0 21-417,-20-19-384,20 19-320,0-21-192,-21 21-257,21 0-128,-18 0-384,-2 21-64,-1-2-160,1 21 224,0 20 32,2 0-32,18 19 0,0-19-97,18-1 193,2 20-96,21-39 64,-3-21-64,23 22 32,-2-41 64,21 0 160,-21-20 64,-18-1-63,18-17-97,-19-2 64,-22-20 32,3 20-96,-21 1-160,-21-1 544,-17-19-255,-3 19-1,3 0 0,-23 20-256,2-20-96,-1 21 0,-19 19-129,20 0 1,18 0 160,-17 19-96,17 21 224,21 0-160,20 0 127,20-1-63,0 1 160,19 0-96,1-20 64,19-1 33,2 1-1,18-20 32,-19 0-128,-21 0-129,22 0-287,-23-20-833,-17 20-1602,-1-19-3587</inkml:trace>
  <inkml:trace contextRef="#ctx0" brushRef="#br0" timeOffset="-125995.371">8316 10909 9480,'-20'0'1762,"1"0"-929,-1 0 0,20 0 0,-20 20 95,0 0-351,20 0-1,-20 20 65,20-1-192,-19 1-193,19 0-128,19 0-64,-19-1-64,20 1 0,0-20-32,0 0-32,0-1-160,19-19-417,-19 0-800,0 0-1442,0 0-3459</inkml:trace>
  <inkml:trace contextRef="#ctx0" brushRef="#br0" timeOffset="-125824.361">8395 11028 10313,'-19'20'1249,"19"1"-1056,0-2 703,0 21-415,0-20-321,19 20-128,-19-21-448,20 21-577,-20-20-673,20-20-2049</inkml:trace>
  <inkml:trace contextRef="#ctx0" brushRef="#br0" timeOffset="-125563.346">8476 10889 13100,'0'0'1153,"0"0"-1025,18 0 1410,2 20-129,-20 0-448,41 0-577,-21 19-256,-1 1-64,1 1-64,-20-2-32,20 1-352,-20 0-257,0-1-640,0 1-1153,-20-1-993,-19-19-4325</inkml:trace>
  <inkml:trace contextRef="#ctx0" brushRef="#br0" timeOffset="-124329.276">8932 11625 16367,'0'0'512,"0"0"-800,0 0 769,0 0-97,20 0-96,0 0-96,0 0-416,19 0-384,-19 0-1250,0 0-2818</inkml:trace>
  <inkml:trace contextRef="#ctx0" brushRef="#br0" timeOffset="-124189.268">8952 11783 15054,'0'20'96,"0"0"256,40-20 513,-21 0-288,21 0-449,0 0-993,-21 0-3395</inkml:trace>
  <inkml:trace contextRef="#ctx0" brushRef="#br0" timeOffset="-123357.22">9587 10750 12587,'20'0'1025,"-20"0"-800,39 0 319,-19 0-160,21 0 225,-3 0-449,3 0-96,-2 0-288,1 0-1313,-20-20-2884</inkml:trace>
  <inkml:trace contextRef="#ctx0" brushRef="#br0" timeOffset="-121958.14">9626 10790 7943,'0'0'1409,"0"-20"-95,0 20 63,0 0-128,0 0-160,0 0-608,20 0-193,-20 0 160,0 0 1,0 20 95,20 0-95,-20 0-225,0 19-128,21 1 0,-21 0-64,0 20 32,20 19 0,-20-19-32,0 39 0,0-20 0,0 20 64,0 2-192,-20-2 96,20 0-96,0 20 96,0-39-64,0 19 64,0-20-32,0 1 32,0-1 0,0-20 64,0 1-64,0-20 32,0 20 32,-21-21 128,21 21-192,0 19 32,0-19 0,0-1-64,0-18-224,0 18 160,0-19 32,0 0 128,0-20-64,0 19 32,0 1 96,0-20 96,0 20-95,0-21-65,-20 1-64,20 0 64,-20 0-64,20 0 32,0-20-32,0 20 96,0-20-32,0 19 32,0-19-96,0 0 32,0 0-64,0 0-160,0 0 512,0 0-224,0 0-32,20 0 32,-20 0-64,0 0 129,20 0-354,1 0 1,17 0-256,-18 0 63,21 20 1,-21-20-193,19 0-704,1 0-2626</inkml:trace>
  <inkml:trace contextRef="#ctx0" brushRef="#br0" timeOffset="-114911.737">10242 11148 1825,'0'-20'5157,"0"20"-3427,0-20 832,0 20-448,-21 0-352,21 0-577,-18 0-320,18 0-545,-20 0-192,-1 20-128,21 0-32,-20 0-32,0 19-192,20 1-32,0 0 31,0-21 65,20 1 32,0 20 0,21-40 32,-23 20 128,23-20 96,-1 0 96,-21-20-32,21 0-32,-20 0 64,0 0 33,-20-19 95,0 19 96,0-20 225,-20 1-161,-20 19 65,20 0-225,-19 0-256,-1 0-192,19 20-128,-17 0-673,17 20-769,21 0-2562</inkml:trace>
  <inkml:trace contextRef="#ctx0" brushRef="#br0" timeOffset="-114391.708">10122 11664 10762,'0'0'2242,"-18"0"-288,36 0-705,-18 0-64,20 0-256,0 0-577,21 20-192,-23-20-32,23 0-31,-21 0-65,19 0-64,-19 0-353,-20 0-384,0 0-352,0 0-448,0 0-2115</inkml:trace>
  <inkml:trace contextRef="#ctx0" brushRef="#br0" timeOffset="-114018.686">10122 11724 11691,'0'0'544,"0"0"417,0 20 1153,0 0-929,0-1-865,0 1-256,-18 0 65,18 0 31,0 0 32,0 0-32,0-20-64,0 19-32,0-19 96,0 0 33,0 21 63,18-21-224,2 0-64,21 19 64,-21-19-64,19 40-417,-19-20 33,0 0 0,0 20 159,-20-21 161,0-19 160,0 20 321,-20-20 127,0 20 97,-21-20-65,23 0 33,-23 0 352,1 0-641,1 0-320,19 0 0,20 0-384,0 0-449,0 0-1185,0 0-1313,0 0-8072</inkml:trace>
  <inkml:trace contextRef="#ctx0" brushRef="#br0" timeOffset="-113318.646">10203 12618 13965,'-20'0'-128,"-1"0"-705,1 0 480,0 20-191,2-1 480,-3 1 64,21 20 0,0-20 224,0 19 417,0-19-257,21 21-288,-3-22-96,22-19 96,1 20-32,-2-40 161,21 20 255,-41-19-64,21-1 353,-20-1 224,-20 1 192,0-19-160,0 19-288,-20-20-65,-20 20-447,21 1-514,-21-1-351,-1 0-385,3 20-833,17 0-2530</inkml:trace>
  <inkml:trace contextRef="#ctx0" brushRef="#br0" timeOffset="-112388.593">10480 10790 8071,'0'0'288,"0"-20"898,-20 20 992,20 0 192,0 0-769,0 0-736,20 0-384,0 0-65,1 0-192,-3 0-96,2 0-32,21 0-31,-21 0-1,19 0 0,1 0-128,-20 0 96,-1 0-32,1 20-32,0-20 32,-20 20 64,0 0 64,0 19-64,0 1 32,0 20-32,0-1-32,0 1-64,0 20 32,20-1 32,-20 20-96,20-20 96,-1 22-96,-19 18 64,20 0 0,-20 0 0,0 0 0,0-20 0,20 20 64,-20-20 160,0-39-128,0-1 0,0-18-96,20 19-96,-20 19 128,0-20-320,20 1 512,-20-1-128,0 1-32,0-21 257,0 2-33,0-1-96,0-21 0,0 1 97,0 0 191,0 0 1,0 0-1,-20-20 0,20 0-159,0 0 31,-20 20 96,0-20-159,0-20-33,1 20 0,-1-20-288,-20 0 0,1 20-160,-1-20-320,-19 20-513,19 0-769,-1 20-1441,2 0-13197</inkml:trace>
  <inkml:trace contextRef="#ctx0" brushRef="#br1" timeOffset="-103893.107">8237 5345 6886,'-20'0'448,"0"-19"193,20 19-96,-19-20 415,-21-1 706,20 21-96,-1-19-674,-17 19-479,-23-20-353,2 20-64,-20 0-160,-1 0 0,-38 20-33,19-1-191,-21 22-32,-19-22 287,19 20 65,2 2 32,-1-2 321,0 1 63,19 0 128,21 19-63,-20-19-33,39 20-224,-19-1-32,20 1 97,-2 0-1,23-21 0,38 21-32,0-1 0,18-19-95,22 20-258,19-21-255,22 21-32,18-20-65,-20 0 65,20-21 223,21 22 258,-2-22 159,21 1 160,21-20-256,-22 20-96,22-20 0,-2 0-64,1-20 64,0 0 32,-20 1 32,-1-1-32,2-20 0,-41 0 0,-20 0 0,0 1-32,-19-1-64,-1 0 96,-18-20 128,-3 1 129,-17-1 159,-1 1-128,-20-20-127,-20-1-129,-19 0 96,-22 1 192,-18-1 129,-20 21-97,0 18 192,-41 2 1,21 20-321,1-1-192,19 20-160,18 0-480,22 20-1634,19-1-1954</inkml:trace>
  <inkml:trace contextRef="#ctx0" brushRef="#br0" timeOffset="-100553.916">12863 11585 3235,'-20'0'4868,"20"0"-4195,0 0-33,0-20 514,0 20 383,0 0 32,20-20-63,-20 1-97,0 19-128,0-21-384,-20 21-480,20-19-257,-20 19-224,0 0-32,-21 0-129,3 0 65,-3 40-32,3-1 160,-3 1-96,1 19 256,21 21-224,-1-21-64,20 21-449,0-2 161,20-17-417,19-21 96,22-1 257,-3 1 384,1-20 128,2-20 128,-2-20 192,1 0-32,-21 0 33,21-19-225,-39-21 96,-3 0-32,2 20 609,-20-19-129,-38-1-319,17 1-225,-19-1-32,-19 1 32,19 39-160,-19-20-32,-1 40 32,21 0-32,-2 0-32,1 20-1,22 0-63,-3 0 96,21 20 32,0-1 32,21-19 64,17 0-64,3 0 32,-3 0 32,23-1-64,-21-19-320,-1 0-481,1 0-833,-20-19-1825</inkml:trace>
  <inkml:trace contextRef="#ctx0" brushRef="#br0" timeOffset="-100228.897">13179 11048 2850,'-18'-20'9898,"18"1"-8970,-20 19-95,0 19 288,-1 1-288,21 1-577,-20 18-96,20 1-31,0 0 351,0-1-224,0-19 129,20 20-289,-20-1-64,21-19-96,-1 0-385,0 0-255,19-20-578,-19 0-832,0 0-2754</inkml:trace>
  <inkml:trace contextRef="#ctx0" brushRef="#br0" timeOffset="-100041.887">13319 11108 9769,'0'20'3011,"0"0"-2883,0 0 1025,0 0 288,0-1-640,0 21-609,20-20-128,-20 0-64,20-1-160,-20 1-352,19-20-834,-19 0-736,20 0-3043</inkml:trace>
  <inkml:trace contextRef="#ctx0" brushRef="#br0" timeOffset="-99839.875">13459 11088 7110,'18'-19'2370,"2"19"-1793,-20 0 2434,20 0-641,-20 19-896,21 1-450,-1 0-191,-20 20-96,0-1-417,0-19-192,0 20-96,0-1-224,0-19-352,-20 20-481,-1-20-609,1 19-2113</inkml:trace>
  <inkml:trace contextRef="#ctx0" brushRef="#br0" timeOffset="-99082.832">12307 11326 6149,'0'-39'3908,"-21"19"-2819,1 20-192,20-20 128,-18 20 224,-2 0-704,-1 20-417,-19 19-96,21 1 0,-21 39 128,20 1 320,0 0-255,1 19-33,-1 0 0,20 1 0,0-1-96,20-19 0,19-1-288,21-20-352,-1 1-962,20-1-1889</inkml:trace>
  <inkml:trace contextRef="#ctx0" brushRef="#br0" timeOffset="-98498.798">13795 11247 12299,'-19'0'993,"19"0"-1185,0 0 256,19 20 224,-19 19-32,20-19 129,20 40 287,-19-21 1,17 22 96,-18-2-289,21 1 65,-23 19-193,3 1 33,-21-21-129,0 20 64,-21 1-160,3-20 0,-2-1-160,-21-19-288,21 0-320,-19-1-674,19-39-1184,0 20-4677</inkml:trace>
  <inkml:trace contextRef="#ctx0" brushRef="#br0" timeOffset="-97977.769">14113 11108 9224,'-39'0'1826,"39"0"-417,0 0 641,0 0-192,0 0-321,0-20-704,19 20 0,1 0-320,20 0-225,-20 0-96,39 0 192,-19-19-191,-1 19-161,2 0-161,-21 0-415,-2-21-929,-18 21-513,0 21-1442,0-21-4579</inkml:trace>
  <inkml:trace contextRef="#ctx0" brushRef="#br0" timeOffset="-97837.761">14252 11088 8456,'0'20'2978,"20"0"-1953,-20 0 801,0 0 384,19 19-704,-19-19-1026,0 20-384,20-1-833,-20 1-1120,0 0-3492</inkml:trace>
  <inkml:trace contextRef="#ctx0" brushRef="#br0" timeOffset="-96672.694">14789 11625 10634,'-41'0'4516,"41"-20"-3331,0 20 160,-20 0-160,40 0-224,-20 0-672,21 0 255,17 20 129,3 0-257,-1-1-160,19 21-63,0 0-161,1-20-193,-1 19 322,2-19-258,-23 0-223,3 0-256,-21 0-193,0-20-608,-1 19-545,-19-19-1473,0-19-3908</inkml:trace>
  <inkml:trace contextRef="#ctx0" brushRef="#br0" timeOffset="-96463.682">15186 11545 12235,'-21'0'2627,"1"0"-2531,0 0-96,0 40 352,1-20 64,-21 20-95,0 19-225,1 1 0,-1 19-32,1-20-32,-1 0-64,19-18-288,21-21-449,0 20-801,0-40-992,21 0-4453</inkml:trace>
  <inkml:trace contextRef="#ctx0" brushRef="#br0" timeOffset="-96160.665">15364 11108 5957,'0'-20'3459,"0"1"-1505,0 19 160,-20 0-544,0 0-225,1 0-576,-1 39-289,20 1-224,-20 0 161,20-1-257,0 1-160,0-1 64,0 1-128,20 0-128,0-20-257,19-1-576,-19 2-800,0-21-1571</inkml:trace>
  <inkml:trace contextRef="#ctx0" brushRef="#br0" timeOffset="-95771.643">15463 11148 14381,'0'0'128,"20"0"-192,19-20 128,-19 20 192,20 0-127,-19 0-97,-3 20-96,2-20 0,-20 20-33,0 0-223,0-20 128,0 19 224,-20 1 32,2-20 128,18 20-192,-21-20 32,21 20-96,0 0 96,21-1-64,-3 1 64,2 0-32,1-20-32,-1 20 32,0 0 32,-20-20-32,18 20 64,-36-20 609,18 0 192,-20 19-513,-21-19-96,21 0-192,-19 0-128,19 21-640,0-21-1154,0 19-2915</inkml:trace>
  <inkml:trace contextRef="#ctx0" brushRef="#br0" timeOffset="-94596.576">15781 11069 13004,'-20'0'1665,"20"0"-992,0 0-385,20 0 449,0 0 64,-1 19-417,21 1-96,0 20-31,-21-20-33,21 19-96,-20 1-96,-20 0-352,0-1-801,0 1-2018,-20 19-5510</inkml:trace>
  <inkml:trace contextRef="#ctx0" brushRef="#br0" timeOffset="-93126.491">15939 11386 1825,'0'-20'1217,"20"20"1410,-20 0 31,0-20-351,0 20-418,0 0-255,0-20-97,0 20-287,0 0-225,0 0-449,0 0-512,0 0-32,0 20 96,0-20-96,0 20 225,0 0-97,-20 19 0,20-18-128,-20-2 64,1 2-288,19-2-737,-20 2-641,20-2-896,-20-19-5317</inkml:trace>
  <inkml:trace contextRef="#ctx0" brushRef="#br0" timeOffset="-90058.316">16496 11823 15726,'-21'20'801,"42"-20"-641,-1 0 1602,-2 0-577,23 0-544,-21 20-481,19-20-416,1 0 160,0 0-1410,-21 20-2209</inkml:trace>
  <inkml:trace contextRef="#ctx0" brushRef="#br0" timeOffset="-89899.307">16516 11982 16303,'0'20'128,"0"-20"320,18 0 1346,23 0-961,-1 0-385,-1 0-448,1 0-1281,-20 0-1089,-1 20-3331</inkml:trace>
  <inkml:trace contextRef="#ctx0" brushRef="#br0" timeOffset="-88792.243">6014 11744 7238,'0'20'1538,"0"-20"-609,20 0 1089,-20 0-289,19 19-319,21-19-450,0 0-383,19 0-193,20 0 33,2 0-129,-2-19-256,0 19 32,-20-20-64,1 20-96,-21 0-416,1 0-417,-20 0-288,1 0-289,-21 0-864,0 0-737,0 0-2915</inkml:trace>
  <inkml:trace contextRef="#ctx0" brushRef="#br0" timeOffset="-88512.227">6589 11605 10025,'0'0'224,"20"0"129,-20 0 672,20 0 160,0 0-449,19 0-255,1 20-225,-19-20-192,17 20-32,-17-20 0,-1 19 0,0 1-32,-2 20 32,-18-20-64,0 0-128,-18 19 96,18-39 0,-20 20 96,0 0 64,-21-20 0,23 20-96,-3-20 0,1 0-769,-20 0-1601,21 0-3844</inkml:trace>
  <inkml:trace contextRef="#ctx0" brushRef="#br0" timeOffset="-88194.209">6014 11664 11146,'0'0'96,"0"0"-192,20-19 192,-20 19 545,0 0-257,0 0-448,0 0 32,0 19 64,-20 1 0,20 0 32,-20 20 64,-1-20 161,1 19-33,2-19-32,-2 20-96,20-20 64,-21-1-64,21 21 1,21-21 31,17 2-160,-18-1 32,41 0-449,-22-20-1056,21 20-2082</inkml:trace>
  <inkml:trace contextRef="#ctx0" brushRef="#br0" timeOffset="-85952.081">10004 12360 3555,'0'0'801,"0"0"896,0 0 706,-20 0 127,20 0-480,-20 0-256,20 0-417,0 0-128,0 0-320,0 0-513,0 0-127,0 0-193,20 0-32,0 0-128,19 0 96,1 0-96,19 19-64,2-19-385,-2 0 1,0 0-225,-19 0-288,0 20-1025,-1-20-2210</inkml:trace>
  <inkml:trace contextRef="#ctx0" brushRef="#br0" timeOffset="-85324.045">4287 12240 3619,'-20'-20'7911,"-1"20"-6950,1 0 64,20-20 417,0 20 223,0 0-672,20 0-576,1 0 255,19 20-127,19-20-257,20 0-96,0 0-32,22 0-32,-2 0-160,0 0-64,0 0-256,-20 0-801,0 0 128,-20 0-1858,-18-20-7302</inkml:trace>
  <inkml:trace contextRef="#ctx0" brushRef="#br0" timeOffset="-84419.993">17528 11526 14381,'-20'0'545,"20"0"-289,0-21-96,0 21 64,20 0 0,-1 0-127,1-19-65,20 19 32,-40-21 0,20 21 0,-20 0 64,0 0-32,-20 0-288,0 0-32,-20 0 95,1 21 33,-1-2-32,1 2-96,19-2 0,0 21 128,20 0 0,0-1 64,20 1 0,19 0 32,1-1 64,0 21-32,-21-20 32,21-21 0,-20 2 160,-20-2 192,0 0 257,-20 2-96,0-1-321,-19 0-544,-1-20 320,-19 20-225,39-20 1,-21 0 0,21 20-256,20-20-641,0-20-769,0 20-833,41-20-1569</inkml:trace>
  <inkml:trace contextRef="#ctx0" brushRef="#br0" timeOffset="-84238.983">17706 11724 14894,'0'40'640,"0"-21"-352,21 1 1026,-3 0-193,23 0-609,-1 0-320,-1 0-95,21-1-129,-21-19-417,1 21-512,0-21-993,-1 0-1281,-19-21-6310</inkml:trace>
  <inkml:trace contextRef="#ctx0" brushRef="#br0" timeOffset="-84080.974">17984 11684 15182,'-59'20'576,"39"20"-512,0-20 97,0 19 287,1 21-288,-1-21-352,20 1-897,-20 0-352,20 0 31,20 0-1472,-20-21-3653</inkml:trace>
  <inkml:trace contextRef="#ctx0" brushRef="#br0" timeOffset="-83763.956">18421 11605 13773,'-20'0'96,"0"20"-160,0 0 800,-19 19 545,19 1-416,0 0-673,-1-1-192,21 21-192,21-21-64,19-18-32,-1-2 64,21 0 224,-21-19 0,1-19 64,19 0 96,-39-21 160,0 20 96,-20-20 161,0 0 64,-20 1 31,-18 19-287,-3 0-289,1 0-385,1 0 1,19 20-513,0 20-992,20-20-1538,20 20-5734</inkml:trace>
  <inkml:trace contextRef="#ctx0" brushRef="#br0" timeOffset="-83603.947">18858 11684 15566,'0'0'1346,"0"-20"-1282,0 20-96,-20 0-513,20 0-896,0 20-2019,20-20-5476</inkml:trace>
  <inkml:trace contextRef="#ctx0" brushRef="#br0" timeOffset="-83243.926">19096 11625 13676,'0'-20'1250,"-21"20"-578,3-20 1250,-2 20-1473,-21 0-289,21 0-160,-19 20 0,19 0-289,20 0-255,-20 19-97,20-19-127,20 0 127,0 0 160,1-20 385,17 0 64,-18 0 64,21 0-32,-23 0 96,3-20 161,-21 0 287,20 0-127,-20 0-193,0 1-128,0-1-64,0 0 96,0 0 64,0 20 32,0 20-224,0-20 289,20 40-97,-20-21-96,0 21 64,0 0-96,20-1-128,-20 21-801,19-20-736,1-21-1122,0 2-7879</inkml:trace>
  <inkml:trace contextRef="#ctx0" brushRef="#br0" timeOffset="-82867.904">19454 11565 11947,'-41'-20'1057,"21"20"-449,0 0 161,1 20-96,-1 20-257,20-20-352,0 19 0,0 1-32,0 0 64,20-20 481,19-20-225,-19 19 1,1-38 127,19 19 65,-22-20-161,3 0 160,-21-20-255,0 20-33,0-19 0,0 19-128,0 0-96,0 0 321,0 0-161,0 20 32,0 20-352,0 0 288,0 0 321,0 20-1,0 19-192,0-19-128,0 19-63,0 1-290,0-21-511,20 20 95,-20-18-1441,0-1-1761,-20-20-7528</inkml:trace>
  <inkml:trace contextRef="#ctx0" brushRef="#br0" timeOffset="-82348.875">16893 12817 12203,'0'0'1666,"0"0"-385,20 0 1185,0 0-576,-20 0-865,39 0-609,-19 0-384,0 0-96,19 0-672,1 0-385,-20 0-1698,0 0-3075</inkml:trace>
  <inkml:trace contextRef="#ctx0" brushRef="#br0" timeOffset="-82153.864">16972 12895 13292,'-21'21'1185,"21"-21"-160,21 20-160,-1-20-256,20 20-449,-1-20-961,1 0-1890</inkml:trace>
  <inkml:trace contextRef="#ctx0" brushRef="#br0" timeOffset="-81728.839">17846 12657 12619,'0'0'769,"0"-19"-673,0 19 513,-20 0-513,20 0 0,-20 19 96,0 1 129,-1 0 223,1 0 193,2 20-193,18-21 193,0 22 32,0-21 160,18-1-289,23-19-352,-1 20-63,19-20-161,1 0-96,-21 0-128,21-20-321,-21 20-672,1 0-833,-19 0-1986</inkml:trace>
  <inkml:trace contextRef="#ctx0" brushRef="#br0" timeOffset="-81497.826">18024 12657 11498,'-20'40'32,"20"-20"353,0 0 1376,0 0 1,0 19-993,0 2-481,20-2-96,-20 21 65,0-20-289,20 19-417,-20-19-416,0 0-544,19-21-1506,-19 1-7687</inkml:trace>
  <inkml:trace contextRef="#ctx0" brushRef="#br0" timeOffset="-81306.815">18401 12916 1249,'20'0'17360,"-20"0"-16687,0 0-321,0 20 257,0-20-673,0 0-833,0 0-256,0 0-1538,20 0-8744</inkml:trace>
  <inkml:trace contextRef="#ctx0" brushRef="#br0" timeOffset="-80726.782">18958 12757 10473,'38'-40'3139,"-38"40"-1825,0-20 159,-20 0-896,2 0-449,-23 20-160,21 0 0,-19 0 0,-1 20 32,0 0-32,1 0 0,19 0-33,0 0-31,20 19 96,0-18 0,20-1 96,20-1 65,-1-19-65,1 20 32,-1-20-32,1-20 64,1 1 256,-23 19-63,2-20-1,0-1-256,-20 1-64,0 1-32,0-1-64,0 20 96,-20 0-160,20 0 32,0 0 192,0 20 32,0-1 0,-20 22 33,20-2 31,0 0 96,20 2-256,-20-1 96,0-1-448,20-19-193,-20 20-351,21-20-802,-21 0-1025,20-20-5957</inkml:trace>
  <inkml:trace contextRef="#ctx0" brushRef="#br0" timeOffset="-80494.769">19274 12677 14733,'0'0'609,"0"0"448,20-20 865,-20 20-705,20 0-737,-20-19-255,40 19-193,-21 0-64,1-20-545,0 20-800,1 0-1186,-1 0-2145</inkml:trace>
  <inkml:trace contextRef="#ctx0" brushRef="#br0" timeOffset="-80198.752">19373 12638 10249,'-19'0'1794,"-1"0"-1474,20 19 1025,-20 1-384,20 0-480,0 0-129,0 0 193,0 0 159,0-1-95,0 1-289,20 21-64,0-22-127,-1 1-65,1 20-32,0-20-32,1 20 64,-1-21-96,0 1-32,-20 20 160,18-20 160,-18-20 705,0 20-160,-18 0 128,-2-20-97,0 0-95,-21 0-321,21 0-352,1 0 1,-21 0-514,20-20-800,0 20-1378,1 0-3234</inkml:trace>
  <inkml:trace contextRef="#ctx0" brushRef="#br0" timeOffset="-77493.597">7701 5882 8904,'-21'20'1666,"21"-20"-738,0 0 1122,0 0 32,0 0-352,0 0-737,0 0-449,0 0 193,-18 19-321,18-19 129,-20 20 0,-1 20-193,1-20-32,0 0 0,2-1-31,-3 1 31,1 0-96,20-20-96,-20 20-32,20 0-64,20-20 161,-20 20-97,41-20 128,-3 20-224,3-20 192,-3 0-192,23 0-32,-2 19 96,-19-19-32,0 0-32,-21 0-160,1 0-96,-20 0-193,20 0-415,-20 0-290,0 0-159,-20 0 0,20 0-673,0 0-1345</inkml:trace>
  <inkml:trace contextRef="#ctx0" brushRef="#br0" timeOffset="-77205.581">7820 6021 11434,'0'-20'609,"0"20"-385,0 0 481,-20 0 288,20 20 192,0-1-192,0 1 128,0 20-192,0-20 32,0 20-32,0 19-481,0-18-192,-20 18 0,20-19-63,0-1-225,0 1 96,0-20-128,0 0-97,0-20-479,0 20-673,0-20-1314,0 0-2626</inkml:trace>
  <inkml:trace contextRef="#ctx0" brushRef="#br0" timeOffset="-76829.559">8097 6260 10249,'0'0'3844,"-18"0"-4068,18 0 864,0 0 994,0 0-161,-20 19-768,20-19-353,0 0 65,0 20-257,0-20-128,0 0 0,0 20-96,20-20 32,-20 0 0,0 0-64,18-20 160,-18 20 32,0 0 0,0 0 96,0-20 64,-18 20-224,18 0-32,-20 0-96,0 0-448,20 0-770,0 20-1793,-21-20-2946</inkml:trace>
  <inkml:trace contextRef="#ctx0" brushRef="#br0" timeOffset="-76260.527">8435 6040 11723,'0'-19'192,"-20"19"416,20-20 610,-20 20 415,1 0-576,-1 0-929,0 0-96,0 20 96,0-1-32,1 1-96,-1 0-32,20 20 32,0-20-32,0 0-128,20-1-224,-1 2 224,1-2 0,20-19 95,-20 0-31,-1 0 96,1-19 96,0 19 129,-20-21 31,0 2 32,0-1-96,0 0 33,0 0-33,0 0 32,0 20 64,-20 0 161,20-20-129,0 40-224,0-20-256,0 20 320,0 20 321,0-1 31,0 1 1,0 1-161,0 18-96,0 1-128,0-21-32,0 1-96,0-20-128,20 0-352,-20-1-449,21-19-1121,-21 0-3011</inkml:trace>
  <inkml:trace contextRef="#ctx0" brushRef="#br0" timeOffset="-75761.498">8634 6001 9384,'0'0'1570,"-20"0"576,20 0 0,0 0-416,20 0-770,-20 0-191,20 0-32,20 0-385,-21 0-63,1 0-97,20-20-128,-19 20-192,-3 0-257,-18 0-576,0 0-992,0 0-2532</inkml:trace>
  <inkml:trace contextRef="#ctx0" brushRef="#br0" timeOffset="-75358.475">8634 5981 11306,'0'0'2531,"0"20"-2499,0-20 929,-20 20 64,20-20 32,0 39-609,0-19-256,0 0-96,20 0 192,-20 0-127,0 19-97,20-18 0,-20-2 0,20 1-64,-20-20 64,0 21 64,20-21-256,-20 19 192,0-19 0,19 20-64,1-20 0,0 0 0,-20 20-128,41-1-32,-41-19-32,18 21-97,2-1 129,-20-1 128,-20 1 32,20-20 128,-39 20 257,19 0 319,-20-20 257,1 20-544,-1-20 223,0 0 97,21 0-577,-1 0-64,0 0-480,20 0-1282,-21-20-2690</inkml:trace>
  <inkml:trace contextRef="#ctx0" brushRef="#br0" timeOffset="-70473.196">7880 12438 2017,'0'21'10955,"0"-21"-10475,0 0-320,0 20 1218,0-20 255,0 20-608,0 20-384,0-1-321,0 21-352,0-1 416,19 1-384,-19 0 0,0-1-192,20-19-352,-20 0-385,20-20-1313,-20-1-2531</inkml:trace>
  <inkml:trace contextRef="#ctx0" brushRef="#br0" timeOffset="-70150.177">7761 12598 16879,'-20'0'225,"20"0"-289,0 0 384,0 0 833,0 0-640,20 0-417,-20-20-32,19 0-96,1 1 32,0-2-32,0-18-321,0 19 449,-20-1-288,20 21-96,-1-19 128,1-1 128,-20 20-64,20 0 128,-20 0 224,20 0 0,1 20-32,-21-1-31,18 2-97,2-1-96,21 19-353,-21-18-896,-2-2-3491</inkml:trace>
  <inkml:trace contextRef="#ctx0" brushRef="#br0" timeOffset="-40619.488">23503 3417 1057,'-20'0'2146,"0"0"128,20 0-160,0 0-545,0 0-544,-20-19-192,20 19-64,0 0-65,0 0 97,0 0 128,0 0-96,0 0 96,0 0-257,0 0-223,0 0-97,0 0-288,-19 0 32,19 0-32,0 0 64,0 0 0,19 0-63,1 0 31,0 0-160,0 0 160,20 0-96,-21 19-32,21-19-129,1 0-63,-3 0-64,23 0 64,-22 0 160,1 20 32,-20-20 0,19 0 64,-19 0-64,0 0 32,-20 0 0,20 0 64,-20 0-96,0 0-32,19 0 0,-19 0 0,0 20 64,20 0 32,-20 0 0,0 0-32,20 19 0,-20 1 0,20 19 0,-20 1 0,21 0 64,-3 0-32,2 19-64,0 1 0,1-1 64,-1 20 352,-20-19-256,18 20 32,-18-1-32,21-20-128,-21 0 129,20 1-129,-20-20 64,0-1-64,0-18 0,0-2-129,0 1-223,0-40-513,0 0-1953,0 0-4197</inkml:trace>
  <inkml:trace contextRef="#ctx0" brushRef="#br0" timeOffset="-39955.45">23722 3259 576,'0'0'833,"20"0"-161,-20-20 97,19 20 64,-19 0 64,0 0 288,0 0 160,0 0 65,0 0-129,0 0-32,0 0-320,0 0-705,0 0-128,0 0-96,0 0-64,-19 0-32,19 0-32,-20 20 160,0-20-32,-21 19 32,3 1 96,-3-20 288,2 20 257,-21 0-96,20 0-129,1 0-224,19 0 129,0-1-193,-1 1-96,3 0 128,18 0 224,18 0-31,-18 19-129,21-19-224,-1 1-128,20 18-224,-21 0-705,21-18-1730,0 18-765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2-04T01:01:55.865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5 2662 5285,'-20'0'2178,"-19"20"-64,39-20-321,-20 0-159,20 0-449,0 0-1089,0 0-32,0-20 256,20 20-95,0 0-129,19 0 32,1 0-64,1 0 0,-2 0-96,1 0 128,-1 0-160,1 0 0,0 0-96,-1 0-32,-19 0-193,0 0-287,0 0-65,-20 0-128,19-19-1697,-19 19-2595</inkml:trace>
  <inkml:trace contextRef="#ctx0" brushRef="#br0" timeOffset="302.017">634 2543 3651,'-20'-20'1986,"20"20"-1121,0 0 352,0 0 224,0-20 129,0 20-834,0 0-415,20 0-65,-20 0 192,20 0-31,-1 20-33,1-20-160,0 20-64,0 0-160,19 0 65,-19-1-33,0-19 0,1 20 0,17 1 0,-18-2-32,-20 1-64,21 0 32,-21-1 64,-21 2 0,1-1 32,-18 0 64,-3-1-128,21 0-192,-19 2-705,-1-1-4196</inkml:trace>
  <inkml:trace contextRef="#ctx0" brushRef="#br0" timeOffset="2865.163">336 3616 2274,'-40'0'11595,"40"0"-12076,0 0 481,20 0 96,0 0-64,19 0 0,1 0-32,1 0-160,-2 0-128,1 0 0,-1-20-97,1 20-640,0 0-320,-21 0-2178,1 0-3010</inkml:trace>
  <inkml:trace contextRef="#ctx0" brushRef="#br0" timeOffset="3189.182">555 3477 4772,'-20'0'609,"0"0"-33,20 0 1474,0 0-192,0-20-193,20 20-576,-20 0-384,20 20-353,-1-20-191,21 0-33,-20 20 32,19 0-96,1-1-32,0-19-64,-1 20-192,-19 1 0,21-2 95,-23 1 129,-18 0 0,20-1 32,-20 2 0,0-1 225,0-1 255,0 1 97,-20 0-257,2 0-224,-23 0-64,21 0-352,-19 0-1634,-1-1-7655</inkml:trace>
  <inkml:trace contextRef="#ctx0" brushRef="#br0" timeOffset="16115.921">256 5207 8680,'-39'0'2082,"-1"0"-1410,20 0 513,1 0 385,19 0 63,-20 0-704,20 0-768,20 19 223,-1-19 32,1 0-159,20 0-97,19 20-192,1-20 160,-1 0-64,2 0-64,-2 20-96,-19-20-128,-1 0-193,1 0-544,-20 0-736,-1 0-513,-19 0-4261</inkml:trace>
  <inkml:trace contextRef="#ctx0" brushRef="#br0" timeOffset="16418.938">495 5147 4356,'0'0'2818,"20"0"-2561,-20 0-129,20 0 96,0 19 865,-1-19-192,1 0-481,0 20-288,20 1 64,-21-2 33,1 1 31,20-20-96,-20 20 128,-1-1 321,1-19 512,-20 21 96,0-1-544,-20-20-97,20 19 1,-19 1-97,-1-1-95,-20 2-193,20-1-96,-19-20-256,19 20-1506,0-1-4003</inkml:trace>
  <inkml:trace contextRef="#ctx0" brushRef="#br0" timeOffset="18109.035">316 6160 11883,'-40'19'320,"20"-19"-160,1 0 1025,-1-19 193,20 19-161,-20 0-833,20 0-352,0 0 321,20 0-97,0 19-160,19-19-64,1 0 32,-1 0-64,21 0-192,-19 0-193,18 0-351,-19 0-385,-1-19-129,-19 19-1056,0 0-1858</inkml:trace>
  <inkml:trace contextRef="#ctx0" brushRef="#br0" timeOffset="18440.054">474 6021 2690,'-18'0'7655,"18"-20"-7463,0 20 33,0 0 1152,0 0-128,0 20-416,18-20-513,3 0-160,19 19-96,-20 1-31,19 0-1,1-20 0,-1 20-32,1 0 32,0 0-64,-21 0 64,1-1 0,0 2 96,-20-2 256,0-19 289,0 20-129,0-20-223,-20 21-161,-19-2 32,-1 1-64,20 0-96,-19-1-64,-1 2-737,20-1-2145,0-1-9610</inkml:trace>
  <inkml:trace contextRef="#ctx0" brushRef="#br0" timeOffset="20282.16">256 7114 7014,'-19'0'1666,"19"0"-769,0 0 1313,0 0-449,-20 0-479,20 0-290,0 0-319,0 0-192,0 0-193,0 0-64,0 0-96,20 0-64,-20 0-96,0 0 96,19 0 32,-19 19 0,20-19 33,0 0-97,20 0 128,19 0-192,-18 0-32,18 21-32,-19-21-257,-20 0 33,19 0-385,-19 0-128,20 0-191,-21 0-130,-19 0-639,20 0-1570,-20 0-4677</inkml:trace>
  <inkml:trace contextRef="#ctx0" brushRef="#br0" timeOffset="20686.183">515 6994 2434,'-20'20'7335,"20"-20"-7335,0 0 736,20 0 898,-20 0-193,20 0-480,0 20-384,-1-20-257,1 0 0,0 20-159,20 0-33,-21-20-64,21 19-64,-20 2 0,19-21 0,-19 19-32,0-19 0,1 21 64,-21-21 64,0 19 0,0-19 32,-21 20 288,1 0 33,0-20-193,1 20-64,-21 0-192,20-1-32,-19 1-448,-1 0-930,20 0-2625</inkml:trace>
  <inkml:trace contextRef="#ctx0" brushRef="#br0" timeOffset="23873.365">14609 7730 8680,'-39'19'1954,"39"-19"-481,-20 0-192,20 0 193,0 0 63,0 0-768,40 0-577,-21 0-32,41 0-128,-1 0-32,2 0 0,38 0-32,19-19 96,21 19-96,1 0-32,18 0-96,20 0 0,21 0 32,-1 0-33,2 0 33,-1-20 160,-21 20 64,20 0 161,-40 0 63,2 0-64,-22 0 33,-19 0-161,-19 0-353,-1 0 482,-20 20-289,-19-20 32,-1 19-64,-18-19 0,-1 0-97,-1 0 33,-19 0-416,-20 0-1698</inkml:trace>
  <inkml:trace contextRef="#ctx0" brushRef="#br0" timeOffset="31222.785">375 8763 6982,'-20'-20'1474,"1"20"255,19 0 193,-20-20-192,20 20-129,-20 0-448,20 0-256,-20 0-256,20 0-353,0 20-96,0-20-64,0 0 64,20 0-63,20 0-129,-1 0 32,22 20 0,-23-20-32,23 0-32,-2 0-481,-19 0 33,-1 0-97,1 20-224,-20-20-448,0 0-609,-1 0-1985</inkml:trace>
  <inkml:trace contextRef="#ctx0" brushRef="#br0" timeOffset="31554.804">574 8644 11530,'-19'0'32,"-1"0"-704,20 0 704,0 0 576,0 0 161,20 0-256,-1 0-257,1 0 64,0 19-160,20-19-96,-1 0 32,-19 21-96,20-21 65,-21 19-65,1-19 96,0 20 320,1-20 225,-21 20-33,0 0 225,0-20 0,0 20-129,-21 0-159,21-1-321,-20 1-32,-19 0-96,19 0-128,0 20-480,0-21-65,-19 2-448,19-2-480,0 1-481,0 0-3972</inkml:trace>
  <inkml:trace contextRef="#ctx0" brushRef="#br0" timeOffset="40852.336">4386 10094 12011,'-20'0'576,"20"0"-704,0 0 577,0 0 928,20 0 128,19 0-544,21 21-352,-21-21-65,21 0 65,-1 0-32,22 19-225,-22-19-160,20 20-160,0-20 0,-19 0-64,-1 0-480,2 0-1026,-43 0-1921</inkml:trace>
  <inkml:trace contextRef="#ctx0" brushRef="#br0" timeOffset="52088.979">14570 8008 4292,'0'0'-417,"20"0"321,-20 0 96,19 0 577,1 0 960,-20 0-576,20 0-481,0 0 161,19 0 224,-19 0-96,21 0-65,-21 0-63,18 0-65,23 0-127,-22 0-225,21 0-64,19 0-96,-20-21-64,2 21 0,18 0 32,0 0-64,0 0 64,20 0-32,0 0 32,0 0 64,1 0 1,-1 0-97,0 0-129,-18 0-127,18 0 96,-20 0-128,0 0-321,20 0 97,-20 0 352,21 0 160,-1 0 256,0-19 288,2 19-31,-2 0 127,-20 0-255,0 0 31,-20 0 193,2 0-385,-23 0-160,23 0-32,-2 0-32,-19 0 0,19 0 0,-19 0 32,-1 0 0,1 0 32,1 0 32,-3 19 225,3-19 31,-21 0 256,0 0-159,-20 0-65,19 0-160,-19 0 33,0-19-97,0 19-32,0 0-32,0 0-64,0 0 32,0 0-64,0 0-32,0 0-416,0 0-737,0 0-1026,-19-20-4291</inkml:trace>
  <inkml:trace contextRef="#ctx0" brushRef="#br0" timeOffset="64483.688">2659 11207 11947,'0'80'128,"20"-21"-64,-1 1-96,1 20 737,-20-21 256,20 1 64,-20-1-417,0-19-224,0 0 129,0-20 63,0-20 97,20 0 96,-20-20-225,0 0-512,0-20-64,0-19-96,0-1 160,0 0-160,0 1-320,20-1-33,-20 20 353,19 0 128,1 1-32,0 19-32,0 20-64,-20 0 192,20 20 64,1 0 160,-21 19 1,0 21-161,18-21-64,-18 22 96,0-21-160,0-21 128,0 1-64,0-20 32,20-20 353,-20 20-353,20-40-64,1 0-96,17 0-64,-17 1-129,-1-1 65,0 20 32,19 0 0,-19 1 32,-20 38 352,20-19 385,0 40-225,-20 0-32,0-20-256,0 20-32,20 0-32,-20-21 33,0 21-258,0 0-95,0-20-96,0 0-481,0-20-897,19 20-2434</inkml:trace>
  <inkml:trace contextRef="#ctx0" brushRef="#br0" timeOffset="64756.703">3473 11386 14189,'0'20'320,"0"-1"1282,0 2 576,0-2-1281,0 21-801,0-19-128,20-2-257,-20 1-383,19 0-449,-19 0-865,20-20-512,-20 0-3620</inkml:trace>
  <inkml:trace contextRef="#ctx0" brushRef="#br0" timeOffset="64901.712">3412 11128 11851,'0'-20'2434,"0"0"-2946,20 20 608,-20-19 224,21 19-672,-21 0-3140</inkml:trace>
  <inkml:trace contextRef="#ctx0" brushRef="#br0" timeOffset="65218.73">3691 11526 4548,'19'59'8071,"-19"-59"-8071,0 20 65,20-20 992,-20 0 1569,0 0-1985,0-20-481,0 0-160,0-19-192,0-1-193,0 19-608,20-19-672,0 21 960,1-1 769,-1 20 801,-2 0 961,2 20-417,1-1-192,19 21-32,-21-19-160,1 19-512,0-1-417,-20 1-128,20 0-257,-20-1-415,0-19-1154,0 20-1569,0-20-3171</inkml:trace>
  <inkml:trace contextRef="#ctx0" brushRef="#br0" timeOffset="66195.786">3015 12360 14798,'21'-21'672,"-1"1"-223,-20 1 832,-20-1-769,-1 0-63,3 20-257,-23 0-192,1 20-32,22-20 0,-3 20 32,1-1-64,0 1 0,0 20 0,0 19 0,20 2-33,0 18 33,20-19-256,0-1 0,20-19 64,-1 19-1,1-38 225,19-1 64,2-1 321,-2-38 31,-19 19-128,19-41 129,-19 2-257,-1-1 256,-19-20-32,0 21 33,-20-21-65,0 1-256,-20 19-32,-19 0-224,-1 0 64,-19 21 32,-1-2 32,1 21 0,-2-20-289,2 20 385,19 0-160,1 20-160,19 1-64,20-2 95,0 21 129,0 0 64,41-20 64,-23 0-32,43-1-64,-23 2-224,23-2-225,-2-19-448,1 20-736,-21-20-1314,1-20-5830</inkml:trace>
  <inkml:trace contextRef="#ctx0" brushRef="#br0" timeOffset="66643.811">3453 11863 1889,'-41'0'5349,"41"20"-5156,-18-20 1953,-2 19 0,20 2-769,-21 17-384,21 3-32,0-1-289,0-1-479,0 1-65,21-20-192,17 0-129,-18 0-447,1-1-417,19-19-513,-1 0-1184,-19 0-7014</inkml:trace>
  <inkml:trace contextRef="#ctx0" brushRef="#br0" timeOffset="66889.825">3671 12062 9224,'39'39'737,"-39"1"288,0 0 1089,20-1-545,-20-19-896,20 20-385,-20-20 1,0-1 287,-20 1-31,20-20-129,0 21-32,-20-2-159,1-19-65,-1 0-160,20 0-289,-20-19-543,0-2-1122,0-18-2659</inkml:trace>
  <inkml:trace contextRef="#ctx0" brushRef="#br0" timeOffset="67003.832">3592 11883 13388,'19'0'513,"1"-20"-930,-20 20 609,20 0-224,0 0-993</inkml:trace>
  <inkml:trace contextRef="#ctx0" brushRef="#br0" timeOffset="67205.843">3811 11823 16815,'18'20'-32,"-18"0"961,20 0 609,-20-1-898,21 2-447,-21 17-258,20 3-159,0 19-673,-20-21-1088,0 21-1443,0-21-2593</inkml:trace>
  <inkml:trace contextRef="#ctx0" brushRef="#br0" timeOffset="69981.002">8435 10830 8712,'21'0'1089,"-1"0"961,-20-20 192,0 20-64,0 0-897,-20 0-608,-1 0-385,-19 0-128,-19 0 32,-20 0-192,0 0 64,-20 20-64,0-20 0,-1 0 0,-19 19 0,20 1 32,0 0 97,-1 0-65,1 0 0,39 0-64,1 0 0,18-1-64,41 2 0,0-2-129,0-19 129,41 20 64,18-20-160,1 0 64,19 0 0,-20 0 96,20 21 0,2-21 96,-2 19-96,-20 21-480,-19-20-193,0 0 128,-21 19 161,-19-19 96,-19 20 64,-21-20 288,0 19 0,-19 1 192,-2-20 0,2 19 97,19-18 287,-19 19 193,39-21-385,0 2-95,20 18-65,40-19 160,1 20-63,17-20-1,22-1-320,-1 1 0,21-20 0,0 20-64,-1-20 64,-20 0-64,20 0 161,-40-20-482,1 20-544,-41-20-576,1 20-1762,-20 20-8392</inkml:trace>
  <inkml:trace contextRef="#ctx0" brushRef="#br0" timeOffset="76726.388">7245 12141 6342,'0'0'2498,"0"0"-2434,0 0 769,0 0 1057,0 0-513,0 0-705,0 0-127,0-20-1,0 20-159,0 0-1,0 0-96,-20 0-223,20 20-33,0-20-32,0 20 0,0 0 0,-21-20 0,21 19 0,-20 1 32,20 0 64,0 0-32,0 0 32,0 0-32,20 19-128,-20-39 160,0 21-32,21-21-32,-1 19 96,0-19-64,-2 0-32,3 0-288,-21 0-481,20-19-416,0 19-608,-20 0-1282,20 0-4100</inkml:trace>
  <inkml:trace contextRef="#ctx0" brushRef="#br0" timeOffset="77173.413">7245 11923 3523,'0'0'6534,"-20"0"-4580,20 0 64,0 0-192,0-21-225,0 21-800,0 0-641,20 0 0,-20-19-64,20 19-288,-20-20-577,18 20-1024,3 20-2756</inkml:trace>
  <inkml:trace contextRef="#ctx0" brushRef="#br0" timeOffset="78089.466">7680 12081 3395,'-18'0'480,"18"0"33,0 0 1248,-20 0 449,20 0-416,0 0-1025,0 20-577,0-20-160,0 0-32,0 0-96,0 0-192,0 0 96,0 0 95,20 0 194,-20 0 159,0 0 160,0 0 129,0 0-97,0 0 1,0 0 63,-20 0-192,20 0-320,0 0-320,0 0-673,0 0-2274</inkml:trace>
  <inkml:trace contextRef="#ctx0" brushRef="#br0" timeOffset="78602.495">7662 12319 6790,'0'0'1473,"0"0"609,0 0 289,0 0-770,0 0-736,0 0 0,0 0 64,0 0-257,-20 0 1,20 0-225,0 0-320,0-19 353,0 19-225,0 0 128,0-20-95,0 20-129,0 0-256,0 0 192,0 0-160,0 0-160,0 0-97,20 0-287,-20 0-1186,0 0-2530</inkml:trace>
  <inkml:trace contextRef="#ctx0" brushRef="#br0" timeOffset="79517.548">7998 12319 1665,'0'20'2402,"-18"-20"-224,18 0-544,0 0 64,0 21 159,0-21-736,0-21-320,0 1-128,-21 1 63,21-1-31,0 0-256,0 0-161,0 0-32,0 0 321,0 1-161,0 19-416,21 0 32,-21 0-64,18 0 0,2-20-32,1 20-128,19 0-353,-22 0-832,3 20-929,-1-20-3171</inkml:trace>
  <inkml:trace contextRef="#ctx0" brushRef="#br0" timeOffset="80037.577">8435 11942 11210,'-20'0'1506,"20"0"-1506,-20 0 960,20 0 162,-19 0-610,19 19-480,-20 2 96,0 19 96,20 0 513,-20-1-160,0 1-193,20 0-160,0-1 161,0 1-193,0 0-160,20-21-64,0 1-128,0 1-33,0-21-287,-20 19-481,39-19-1121,-19 0-2947</inkml:trace>
  <inkml:trace contextRef="#ctx0" brushRef="#br0" timeOffset="80340.595">8594 12161 8488,'20'20'4900,"-20"-20"-4996,0 19 705,0-19 1312,0 20-1056,20 0-673,-20 20-192,0-20 33,20-1-194,-20 1-671,0-20-1218,0 0-1410,0 0-5892</inkml:trace>
  <inkml:trace contextRef="#ctx0" brushRef="#br0" timeOffset="80483.603">8614 12062 13516,'0'0'1538,"-20"0"-1186,20 0 1025,0 0-992,20 0-674,-20 0-735,20 0-1891,0 19-7751</inkml:trace>
  <inkml:trace contextRef="#ctx0" brushRef="#br0" timeOffset="80996.632">8832 12300 4516,'0'0'6982,"0"0"-6341,0 0 1569,0 0 160,0 19-1056,0-19-770,0 20-160,20 1-31,-20-21-129,-20 19-160,20-19-224,-20 20-577,20 0-448,-18-1-1570,-3-19-5380</inkml:trace>
  <inkml:trace contextRef="#ctx0" brushRef="#br0" timeOffset="81298.65">9051 12260 13068,'20'40'384,"-20"-21"-320,20-19 1185,-20 20-63,0 1-802,0-2-320,19 1-64,-19 19-32,0 2 32,0 19 32,0-21 32,0-19 0,0 20 288,-19-21 289,19 1-128,0-20-161,-20 0-224,20 0-352,-20 0 128,0-20-1089,0 1-2211</inkml:trace>
  <inkml:trace contextRef="#ctx0" brushRef="#br0" timeOffset="81458.659">9011 12081 13612,'20'0'225,"-20"-19"-193,0 19 64,0 0-288,20 0-417,-20 19-1057,0 1-1857</inkml:trace>
  <inkml:trace contextRef="#ctx0" brushRef="#br0" timeOffset="81781.677">9190 11883 10634,'19'0'1409,"-19"0"-1249,0 0 1538,20 0-353,0 19-544,0 2-417,1 17 193,-3 3 255,-18-1 1,20 19-64,1-19-161,-1 19-159,-20 1-193,0-20-256,0-21-32,0 22-160,0-22-321,0 1-640,-20 0-512,20-1-1666,0 2-8136</inkml:trace>
  <inkml:trace contextRef="#ctx0" brushRef="#br0" timeOffset="82035.692">9508 12161 15086,'19'0'672,"-19"0"65,20 0 1249,0-20-1025,0 20-417,0 0-576,-1 0-512,1 0-737,-20 0-2307,20 0-9736</inkml:trace>
  <inkml:trace contextRef="#ctx0" brushRef="#br0" timeOffset="82178.7">9547 12240 13452,'20'20'737,"0"-20"-449,0 0 1122,-1 0-129,1 0-929,21 0-800,-21-20-1570,-2 20-1986</inkml:trace>
  <inkml:trace contextRef="#ctx0" brushRef="#br0" timeOffset="82539.721">9905 11961 12523,'0'0'385,"0"0"544,0 0 1313,19 0-865,-19 21-608,0-21-193,20 20 353,-20 0-160,20 20-353,-20-1-95,0 1-97,0 0-96,20-1 32,-20 1-96,0 0 0,0-1 0,0-18-128,0-2 64,0 1-224,20 0-288,-20-1-353,19-19-737,-19 21-1921,0-21-9610</inkml:trace>
  <inkml:trace contextRef="#ctx0" brushRef="#br1" timeOffset="85130.869">7125 12737 4548,'0'20'1922,"-20"-20"-321,20 19 33,0-19 191,0 0-351,0 0-161,0 0-128,0 0-224,0 0-160,0 0-449,0-19-96,0 19-63,0 0 63,20 0-128,-20 19 0,41-19-128,-23-19 0,23 19 0,-1 0 32,19-20 32,0 20-160,1 0 32,-1 0 96,2 0-128,18 20-64,-20-20 32,1 0 32,-1 0 96,20 0 32,-19 19-64,20-19 0,-1 0 32,0 0 32,20 0-32,-19 0 32,20 0-96,-1 0 96,-20 0-64,20 0 64,-20 0-32,21 0-32,-21 20 32,1-20 0,19 0 0,-20 21 0,21-21 0,-21 0 160,0 0 32,20 20-32,-18-20 0,-22 19-96,20-19-64,-39 20 0,19-1-96,1-19-96,-21 21 192,1-21-64,-1 0 0,1 20 96,1-20-32,-2 0-384,-19 0-1570,0 0-2210</inkml:trace>
  <inkml:trace contextRef="#ctx0" brushRef="#br0" timeOffset="97344.567">11017 10412 3299,'0'0'1153,"0"0"-417,-20-19 546,20 19 447,0 0-1056,0 0-225,0 0-352,0 0-128,0 0-96,0 0 32,0 0-96,0 0-32,0 0 128,0 0 128,0 0 64,0 0 288,0 0 289,0 0 224,0 0-33,0 0-319,0 0-97,20 0-95,-20 0 63,0 0 1,0 0 191,0 0 1,0 0-33,0 0-159,-20 0 63,20 0-256,-21 19-96,21-19-31,-20 20-33,0 0 0,1 20-32,-1-21-32,0 41 0,0-20 0,0 40 32,1-1 288,-1 20 96,20 1 65,-20 19-33,20 0-191,20-20-97,0 1 32,-20-20-224,19-1 96,1-19-128,20 19 160,-20-19-128,-1-21 64,1 1-96,0 0-256,-20-21-353,21-19-160,-1 21-544,-20-2-2050</inkml:trace>
  <inkml:trace contextRef="#ctx0" brushRef="#br0" timeOffset="98439.63">11691 11028 8039,'20'-19'2242,"-20"19"-961,0-21 545,-20 21-352,20 0-578,-20 0-319,20 0-417,-20 0-224,-19 0-64,19 21 96,-20 18-64,21 1 32,-21 20 32,20-1-64,-1 1 96,3-1 0,18 1-32,18 0 0,3-1-32,19 1 31,-1-20-63,1-20-128,19 19 64,-19-39 64,19 20 192,-19-20 160,19-20 65,-18 1 63,-1-21 32,-22 0-223,3 1-33,-21-1 192,0 0-64,0 0 1,0-20-161,-39 1-160,19-1-193,-41 21 97,22-1 128,-21 0-32,1 20 32,0 20-192,19 0-96,0 20 96,21 0-321,-1 20-95,0-20 351,20-1 161,20 1 128,0 20 64,19-20-64,1-1 64,-1 1 1,1 0-33,0-20 0,-1 20-192,1-20-257,-19 0-960,-3 0-2146,2 0-6567</inkml:trace>
  <inkml:trace contextRef="#ctx0" brushRef="#br0" timeOffset="98758.648">12068 10691 7046,'-39'-21'3780,"39"42"-3556,-20-1 128,20-1 833,-20 21 97,20 0-610,0-1-415,20 1-97,-20 0-160,20-20 0,0 19-577,19-18-512,-19-2-480,20-19-1570,-21 0-5444</inkml:trace>
  <inkml:trace contextRef="#ctx0" brushRef="#br0" timeOffset="98981.661">12266 10849 8359,'0'40'321,"20"0"-289,-20-20 544,21 19 738,-1 1-450,0 1-607,-20-22 63,19 1 288,-19 0 33,0 0 160,-19 0 32,19-20-225,-20 0-416,0-20-576,-1 20-705,1-20-1121,2-20-2178,-23 0-3266</inkml:trace>
  <inkml:trace contextRef="#ctx0" brushRef="#br0" timeOffset="99198.673">12307 10691 1089</inkml:trace>
  <inkml:trace contextRef="#ctx0" brushRef="#br0" timeOffset="99717.703">12406 10691 11306,'20'0'192,"0"0"161,-20 20 992,19-1 128,1 21-608,0-20-544,-20 20-129,20-1 0,0 1-32,-20 0-96,19-1 0,-19 1-32,0-20-96,-19 20-512,-1-20-962,20 0-3074</inkml:trace>
  <inkml:trace contextRef="#ctx0" brushRef="#br0" timeOffset="100042.722">12286 10691 12203,'-20'0'1089,"20"0"-705,0 0 257,0 0-1089,0 0-1218,0 20-4932</inkml:trace>
  <inkml:trace contextRef="#ctx0" brushRef="#br0" timeOffset="100567.752">11294 10730 7847,'0'-19'609,"0"19"-353,-20 0 224,20 19 513,-20 1 192,1 20-352,-1 19-32,0 1-64,0 40 31,0-21-287,20 21-321,0-1-64,20 0-128,0-20-32,20-18-705,-1-2-544,22 1-865,-3-1-3171</inkml:trace>
  <inkml:trace contextRef="#ctx0" brushRef="#br0" timeOffset="101130.784">12724 10711 1153,'20'-20'12555,"-20"20"-12458,0 0 159,18 20 448,-18-1 257,21 1-384,-1 20-353,0 19-160,20 1 32,-40 19-32,19 2-64,1-2 32,-20 20-64,0-20 32,-20-19-32,20 0 32,-19-1 64,-21-19-96,20-20 64,0 20-352,-1-20-705,21-20-801,-18 0-4355</inkml:trace>
  <inkml:trace contextRef="#ctx0" brushRef="#br0" timeOffset="101369.798">12882 10611 11146,'40'-19'897,"-20"-2"-96,0 21 672,-1 0-704,1 0-609,20-20-288,-19 20-545,17 0-192,-17 0-416,-21 0-1345,20 0-3108</inkml:trace>
  <inkml:trace contextRef="#ctx0" brushRef="#br0" timeOffset="101498.805">13021 10611 10890,'0'80'1281,"20"-60"-352,-20 19-128,0 1 256,21 0-673,-21-1-480,18-19-1313,-18 0-3652</inkml:trace>
  <inkml:trace contextRef="#ctx0" brushRef="#br0" timeOffset="101960.831">13299 11108 3843,'0'0'12268,"0"0"-12140,20 20 96,0 0 673,0 0 128,19 19-32,1 1-705,19 0-128,-18-1-160,17 1-32,-17 0-320,-1 0-225,-1 0-352,1-21-576,-40-19-545,20 21-1697</inkml:trace>
  <inkml:trace contextRef="#ctx0" brushRef="#br0" timeOffset="102177.844">13657 11088 16335,'-20'20'64,"0"20"-320,-1-20 224,-17 39 416,18 1 97,-21-1-385,21 1-256,-19-1-65,39 2-479,0-42-1346,0 21-2338</inkml:trace>
  <inkml:trace contextRef="#ctx0" brushRef="#br0" timeOffset="102547.865">13815 10691 10537,'-20'0'1410,"20"0"-1058,-19 20 865,19-1 129,0 1-514,-20 0-415,20 20-33,0-1 0,0 1 97,0 0-289,20 19-128,-20-19-32,0 1-256,19-22-417,1 1-416,0 0-576,0-20-1410,1 0-5893</inkml:trace>
  <inkml:trace contextRef="#ctx0" brushRef="#br0" timeOffset="102711.874">13955 10909 12587,'0'20'1025,"-21"0"-288,21 0 897,0-1-898,21 2-543,-21-2-322,20 1-191,-2-20-256,3 0-930,-1 0-2626</inkml:trace>
  <inkml:trace contextRef="#ctx0" brushRef="#br0" timeOffset="102854.883">13975 10790 12908,'-20'-20'2434,"20"20"-2242,0 0-32,0 0-288,0 0-993,20 0-2146,-20 0-7910</inkml:trace>
  <inkml:trace contextRef="#ctx0" brushRef="#br0" timeOffset="103050.894">14054 10730 7238,'0'20'5734,"0"-20"-5510,20 20 801,-1 20 160,1-20-544,-20 19-513,20-19-64,0 20 0,-20-20-64,0 19-96,0-18-929,0-2-865,0 1-1057,0 1-4099</inkml:trace>
  <inkml:trace contextRef="#ctx0" brushRef="#br0" timeOffset="103337.91">14173 10631 12139,'39'20'0,"-19"-1"32,0 2 737,19 18 448,1 21-320,-19-20-545,17 39-32,3 0 1,-21-19-65,0 20 64,-20-1-64,0 1-63,0-21-129,-20 1-32,20-20-128,-20 0-225,-1 0-287,21-1-609,-20-19-929,2 0-4164</inkml:trace>
  <inkml:trace contextRef="#ctx0" brushRef="#br0" timeOffset="103893.942">13438 10631 8231,'0'0'737,"0"0"-225,-20 0 353,20 20 929,-20-1-673,0 2-640,1-1 95,-1 39 161,0-19-1,0 39-351,0 1-225,1-1-64,-1 21-64,20-1 0,-20-20 64,40 1 32,-20 0 32,20-1-31,-1-19-65,-19-1-64,20 1-64,0-21-161,0 1-159,0-20-513,-1 0-800,1 0-1538,-20-20-5862</inkml:trace>
  <inkml:trace contextRef="#ctx0" brushRef="#br0" timeOffset="108561.209">15204 11306 16976,'-18'0'1473,"18"0"-1217,0 0-384,0 0 96,0 0 256,18 20-224,22-20 192,1 0-576,-2 0 128,1 0-609,0 0-1922,-21 0-5797</inkml:trace>
  <inkml:trace contextRef="#ctx0" brushRef="#br0" timeOffset="109131.241">15840 11188 15630,'-20'0'-64,"20"0"-160,-19 19 224,19 21 64,0-20 64,0 19-32,19 1-96,21 0-128,-20-20-32,19-1 32,1 2 0,1-21 96,-3-21 128,-18 21 0,1-19 96,-1-21 225,0 20-1,-20-20 32,0 21-159,-20-1-321,20 0-193,0 0 129,0 20-512,0 20 95,0 20 289,20-1-224,-20 1-129,18 19-96,3 2-640,-1 18 512,0-39 609,-20 19 192,0 1 321,0-40 992,-20 19 641,20-19-161,-41-20-287,23 0-225,-22 0-288,-1-20-545,-18 1-288,19-1-128,1-20-320,-1 20-545,0-19-31,21 19-674,-1 0-1761,20-20-3331</inkml:trace>
  <inkml:trace contextRef="#ctx0" brushRef="#br0" timeOffset="109487.262">16297 10412 12587,'-20'-19'1538,"20"-2"-1250,-20 21 449,20 21 416,-20-2-192,20 1-609,-19 20-128,19-1 449,0 21-225,0 0-319,0-21 63,19 2-160,-19 18-96,20-19 160,0-20-352,0-1-65,-20 1 1,20-20-513,-20 0-1345,19 0-2530</inkml:trace>
  <inkml:trace contextRef="#ctx0" brushRef="#br0" timeOffset="109702.274">16455 10651 9480,'0'40'3972,"0"-20"-3363,0-1 416,0 1 0,0 0-481,0 20-480,0-20-64,20-20-320,-20 19-673,21-19-1025,-1 0-2338</inkml:trace>
  <inkml:trace contextRef="#ctx0" brushRef="#br0" timeOffset="109859.283">16496 10511 15726,'-21'0'353,"21"0"-577,0 0 224,0 0-33,21 21-415,-21-21-1922,20 19-4357</inkml:trace>
  <inkml:trace contextRef="#ctx0" brushRef="#br0" timeOffset="110047.294">16654 10810 12235,'20'39'481,"-20"-19"-193,0-20 1602,0 20-449,-20 0-1025,20-20-288,-20 20-224,20 0-704,-19 0-674,-1-1-1761</inkml:trace>
  <inkml:trace contextRef="#ctx0" brushRef="#br0" timeOffset="110328.31">16832 10790 13164,'0'59'769,"20"-39"-737,-20 20 768,20 0 834,-20 20-673,0 0-769,21-21-128,-21 1-32,0 0 32,0-1 64,0-39 225,0 20-97,-21-20 353,21 0-417,-20 0-160,0-20-256,1 0-385,-1-19-768,0-1-1858,0-19-5894</inkml:trace>
  <inkml:trace contextRef="#ctx0" brushRef="#br0" timeOffset="110451.317">16773 10631 14862,'40'0'-32,"-40"0"32,19-20 96,1 20-160,-20 0-353,0 20-2882</inkml:trace>
  <inkml:trace contextRef="#ctx0" brushRef="#br0" timeOffset="110927.344">16951 10472 6630,'0'0'3107,"0"0"-2114,0 0 1217,0 0 64,21 0-801,-1 20-608,0-1-192,19 21-129,-19 1-255,0-2-65,0 0-64,-20 2-64,0-2-288,0-19-128,0 20-129,-20-20-672,0-1-1922</inkml:trace>
  <inkml:trace contextRef="#ctx0" brushRef="#br0" timeOffset="111648.385">17249 10452 7366,'0'-40'2114,"0"40"-864,0 0 864,0-19-289,0 19-383,0 0-385,0 0-769,0 0-192,0 19 353,0 1 95,20 0 97,0 20-1,1 0-159,17-1-97,-18 21-160,21 20-128,-2-1 0,1 20-63,-20 0-33,19 1 64,-19 0-32,-20-1-32,0-20 32,0 20-32,-20-19 32,1-20-32,-1-1-64,0 1 64,-20-1 96,21-19-160,-1 0-193,0-20-1120,-1-1-1089,21 2-3396</inkml:trace>
  <inkml:trace contextRef="#ctx0" brushRef="#br0" timeOffset="112698.445">17547 10273 12812,'-19'0'2242,"19"-20"-1441,0 20 1056,0 0-191,0 0-257,0 0-960,19-19-385,1 19 0,20 0 32,-1 0 32,1 19-96,1-19 0,-23 20 0,2 0-160,1 20 128,-21-20-160,0-1 0,-21 21-33,-17-20 193,17 0 32,1 0 0,0 0 65,0-1 63,20-19 0,20 21 224,0-21-128,21 0-95,-3 0-65,3 0-192,-1 0-193,-1 0-415,-19 0-642,0 19-639,0-19-2179,-20 20-9641</inkml:trace>
  <inkml:trace contextRef="#ctx0" brushRef="#br0" timeOffset="115839.625">5795 10532 12395,'-20'39'609,"0"-18"-449,20 18 320,0 21 641,0-21-352,0 21-577,20-20-192,0 19-288,-20-39-481,20 20-192,0-20-960,-1-1-3524</inkml:trace>
  <inkml:trace contextRef="#ctx0" brushRef="#br0" timeOffset="116141.642">5239 11207 8199,'-39'20'7111,"19"-20"-6566,20 0-129,20 0 641,19 0 288,1 0-576,39 0-321,2-20-63,18 20-1,19 0-32,1 0-159,21 0-33,-2 0-192,1 0 96,1-19 0,-21 19-128,-1 0 128,-19-20-32,-39 20-288,-21 0-129,-19 0-319,1 0-642,-21 0-1248,-41 20-3588</inkml:trace>
  <inkml:trace contextRef="#ctx0" brushRef="#br0" timeOffset="116768.678">5139 11526 11306,'-38'0'3043,"38"0"-2723,0 0 545,0-21 352,20 21-32,-2 21-352,23-21-544,-1 19-321,19 1 64,-19 20 0,-1-20 0,1 19-417,-20 1 1,1-20 96,-21 20 159,0-21 33,-21 1 192,-19 0 97,0 0-129,1 0 256,-1 0 64,1-1 97,19-19 224,0 0-257,40 21-416,0-21 96,-1 0 96,41 19-160,-21-19 0,21 0-288,-19 19 128,18-19-705,-39 0-256,18 21-448,-17-21-1730,-21 0-8040</inkml:trace>
  <inkml:trace contextRef="#ctx0" brushRef="#br0" timeOffset="118204.76">5874 11704 3427,'0'0'6406,"20"20"-5509,-20 0 512,0 0-256,0 19-576,0 1-289,0-20-224,0 19 32,0-18 96,0-2 289,0-19-33,0 0-224,0 0 385,0 0-193,0-19-224,0-2-256,0 2 64,0-21 0,0 0-32,0 20-320,0-19 96,21 19 64,-1 0 128,-2 20 32,2 0 192,1 0-96,-1 20-32,0 20 0,-1-1 0,1 1-32,-20 0 0,0-21 32,20 2 32,-20-2 32,0-19 192,0 0 193,0-19 95,0 19-384,20-21-288,-20 2-256,20-1-257,-1-20 33,1 40 192,-20-20 255,20 20 129,0 0 193,-20 20 383,20 0 129,-20 0-129,0 0-287,0-1-161,21 2-192,-21-2-417,0 0-191,18 2-578,-18-21-928,0 20-3203</inkml:trace>
  <inkml:trace contextRef="#ctx0" brushRef="#br0" timeOffset="118659.786">6311 11386 7366,'-20'0'4261,"20"0"-3845,0 0 225,0 20 1152,0-20-672,0 0-736,0 19-65,0 2-96,0-2-160,0 2-64,0-2 0,20 21-320,-20-20-129,21-20-127,-1 20 63,-2-20-127,-18 0-545,21 0-1474,-1-20-5957</inkml:trace>
  <inkml:trace contextRef="#ctx0" brushRef="#br0" timeOffset="118875.799">6470 11505 1921,'0'21'7495,"20"-21"-6630,-20 19 769,0 21 95,0-20-511,0 0-738,20 0-256,-20-1-64,0 1 97,-20 0-129,20-20-32,-20 20-160,20-20-353,0 0-351,-19 0-482,19-20-1088,0 0-2819</inkml:trace>
  <inkml:trace contextRef="#ctx0" brushRef="#br0" timeOffset="119013.807">6411 11406 1473,'20'0'12075,"-20"0"-12043,0 0 0,0 0-32,20 0 96,-20 0-160,19 0-961,1 19-2690</inkml:trace>
  <inkml:trace contextRef="#ctx0" brushRef="#br0" timeOffset="119264.821">6589 11346 12107,'20'0'256,"0"0"-160,0 20 609,-20 0 416,19 0-256,1-1-609,0 21-128,0-19-96,-20 19 0,0-21-288,0 21-128,-20-20-321,20 0-64,-40 0-1985</inkml:trace>
  <inkml:trace contextRef="#ctx0" brushRef="#br0" timeOffset="122354.998">6490 11605 1057,'0'-20'1121,"0"20"-769,0 0 705,0 0 480,0 0-191,0 0-385,0 0 64,0 0 160,0 0-353,0 0-63,0 0-64,0 0-289,0 0-31,0-20 127,0 20 97,0 0-97,0 0-31,0-20 95,0 20-63,0 0-129,0 0-128,0 0-64,0 0-256,0 20 32,0-20 32,0 20 0,0-20 32,0 20-32,0 20 64,20-21-96,-20 1 64,0 20-64,0-20 64,0-20-32,20 20 0,-20-1 0,0-19 193,0 20 223,-20-20-96,0 0-160,20-20 33,-20 20 63,1 0 0,-1-19-256,0 19 64,0 0-192,20-20-64,-21 20-64,21 0-385,0 0-352,0 0-448,0 0-609,0 0-2531</inkml:trace>
  <inkml:trace contextRef="#ctx0" brushRef="#br0" timeOffset="122688.017">6470 11446 12043,'0'0'544,"0"0"962,0-21 960,0 21-1665,20 0-801,-20 0-673,0 0-2402</inkml:trace>
  <inkml:trace contextRef="#ctx0" brushRef="#br1" timeOffset="135018.722">11035 12438 6085,'0'0'1153,"-18"0"-512,-2 0-64,-1 0 223,1 0 417,0 0 97,1 0-97,-1 0-64,0 0-256,0 0-417,0 21-384,1-21-192,19 0 0,0 0-96,0 20 96,0-20-64,19 20 32,1-1 64,0-19 128,20 21-64,-1-21 64,22 0-32,-2 0-32,20 0 0,20 19 32,0-19-64,0 0 32,1-19 32,19 19-64,0 0-96,21 0-225,-21-21 161,39 21 64,-18 0-64,-2 0 96,1-19 0,20 19-1,-20 0 97,1 0-64,-2 0 64,21-20-64,-21 20-96,2 0-160,-1 0 160,-1 0 160,2 0 32,-2 0-64,1 0 96,1 0 64,-21-20-32,80 20-96,-21 0-128,20 0-192,1 0-225,-80 0 129,-20 0 352,1 0 64,-1 0 224,0 0 128,0 0 65,-20 0 31,-18 0-96,18 0-224,-20 0-96,1 0 0,19 0-64,0 0 64,21 0 33,-21 0 127,0 20 0,-19-20 128,19 0 1,-18 0-65,-2-20-96,0 20-32,-19 0 64,0 0-128,-1 0-64,-19 0 0,20 0-64,-21 0-32,1 0-128,0 0-609,-20 0-1441,21 0-7271</inkml:trace>
  <inkml:trace contextRef="#ctx0" brushRef="#br0" timeOffset="137556.867">18441 11247 9480,'0'0'2947,"0"0"-1698,-20 0 801,20 0-64,0 0-160,20 0-705,-20 0-480,19 0 127,21 0-319,1 0-257,17 0-192,3 20 32,-2-20 0,0 0 0,1 0-32,-1 0-352,-19 0-609,-1 0-256,-19-20-577,-20 20-865,0 0-1633</inkml:trace>
  <inkml:trace contextRef="#ctx0" brushRef="#br0" timeOffset="137756.879">18739 11108 12684,'0'-20'320,"0"20"449,0 20 1216,0 0-319,-20 20-1218,20-1-127,0 1-193,0 19 32,0 1-288,0-20 0,0 0-577,20 0-864,0 0-1923</inkml:trace>
  <inkml:trace contextRef="#ctx0" brushRef="#br0" timeOffset="139899.001">19989 10691 10794,'-19'0'640,"-1"20"353,0-1 192,-21 1-608,3 20-321,17 0-192,-19-1-32,1 1 64,39-20-64,-20 0-128,0 0-224,20-20-417,0 0-1185,0 0-2434</inkml:trace>
  <inkml:trace contextRef="#ctx0" brushRef="#br0" timeOffset="140223.02">19790 10412 8359,'20'-59'2755,"-20"39"-769,0 0 128,0 20-1057,0 0-192,0 0-577,0 0-256,20 0 128,-20 20 64,21 19-31,-1 1-97,18 20 64,-17 19 32,19-19-32,-1 20 0,-19-21-32,20 21 193,-21-21-321,21-19 32,0 0-32,-21-21-32,1 2-160,0-2-161,0-19-287,1 0-1250,-21 0-1922</inkml:trace>
  <inkml:trace contextRef="#ctx0" brushRef="#br0" timeOffset="140852.056">19393 11306 8712,'-20'0'5861,"1"0"-4932,19 0-384,0 0 31,19 0 321,1 0-160,21 0-417,17 0-96,3 0 97,-2 0-1,40 0-96,0 0 0,21 0-96,-1 0-31,0 0-162,1 0 258,-21 0-257,-20 0-32,0 0-193,-39 0-415,-1 0 31,-39 0-961,0 20-1473,-20-20-2914</inkml:trace>
  <inkml:trace contextRef="#ctx0" brushRef="#br0" timeOffset="141312.082">19533 11565 16303,'-41'0'1089,"23"0"-1057,18 0 0,18 0 32,3 0-32,-1 0-96,20 0 32,-21 20-32,21 0 64,0 0-32,-21 0-416,1-1-193,-20 21 96,0-20 321,-20 20 160,-19-21 160,-1 21 289,1 0 287,-1-20 97,20-1-193,-1 2-191,21-2-353,0 0 224,21-19-128,19 21 96,-1-21-704,21 0 256,-1 0-673,1 0-416,-21 0-1186,2 0-4900</inkml:trace>
  <inkml:trace contextRef="#ctx0" brushRef="#br0" timeOffset="142510.151">20148 11764 10954,'20'0'1794,"-20"0"-2083,0 0 610,0 19 511,0 21-127,0-20-96,0 20-289,0-21-160,0 21-160,-20-21-32,20 2-192,0-1 224,0-20 64,0 0 256,0 0-128,0-20 1,0-1 255,0-17-32,0 17-320,20-18-256,-20 19-96,19-20-224,1 20-33,0 1 289,0-1 224,1 20-32,-21 20 32,0-1 224,20 1-256,-20 0 0,0 20 0,0-20 32,0-1 0,0 2 0,0-21 0,0 0 192,18-21 129,3 21-129,-21-19-160,20-1 0,0 0-32,0-20 0,19 40 96,-19-20 224,0 20-256,0 0 64,-20 20 513,0 0-289,0 0-95,0 20-33,0 0-160,0-21-288,0 21 256,0-20-737,19 0-352,-19-20-705,0 20-1473</inkml:trace>
  <inkml:trace contextRef="#ctx0" brushRef="#br0" timeOffset="142994.178">20644 11486 8103,'0'0'1281,"0"0"-992,0 0 1825,0 0-705,0 0-544,0 0-449,0 19 449,-20-19-64,20 21-353,-20-2-288,20 21-32,0-20-192,0 0-64,0 0-384,20 19-449,0-39-64,0 20-705,19-20-2626</inkml:trace>
  <inkml:trace contextRef="#ctx0" brushRef="#br0" timeOffset="143224.192">20784 11585 10602,'18'40'1345,"-18"-20"-769,0-1 513,0 21-448,21-20-481,-21 20-160,0-21-32,0 1 0,0 0 32,-21 0-32,21-20-128,-18 0-224,18 0-289,-20-20-576,20 20-1570,-20-40-5092</inkml:trace>
  <inkml:trace contextRef="#ctx0" brushRef="#br0" timeOffset="143344.198">20723 11526 13388,'21'0'1506,"-21"-21"-1859,0 21 866,20 0-417,-20 0-1377,20 0-2819</inkml:trace>
  <inkml:trace contextRef="#ctx0" brushRef="#br0" timeOffset="143585.212">20883 11406 9865,'19'0'2338,"1"0"-2434,0 0 993,20 19 288,-21 2-352,1-2-673,0 2-96,0 19 64,-20-1 64,21 1-64,-21-20-192,-21 19 64,21-19 0,-20 0-192,20 0-801,-20 0-833,0-20-3779</inkml:trace>
  <inkml:trace contextRef="#ctx0" brushRef="#br0" timeOffset="144112.242">20585 11346 8776,'0'0'2754,"-20"0"-2337,20 0 1697,0 0-577,20 0-832,-1 0 32,1 0-161,20 0-63,-1-20-65,22 20-192,-2 0-31,20 0-33,-19 0-160,-1 0-32,2 0-192,-23 0-257,3 0-544,-21 0-96,0 0-576,-20 0-2051</inkml:trace>
  <inkml:trace contextRef="#ctx0" brushRef="#br0" timeOffset="147952.462">1369 9100 5893,'-20'0'6726,"0"0"-6309,-1 0-65,21 0 129,-20 0 800,20 0-160,0 0-897,0 0-224,0 0 96,0 0 64,20 0 161,1 0-97,-1 0 0,19 0 0,21 0-64,-1 0-128,1 0 65,40 0-97,-1 0 32,0 0-64,19 0 128,1 0-96,-20 0-64,1 21 192,-40-21-385,-1 0-127,-39 19-289,0-19-95,-20 0-97,0 0-1057,-20-19-4836</inkml:trace>
  <inkml:trace contextRef="#ctx0" brushRef="#br0" timeOffset="154918.86">22392 10750 14958,'0'0'640,"-21"0"-768,1 0 0,-19 0 32,-41 20 32,21-20-192,-40 20-129,20 0 289,-21 0 320,20-1 321,21-19-193,0 20 1,39 0-129,20 0-320,0 0 96,39 0 96,21 19 0,-21-18 0,41-2-32,0 22 0,-1-41 32,-19 19 32,-21 1-128,-19 0-32,-20 0-128,-20 0-64,-39 0 96,-2-1 96,-18 1 64,20 20 320,19-20 321,0-1 192,40 1-225,20 0 129,0 0 64,41 0-513,-2 0 64,20-20-159,20 19-129,-20-19-96,-19 0-193,-1 21-735,-39-21-1635,1 0-4003</inkml:trace>
  <inkml:trace contextRef="#ctx0" brushRef="#br0" timeOffset="156167.932">21756 11645 14253,'-20'0'801,"20"0"-321,0 0 609,0 0 96,0 19-224,0 21-128,0 0-417,0-1-159,0 1-97,0 0-192,20-1-64,-20 1-321,20-21-608,-20 2-320,20-21-609,-20 0-1409,19 0-5637</inkml:trace>
  <inkml:trace contextRef="#ctx0" brushRef="#br0" timeOffset="156391.945">21975 11645 14093,'-21'0'608,"1"0"-544,2 19 577,-3-19 288,1 20-192,0 0-289,0 0 161,20 0 223,0 0-255,0-1-289,0 1-192,20 0-32,0 0-192,0 0-288,1-20-257,17 0-608,-17 20-1442,-1-20-2273</inkml:trace>
  <inkml:trace contextRef="#ctx0" brushRef="#br0" timeOffset="156571.955">22133 11724 8103,'0'0'8969,"0"-20"-8008,0 20 736,20 0 65,0 0-801,0 0-801,0 0-352,-1 0-481,1 20-960,-20-20-1378,0 20-4741</inkml:trace>
  <inkml:trace contextRef="#ctx0" brushRef="#br0" timeOffset="156700.962">22114 11803 2274,'-20'20'12171,"40"-20"-12299,-1 0 961,1 0 768,20 0-1024,-20 0-737,19 20-1442,1-20-3394</inkml:trace>
  <inkml:trace contextRef="#ctx0" brushRef="#br0" timeOffset="156882.973">22491 11744 10249,'20'0'5862,"-20"0"-5574,0 0 1121,0 20 833,0-1-1152,-20 1-834,20 20-224,0 0-801,20 0-352,-20-21-961,19 0-3299</inkml:trace>
  <inkml:trace contextRef="#ctx0" brushRef="#br0" timeOffset="157588.013">21835 10234 13580,'20'0'1858,"-20"0"-1986,0 0 1057,0 19 160,0 1-705,-20 20 33,20-20 127,20 19-191,-20 1-257,0-20 32,0 0-64,0-20 128,0 20 160,0-20 449,20-20-192,-20 0-481,20 0-32,-20-20 64,21 21-128,-3-21-160,-18 20-32,20 0-96,1 0-65,-1 20 161,0 0-32,-20 0 384,18 20 96,-18 0-95,21 0-33,-21 0-160,0 19 128,20-18-192,-20-2-64,0 21-1025,0-20-705,0 0-1858,20-1-3170</inkml:trace>
  <inkml:trace contextRef="#ctx0" brushRef="#br0" timeOffset="159024.095">22947 10670 15502,'-19'0'449,"19"0"-353,0 0 416,0 21 1,-20 18-65,0 1 65,0 20 63,-1 19 1,3-19-97,-2 19-96,20-19-255,0 0-33,0-21-32,20 1-128,-2 0-353,3-21-223,19 1-193,-1 0-737,-19-20-1024,0 20-2787</inkml:trace>
  <inkml:trace contextRef="#ctx0" brushRef="#br0" timeOffset="159615.129">23364 10909 16399,'-21'-20'513,"3"0"-449,-2 0 192,0 20-224,-21 20-128,23 20 64,-3 20 0,-19-1 64,40 1-32,0 20-128,0-21-385,40-19 257,-1 19-96,2-39-97,-1 20 417,-22-40 256,3 0 385,19 0 31,-1 0-223,-19-20 159,20 0 1,0 0-97,-40-19-95,19-1-193,-19 0-256,-19 1-224,-1-21-193,0 0 97,-20 21 224,1-21 224,-1 20 32,-19 20 0,-2 20-64,23 20 192,17 0-96,21 20-128,0 0 96,39-1-96,2 1 0,-1 0 0,-22-20-160,3 0-160,19-20 96,-20 20-257,19-20-608,1 19-1761,-20-19-6696</inkml:trace>
  <inkml:trace contextRef="#ctx0" brushRef="#br0" timeOffset="159933.147">23821 10551 8936,'0'-59'897,"20"19"-257,-20 20 1955,-20 0-513,20 1-545,-20-2-864,0 21-513,20 0-64,-20 21 321,1-21 31,-1 39-128,20 1-63,0-20-97,0 20-64,20 20-64,-1-41 64,1 21-288,20 0-289,-20-20-448,-1-1-576,1 1-1089,-20-20-3268</inkml:trace>
  <inkml:trace contextRef="#ctx0" brushRef="#br0" timeOffset="160135.159">24019 10571 8744,'0'40'3940,"0"-20"-3620,0 0 513,0 20 416,0-20-705,0 19-448,0-19-32,-20 20 33,20-40-1,0 20 64,0-20-128,0 19-352,0-38-513,-20 19-384,0-20-673,20 0-2626</inkml:trace>
  <inkml:trace contextRef="#ctx0" brushRef="#br0" timeOffset="160243.165">23959 10492 15598,'20'-20'-224,"-20"20"224,0 0 769,20-20-705,-20 20-1506,20 0-3490</inkml:trace>
  <inkml:trace contextRef="#ctx0" brushRef="#br0" timeOffset="160452.177">24098 10372 14285,'21'0'1089,"-21"0"-160,20 0 897,-20 0-833,18 21-449,-18-2-352,21 21-64,-1 0-96,-20 0 0,20-1-192,-20 1-576,0 19-289,0-18-128,-20-22-577,20 21-544,-41-20-3107</inkml:trace>
  <inkml:trace contextRef="#ctx0" brushRef="#br0" timeOffset="160922.204">23959 11346 8648,'0'-20'6214,"0"0"-5894,0 20 801,0 0-384,0 0-33,0 0-319,0 20-225,0 20-64,0 0-192,-19 0-257,19 0-447,0 0 191,19-21-192,-19 21-608,20-40-1410,-20 20-4708</inkml:trace>
  <inkml:trace contextRef="#ctx0" brushRef="#br0" timeOffset="161109.215">24119 11406 12619,'0'-20'897,"0"20"-865,-21 0 1218,1 20-226,-18-20-127,17 19-160,1 2-96,20-21 31,-20 19 1,20 2-321,20-21-224,21 19-288,-23-19-705,22 21-1217,1-21-3651</inkml:trace>
  <inkml:trace contextRef="#ctx0" brushRef="#br0" timeOffset="161548.24">24495 10511 16207,'-20'0'480,"20"0"-800,0 0 384,0 0 160,0 0 97,20 21 31,1 18 32,-1 1 1,0 0-225,19 20-128,-19-1-32,0 20-64,-20 21-96,0-21 31,0 1 33,0 0-96,0-1 160,0-20 32,-20-19 0,20 0-128,-20 0-609,-1-21-480,3 2-833,-2-21-2242</inkml:trace>
  <inkml:trace contextRef="#ctx0" brushRef="#br0" timeOffset="162111.272">24655 10472 9192,'0'0'513,"0"-20"-257,0 20 1185,0 0-127,19-20-257,1 20 128,0 0-32,0 0-385,0 0-607,-1 0-129,1 0-32,-20 20-32,20-20 0,-20 20 32,0-20 160,0 20 160,-20-20 0,20 19-95,-20 2 31,20-21-160,-19 19 32,19 1-32,0 1 32,0-21 0,19 19-32,1-19 33,0 20-161,0-20-65,1 0-223,-3 20-577,2-20-1249,0 0-3939</inkml:trace>
  <inkml:trace contextRef="#ctx0" brushRef="#br0" timeOffset="164278.396">21776 11843 544,'0'0'1730,"-20"0"31,20 0-447,0 0-418,0 0-31,0 0 128,0 0 0,0 0-96,0 0-288,0 0-225,0 0-128,0 0-32,0 0-128,0 0 65,0 0 159,0 0 160,0 0 129,20-20 352,-20 20 128,0-20-449,20 0-351,-1 20-161,1-19-64,20-1-32,-20 0-32,19 0 32,-19 0 0,1 0-64,-1 20-192,-20-19-321,0 19-1152,0 19-2724</inkml:trace>
  <inkml:trace contextRef="#ctx0" brushRef="#br0" timeOffset="164920.432">21875 12339 11530,'0'0'865,"0"0"-833,0 0 833,0 0 320,0 21-32,0-2-416,0 21 160,0-21-32,0 22-385,0-21-31,0 20-353,0-1-64,-20 1 32,20-1-192,0 1-193,0-20-319,20 0-321,-20 0-1025,0-20-1858</inkml:trace>
  <inkml:trace contextRef="#ctx0" brushRef="#br0" timeOffset="165280.453">21716 12479 11627,'-19'0'576,"19"0"-672,-20 0 993,20-20 544,0 20-672,20-40-321,-1 20-63,1-19-161,0 18-64,0-18-96,0 19 224,-1-20 97,1 40-97,-20-20-192,20 20-96,-20 0 32,20 0 32,0 20 96,-20 0-128,39 0-32,-19 0 0,21-1-128,-21-19 64,19 20-32,1-20 0,-20 0-384,-1 0-1442,-19 0-4260</inkml:trace>
  <inkml:trace contextRef="#ctx0" brushRef="#br0" timeOffset="167028.553">20268 7213 14189,'-21'-40'512,"21"21"-95,0-2 31,0 2 545,21-2 64,-21 2-96,0-1-384,0 20-449,0 0-352,-21 0-609,1 39 64,-20 1 96,1 20 257,-1 0 96,1 19 128,-1 0 192,0 1 64,21-20 96,19-1 0,19 1-32,21-20 0,19-20 64,1-1 65,-1-19-33,22 0-32,-2 0-64,0-19 0,-20-21-32,-19 20-64,0-21 96,-1-18-160,-39 19 64,0-19-160,-20-1-32,1 1-192,-21-1-97,-19 1 161,-21 19 256,21 20 96,0 1 128,-2 19 193,2 19-129,39 1-256,0 0-96,20 20 0,20-1 96,0 1-32,19-20 96,22 19-64,-2-19 64,1 0-64,-1 0-192,0-20-481,-19 0-928,0-20-1410,-21 0-6406</inkml:trace>
  <inkml:trace contextRef="#ctx0" brushRef="#br0" timeOffset="167261.566">20723 6816 12812,'-20'-20'1857,"2"20"-1184,18 0-257,0 20 257,-21 0 256,21 19-385,0 1-319,0 0-161,21-1 64,-3 1-128,2-20-96,1 19-385,19-18-448,-1-21-768,-19 0-1314,20 0-5990</inkml:trace>
  <inkml:trace contextRef="#ctx0" brushRef="#br0" timeOffset="167454.577">20942 6935 5252,'20'39'8040,"-20"-19"-7624,20 20-223,-20 0 191,0-21 161,19 21-33,-19-19-224,0 18 65,0-19 223,0-20-127,-19 20-65,19-20-256,-20 0-480,0-20-1090,0 0-1985,0 0-5830</inkml:trace>
  <inkml:trace contextRef="#ctx0" brushRef="#br0" timeOffset="167584.585">20863 6875 14958,'0'0'2146,"0"-20"-1858,20 20 32,-20 0 97,19 0-321,1 0-352,0 0-962,0 0-1440,0 0-2147</inkml:trace>
  <inkml:trace contextRef="#ctx0" brushRef="#br0" timeOffset="167778.596">21061 6776 7559,'0'-20'6053,"0"20"-5636,0 20-1,21-20 513,-1 20-481,-2 20-223,2-1-193,1 1 0,-1 0-32,0 19 32,-1-19-64,-19 20-96,0-20 64,0-21-193,-19 21-960,-1-20-2178</inkml:trace>
  <inkml:trace contextRef="#ctx0" brushRef="#br0" timeOffset="168241.622">21756 7154 10826,'-20'0'1281,"0"-21"-1025,1 21 577,-1 21 608,-20-2-223,19 1-418,-17 20-351,17-1-97,1 21-224,20-20-32,20 19-32,1-19-96,17-1-160,23-19-96,-22 1-32,1-2-161,0-19-384,-1-19-1249,-39 19-4196</inkml:trace>
  <inkml:trace contextRef="#ctx0" brushRef="#br0" timeOffset="168378.63">21616 7372 13869,'0'0'1793,"21"0"-2273,19 0 512,-1 0 192,1-20-128,19 20-96,-19 0-1409,21 0-2371,-43 0-6213</inkml:trace>
  <inkml:trace contextRef="#ctx0" brushRef="#br0" timeOffset="168608.643">22114 7034 12267,'19'0'673,"-19"0"-289,0 40 1698,0-21-544,20 42-289,-20-22-609,0 40-319,0 1-225,0-1-64,0-19-449,0 19-223,0-20-481,0-18 0,20-1-321,0-20 33,-20-20-1922</inkml:trace>
  <inkml:trace contextRef="#ctx0" brushRef="#br0" timeOffset="168853.657">22213 7054 14349,'19'20'32,"1"-1"32,-20 2 833,20 38 224,0 1-32,-20 19-705,20 0-191,-20 1-97,0 19-32,0-19-32,19-20-320,-19-1-385,0-19-160,20-20-192,-20 19-544,20-39-737,-20 0-1282</inkml:trace>
  <inkml:trace contextRef="#ctx0" brushRef="#br0" timeOffset="169192.677">22033 7074 16687,'-18'-20'769,"36"0"-961,3 0 320,19 20 320,19 0 385,20 0-448,1 20-257,0 0-192,-22 19 32,-17 1-193,-2 20-383,-19 0-161,-20-1 0,-20 1 161,20-21 544,-39 21 224,19-40 705,-21-1-33,23 1-31,18 1-64,0-2-289,0 2-63,18-2-161,2 0-128,21 22 64,-21-21-256,-1 20-577,21-21-416,-20 1-224,0 0-769,-1 0-1890</inkml:trace>
  <inkml:trace contextRef="#ctx0" brushRef="#br0" timeOffset="169610.701">22629 6776 10441,'20'20'129,"0"0"-162,-20 19 162,0 21 31,0-20 128,0 19-448,0 1-641,0-20 673,0-21 192,0-19 320,0 0 737,0 0 65,0-19-578,0-2-127,20-18-161,-20-1-192,20 0-160,1 1-352,-3-1 95,2 20 450,0 0 127,1 20 96,-21 0 481,20 20 320,-20 0-320,18 20-417,-18-1 33,0 1-257,21-20-128,-21 20-32,20 0-128,-20-21-32,20 2-577,-20-2-1216,20 1-2660</inkml:trace>
  <inkml:trace contextRef="#ctx0" brushRef="#br0" timeOffset="169799.712">22947 6935 15086,'40'20'801,"-20"-20"-577,19 0 897,-19 0-192,0 0-289,20 0-351,-40 0-321,19 0-545,-19 0-672,0 0-2627</inkml:trace>
  <inkml:trace contextRef="#ctx0" brushRef="#br0" timeOffset="169985.722">23086 6855 12427,'0'40'1185,"0"0"385,0-1 416,20 1-1185,-20-20-641,0 20 32,0 0-224,20-21-353,-20 2-543,19-2-1186,1 1-2787</inkml:trace>
  <inkml:trace contextRef="#ctx0" brushRef="#br0" timeOffset="170203.735">23364 6816 13132,'0'20'1858,"0"-1"-705,0 1 640,0 0-383,0 0-289,0 20-641,0-1-352,0 1-192,20 19-704,-20-19-2499</inkml:trace>
  <inkml:trace contextRef="#ctx0" brushRef="#br0" timeOffset="173080.899">22768 6618 1153,'0'0'1761,"0"0"449,20 0 929,-20 0-672,0 0-962,-20 0-480,20 0 96,0 0 32,0-21-256,0 21-32,20-20-192,-20-20-225,21 20-128,-1-39 33,-2 19 31,3-19-224,19-21-128,-1 20-64,-19-19 0,0-1-128,-20 21 0,20 19 0,0 20-161,-20 0-640,19 20-896,-19-19-1186,0 38-2659</inkml:trace>
  <inkml:trace contextRef="#ctx0" brushRef="#br0" timeOffset="173541.925">22610 6438 10025,'0'-20'2691,"0"20"-2403,0 0-224,0 0 256,0 20 33,19 0-65,-19 0-128,20 0 288,0 19 65,-20-19-1,20 20-63,0-19 63,-20-2 417,21-19 0,-21 0 128,18 0-96,2-19-128,21-2-481,-3 1-160,23-20-288,-22 20-384,1 1-834,-20-1-575,0 0-2115</inkml:trace>
  <inkml:trace contextRef="#ctx0" brushRef="#br1" timeOffset="207379.861">5637 12379 352,'-20'20'1057,"20"-20"-481,0 0 1602,-20 0-608,20 0-801,0 20-417,0-20 0,0 0 513,0 0 416,0 0-63,0 0-129,0 0 64,0 19-192,-20-19-161,20 0-223,0 0-161,0 0-127,0 0-33,0 0 128,0-19-64,0 19-63,0 0-129,0 0 64,0 0-96,0 0-32,0 0 0,0 0 0,0 0-32,20-20 96,-20 0-32,20 20 97,-20-19-321,20-2 512,-1 1-320,21-19-32,-20-1-32,0 20 64,19 0-32,-19 1-32,0-1 64,0 0 64,-1 0 0,1 0 65,0 0-65,1 1-160,-1-1 96,-2 0-32,2 0 32,21 0-64,-21-1 192,19-17-96,-19 17 192,20 2-31,-21-21-257,21 20 96,0 0-32,-1-19-32,1 19 64,1 0-128,-2 0 64,1-20 0,-1 21-64,1-21 128,0 0 32,-1 20-256,1-20 160,-1 0 288,1 21 33,19-21-161,-18 0 64,-1 20-64,-1 0-32,1 0-96,-20 1-64,-1-1 0,-19 0 97,20 20-33,0-20-32,-20 20-128,0 0 96,20 0-193,-20 0-479,0 0-577,0 0-737,0 0-1954</inkml:trace>
  <inkml:trace contextRef="#ctx0" brushRef="#br1" timeOffset="208368.918">5755 11446 2402,'-19'-21'2530,"19"2"-480,-20 19-64,20 0-64,0 0-289,0 0-351,-20 0-322,20 0-383,0 0-193,0 19 1,20 2 31,0-2-128,-1 2 129,21-2-65,0 21-96,-1-20-127,22 20-33,-2 19 64,-19-19-64,19 20 64,0-21-160,1 21 64,-1-21 32,2 1-384,-23 0 576,3-20-288,-1 0 64,-21 0-128,1 0 0,-20-1-32,0-19-64,20 20 32,-20-20-353,0 0-512,0 0-1441,0 20-4068</inkml:trace>
  <inkml:trace contextRef="#ctx0" brushRef="#br1" timeOffset="209488.982">19930 12379 11050,'-41'0'1345,"41"0"-544,0 0 929,0-19-289,0 19-352,0-21-320,20 1-449,1 1 353,-1-1-33,19-20-223,1 20-193,0-19-64,-1-1 32,21-20-192,19 21 64,-20-1 0,22-20-96,18 1 481,-20-1 127,20 1-159,-19 19-65,-1-20-320,-19 21 32,-1 19-64,-19-20 0,-1 20-128,1 1 32,-19-2 0,-1 2 64,-2 19 0,-18-21-128,20 21-1,-20 0-159,0-19-192,0 19-257,0 0-288,0 0-448,-20 0-2275</inkml:trace>
  <inkml:trace contextRef="#ctx0" brushRef="#br1" timeOffset="210109.017">20168 11605 4484,'-20'-20'1025,"0"20"768,0-20-223,20 20 192,0 0 31,-20-20-640,20 20-544,0 0 160,0 0 320,0 0-160,0-19-65,0 19 1,0 0-192,0 0 32,-19 0-97,19-21-63,0 21-97,0 0-128,0 0-192,0 0-128,0 21 32,19-21-64,1 19-32,0 1 225,20 0-161,-1 0-65,1 20 162,19-1-129,-18 1 32,18 19 0,21 1 0,-21-20-129,0 19 65,1-19 64,-1 0-352,2 0 256,-22-1-64,1-19 128,-1 0 96,-19 0-128,-20-20-64,20 20-321,-20-20-640,-20 0-833,0 0-403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2-04T01:07:43.376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FF00FF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299 4431 5541,'0'-20'1057,"0"20"833,-20 0-129,20 0 33,0 0-545,-20-20-288,20 20-513,0 0-159,0 20 63,-20-20 193,20 0-65,0 20-96,0-20-63,0 20-65,-19 0-32,19-20-96,0 19 32,0 1-96,19 20-32,-19-20-32,0 0 0,20-1 65,-20 2-65,20-2 32,0 1-32,0 0 96,-1-20-96,1 19 32,20-19 0,-20 21-192,19-21-1,2 20 1,17-20 96,-17 0 32,18 0-64,1 0 32,-1 19 0,1-19 32,20 0 96,-1 21-96,0-21 64,0 0-32,22 0-32,-22 19 32,40-19 0,-20 0 0,0 21 0,19-21-32,2 0 32,-1 0 32,21 20-64,-3-20 32,23 0 0,-22-20-32,22 20 0,-2 0 32,2 0 0,-2-21 0,20 21 0,2-19 0,-2 19 0,1 0 0,-1-21 32,2 21-64,-2 0-64,20-19-32,-19 19-161,-1-20 1,20 20-32,-18-21 96,-1 21 95,-21 0 65,1 0 64,-1 0 0,2 0 32,-22 0-64,2 0 64,-21 0-64,0 0 32,-1 21-32,-19-21 32,2 0 0,-2 20-32,1-20 32,-21 19-64,0-19 64,-20 21 0,1-2 0,-1 2 0,2-1-32,-23-1 64,3 1-32,-21 0 96,-2 0-64,3 0 97,-1 0-258,0-1 129,0 1 64,-20 0-64,0-20 161,20 20-161,-20-20 128,0 20-64,0-20-32,0 0 96,0 0 0,-20 0-64,20 0-64,-20 0-32,0 0 32,0 0-32,20-20-64,-21 20 0,21-20 0,-18 20 32,18-20 0,0 0-32,0 1-97,0-1-63,0 0-64,18 0 544,3 0-288,-21 0 32,20 1-64,0-1 96,0 20-64,19-21 32,-19 21 32,20 0 0,-20-19-32,19 19 0,1 0 32,19 0-96,-18 0 64,-3 0 0,23 0 0,-22 0 64,1 0-32,19 0 32,-19 0 32,1 0 96,17 19-96,-17-19 32,18 21-64,-19-21 0,19 20 0,1-20-32,-1 0 32,0 0-32,22 0 64,-22 19-32,20-19 32,0 0 64,1 0 33,-21 0-1,20 0-64,2 20 32,-2-20-128,20 0 32,-20 0-96,21-20-64,-1 20 0,0 0 32,20 0 64,-19 0 32,-1 0-33,0 0 98,20 0-33,1 0 32,-2 0 0,-19 0 0,20 0-64,1 0 0,-1 0 0,0 0 0,1 0-64,-2 0 0,1 0 64,-20 0-64,21 0 64,-1 0 32,0 0-64,-19 0 96,19 0-64,-20 0 128,19 20-96,-19-20-32,21 0 32,-1 0-64,0 0 0,1-20-32,-21 20 0,20 0 32,-1 0 64,-17 0 32,17-19-128,-19 19 128,20 0-64,-19 0 0,-1 0 0,0 0 0,-20-20 0,22 20-64,-2 0 64,-20 0-64,0-21 96,0 21-32,20 0 0,-19-19-32,0 19 32,-1 0 0,0-21-32,0 21 0,2 0-1,-2-19 33,0 19 0,-20 0 0,22-20 0,-22 20 0,-1-21 0,3 21 0,-22-19 33,21 19-33,-21 0 64,21-20-96,-19 20 64,-3-20-64,3 20 64,-2 0-32,1-19 32,-20 19 128,0-21 96,19 2 0,-19 19 0,0-20 1,0 0-33,-20 20 96,19-20 33,1 0-1,-20 0-160,20-19-64,-20 19 0,0 0-160,0-20-32,0 0-96,0 21-128,-20-21-641,0 20-1762,1-20-11946</inkml:trace>
  <inkml:trace contextRef="#ctx0" brushRef="#br0" timeOffset="1608.091">11890 5384 4868,'-41'21'7848,"23"-21"-7464,18 0 609,0 0-96,0 0 480,0 0-352,18 20-288,2-20-97,21 0-159,18 0-449,1 0 96,-1 0 0,1 0-128,-21 0-512,22 0-898,-43 0-512,2 0-288,1 0-2242</inkml:trace>
  <inkml:trace contextRef="#ctx0" brushRef="#br0" timeOffset="1837.105">12088 5445 9192,'0'39'160,"20"1"353,0-20 256,0 20 31,19-1 65,2 1-480,-21 0-257,-2-1 160,2-19 385,1 21 544,-21-22-96,-21 1 0,1-1 224,-18-19-192,-3 21-416,2-21-161,-21 20-383,21-20-161,-21 0-193,40 0-671,-19 0-802,19 0-2306</inkml:trace>
  <inkml:trace contextRef="#ctx0" brushRef="#br0" timeOffset="2349.134">12744 5405 11594,'-20'-21'609,"20"21"672,-21 0-224,21 0 160,0 0-480,-20 21-577,0-1-64,2 19 257,-3 1 95,1 20 97,0 19-97,20-19 33,0 20-129,0-21-192,0 1-192,0-21 96,20 1-96,0-20-256,19 0-577,-19-1-384,0-19-1410,21 0-2754</inkml:trace>
  <inkml:trace contextRef="#ctx0" brushRef="#br0" timeOffset="2905.166">13001 5524 14029,'-20'-20'512,"1"20"-608,-1 20-32,0 0 96,0 20 512,0-1-319,20 22-97,0-3-32,0 3 32,20-3-64,0-17-32,20-2-96,-1-19-33,22 0 97,-2 0 128,-1-20 161,-17 0 223,18-20 1,-19-20 159,0 20-127,-1-19-161,-39 18-96,0-18 192,0-21-223,-39 21-386,19 0-127,-40-2 192,1 1 160,-20 21 256,18 19 97,2 0-289,19 19 32,1 1-96,19 0-96,20 21 64,0-2-64,40-20 160,-1 22-64,22-21-160,-2-1 96,20 1-32,-19-20-96,-21 0-97,1 0-479,-1 0-1571,-19-20-2433</inkml:trace>
  <inkml:trace contextRef="#ctx0" brushRef="#br0" timeOffset="3180.181">13477 5285 11242,'-18'0'1025,"18"0"-480,-21 21 512,21-1 256,0 19 64,0 1-576,0-20-641,0 19-64,21 1 32,-3-20-160,-18 0-224,20 0-609,0-20-672,1 0-898,-1 0-4035</inkml:trace>
  <inkml:trace contextRef="#ctx0" brushRef="#br0" timeOffset="3352.191">13617 5326 13548,'0'19'1121,"20"-19"-896,-20 20 287,0 20-352,20-20-64,-20 0-64,0-1-480,20-19-33,-20 20-672,19-20-1633,-19 0-5158</inkml:trace>
  <inkml:trace contextRef="#ctx0" brushRef="#br0" timeOffset="3548.202">13776 5207 13676,'19'19'161,"-19"-19"1216,20 20 96,-20 19-31,0-18-610,20 18-479,-20 0-257,0 2 0,0-2-96,0 1-160,0-20-545,0 20-672,-20-1-1730,20-19-8328</inkml:trace>
  <inkml:trace contextRef="#ctx0" brushRef="#br0" timeOffset="3743.214">14014 5842 17168,'0'19'256,"-39"22"-224,19-22-32,-21 21 96,3 0 96,-3-20-416,21-1-1666,20 1-2210</inkml:trace>
  <inkml:trace contextRef="#ctx0" brushRef="#br0" timeOffset="3916.223">14232 5882 18161,'0'20'1697,"0"-20"-1793,0 0 417,0 0-161,0 19-128,0-19-769,20 0-1825,0 0-1506</inkml:trace>
  <inkml:trace contextRef="#ctx0" brushRef="#br0" timeOffset="4052.231">14491 5902 15951,'0'0'480,"0"0"-256,19 0 129,-19 0-546,0 0-1568,20 0-8457</inkml:trace>
  <inkml:trace contextRef="#ctx0" brushRef="#br0" timeOffset="4183.239">14649 5882 15790,'0'0'1089,"0"0"-928,20 0 31,-20 0-545,0 0-2337</inkml:trace>
  <inkml:trace contextRef="#ctx0" brushRef="#br0" timeOffset="4348.248">14947 5882 17200,'40'0'4100,"-40"20"-3460,0-20 257,0 0 96,0 19-352,-20 1-801,0 0-1186,-20 20-1344,21-20-2147</inkml:trace>
  <inkml:trace contextRef="#ctx0" brushRef="#br0" timeOffset="5127.293">15483 5564 14477,'-20'-20'1698,"20"0"-1218,-20 20 33,0 0-353,1 20 96,-1 0-160,-20 0-160,20 39 64,1 1 0,-1-1 64,20 1-96,0 0 0,20-21 0,19 1-32,1-20 32,19 0 96,1 0 96,-1-20 64,0-20 97,22 0-65,-42-20-32,21 1-32,-41-2 97,1 2 191,-20 0-224,-39-21-224,19 0-128,-41 20-224,3-19 288,-1 39-32,-22-20-64,22 40-32,19 0 32,1 20-65,-1 0 65,40 0-32,0 19 192,20 21 0,0-20 160,19-1-96,21-19 65,-21 1-290,21-1-255,-1-1-353,-18-19-1056,18 0-1442</inkml:trace>
  <inkml:trace contextRef="#ctx0" brushRef="#br0" timeOffset="5372.307">15880 5186 16431,'-20'21'32,"20"-21"-160,-20 19 320,20 1 737,-20 0 128,20 20-801,0-1-128,0 0 65,0 2-193,20-2 0,0 1-513,20-20-448,-21 0-160,21-20-544,-20 0-1506,1-20-8200</inkml:trace>
  <inkml:trace contextRef="#ctx0" brushRef="#br0" timeOffset="5689.325">15979 5285 9929,'0'41'416,"0"-2"-288,21-20-96,-21 22 449,0-21 384,18-1-513,-18 1 32,0-20 289,0 0 320,0 0 480,0-20-1216,0 1-257,20-1 64,-20 0-321,20-20-383,1 20-33,-21-19 417,20 39 224,0-21 320,-2 21 289,3 0 448,-21 21 160,0-1-256,0-1-449,20 1-288,-20 20-96,0-20-128,0 0-672,0-1-577,20 1-1474,-20-20-4964</inkml:trace>
  <inkml:trace contextRef="#ctx0" brushRef="#br0" timeOffset="5899.337">16297 5384 13484,'0'41'32,"0"-41"0,0 39 96,0-19-96,20 0 129,-20 0-418,19-20-575,-19 0-97,20 0 64,0 0-608,0 0-2595,-20-20-417</inkml:trace>
  <inkml:trace contextRef="#ctx0" brushRef="#br0" timeOffset="6035.345">16417 5484 480,'18'-39'1249,"-18"39"385,0 0 2946,0-20-1057,0 20-1921,20 20-481,-20-20-192,0 19-257,0 1-383,0-20-161,0 20-96,20 0-449,-20-20-383,21 0-353,-21 0-801,20 0-3267</inkml:trace>
  <inkml:trace contextRef="#ctx0" brushRef="#br0" timeOffset="6483.37">16595 5226 9673,'0'0'2626,"0"0"-2113,0 0 1056,0 0-128,0 20 65,20-20-705,-1 20-449,1-1 64,0 2-95,-20 18-65,20 0 64,-20 2-31,0-21-289,0 19 192,0-19-256,0 0 96,-20 0-225,20 0-639,-20 0-417,0-20-1378,20 0-7943</inkml:trace>
  <inkml:trace contextRef="#ctx0" brushRef="#br0" timeOffset="7081.405">16951 5226 14926,'0'0'1185,"0"0"-801,0 0 609,0 0 64,21 20 224,-21 0-416,20 20-224,0-1-97,19 21-63,1-20-129,0 19-96,-1 1-288,-19-1 128,20 2 0,-21-3-64,-19 3 65,20-22-97,-40 21 64,20-21 64,-19 21-192,-1-21 128,-20 1-160,20 0-97,-39 0-191,19-21-192,1 21-385,-1-20-641,-19 20-1665</inkml:trace>
  <inkml:trace contextRef="#ctx0" brushRef="#br0" timeOffset="86636.955">2023 5742 352,'0'0'1377,"0"0"-1057,0 0 1,0 0 704,0 0-64,0 0 128,0 0-64,0 0 32,0 0 128,0 0 160,0 0-160,0 0-320,0 0-192,0 0-257,0 0-224,0 0-32,0 0 0,0 0 1,0 0 63,-20 20 64,20-20-224,-20 0 32,1 0 257,-21 0-289,20 0-192,-39 0-33,-2 0 129,3 0-64,-22 0 0,1 0 0,-1 0 0,1 0-32,20 21 224,-20-21-256,18 0-32,21 0 192,1 0 0,-1 0-32,1 0 0,-1 0 0,0 0 64,21 0 0,-1 0 32,0 0-32,20 0 64,-21 0 64,21 0-32,-20 0-64,20 0-128,0 0-96,0 0 32,0 0 64,0 0 0,0 20 32,0-20 0,0 19 32,0 1 0,0-1 0,20 2 0,-20-1-32,0 19 32,0-19 32,0 20-64,21-20 64,-21 19-64,0 1 64,20 0 0,-20-1 0,0 1-32,0 1 32,0 18-32,20-19 32,-20 19-32,0 1 0,0-1 0,0 1 0,0-1 64,0 2 0,0-2 32,0 1 0,19 19 64,-19-20-128,0 21 0,0-20 32,0 19 96,0-19-128,0 19 65,0 0-129,0 20 64,0-18-32,0-2 0,0 20-64,0-19 192,0-1-128,0 21 32,0-21-32,0 0 0,0 1 0,-19 19 64,19-19-32,0-1 0,0 20-32,0-19 64,0 0-64,0-1 96,0 21 0,0-21 0,0 1-96,-20-21 64,20 21-96,0-1 96,0-20-32,20 21-32,-20-20 32,0 19-32,0 1 32,0-20-32,0 19-32,0-20 32,0 21 32,0-20-32,0 20 32,0-21-32,0 1 32,-20-1-64,20 1 64,0-1-32,0 1-128,0-21-224,0 21 64,-20 0 160,20 0 95,0-21 33,-21 21 0,21-1 0,0-19 0,-20 0 0,20 0 0,0 19 0,0-18-192,-18-2-32,18 1 32,0 0 128,-20-1 32,20 1 64,0-20-32,0 19 32,0-19-64,0 20 32,0-20 0,0-1 0,0 21 0,-21-19-32,21-2 32,0 2 0,0-2 32,0 1-32,0 0 0,0-20 0,-20 20-32,20 0-64,0 0 64,0-20-32,-20 19 64,20 1-32,0 0 32,0-20-32,0 20 32,0 0-32,0 0 0,-19-1-65,19 1-31,0 0 64,0 0 64,0 0-64,0 0 64,19-20 0,-19 19-32,0-19 64,0 21-32,0-21-288,0 19-96,0-19 95,0 19 161,0 2 64,0-1 32,0-20-32,0 20 64,0 0-64,20 0 64,-20-20 32,0 19-32,0-19 32,0 20 0,0-20 96,0 20 64,0-20-96,0 0-32,0 20-31,0-20-33,0 0 0,0 20 0,0 0 32,0-20-32,0 0 96,0 0 224,0 0 96,0 0 1,0 0 95,0 0-127,0 0-193,0 0-96,20 0 64,-20 0-32,41 19-64,-23-19-64,23 0 32,-1 20 0,-1-20-64,1 0-737,19 0-1601,-19 20-6278</inkml:trace>
  <inkml:trace contextRef="#ctx0" brushRef="#br0" timeOffset="94256.391">7283 7372 896,'0'-20'6086,"0"20"-4997,0-20-288,21 20 256,-21 0 256,0 0-448,0 0-769,0 0 128,0 20 257,-21 19-97,21-19 0,0 40 129,-18-21-161,18 21-192,0-1-31,-20-18-65,20-1 0,0-1-64,0-19 64,0 0-32,20 0-96,-20 0-64,0-20-705,0 0-961,-20 20-1761,20-20-5124</inkml:trace>
  <inkml:trace contextRef="#ctx0" brushRef="#br0" timeOffset="94495.404">7085 7650 7366,'0'40'737,"0"0"-513,0-21 225,0 21 255,20 0 450,0-20-258,-20 19-255,21-19 192,-1-20 128,18 20 128,-17-20-96,-1 0-96,18-20-161,3 0-383,-1 0-225,-1 1-64,-19-1-160,20 0-673,-21 0-2050,1 0-7879</inkml:trace>
  <inkml:trace contextRef="#ctx0" brushRef="#br0" timeOffset="98004.605">17012 8842 9160,'0'0'1602,"0"0"-609,0 0-32,20 0 192,-1 0-289,21 0-447,0 0-161,-1 0-192,21-20 0,-1 20-32,20 0 32,1-19-64,19 19 32,0 0 32,20-20 257,21 20 95,-1-20-128,-1 20 129,22-20 63,-22 20-95,22 0-97,-2 0-128,2 0 0,-2 0 128,0 0-31,-19 0-1,-19 0-64,-1 0-96,-40 20-96,0-20 0,-18 0-160,-2 0 32,-19 20-192,-1-20-1,-39 0-95,20 0-417,-40-20-1665,0 20-4100</inkml:trace>
  <inkml:trace contextRef="#ctx0" brushRef="#br0" timeOffset="99114.669">19632 11346 4932,'0'20'1922,"0"-20"-737,0 0 417,0 0 31,0 0-320,20 0-416,0 0-224,19 0 64,-19 0-161,20 0-224,-1 0-127,22 0-161,18 0 32,0 0-64,40 0 0,1 0 0,18 0-32,21 0 32,20 0 32,-1 0 0,20 0 96,1-20 96,-19 20 97,18 0-97,0 0-224,-39 0-32,0 0 32,-21 20-64,-39-20 64,-19 20-64,-20-20-128,-21 20-449,-19-20 1,-20 0-225,0 0-1633,-20 0-6311</inkml:trace>
  <inkml:trace contextRef="#ctx0" brushRef="#br0" timeOffset="101752.82">20387 2345 10570,'0'0'1153,"0"0"-481,19-21-31,1-17 192,0-3 288,20-19-353,-21-19-127,21-20-161,0 39-191,-1-19-65,-19 39 0,0-20-128,1 20-192,17-19-32,-17-1-96,-1 21-257,-20-2-383,20 22-514,-20 19 193,0 0-256,0 0-1506</inkml:trace>
  <inkml:trace contextRef="#ctx0" brushRef="#br0" timeOffset="102099.839">20148 2007 13164,'0'0'737,"0"0"352,0 0-833,0 0-256,0 0-32,0 0-64,0 0-32,20 40 64,-1-21 32,-19 21 0,20 20 96,0-1-96,-20-19 32,20-19 256,21 17 128,-23-17 193,23-21 384,-1 0 32,-1 0 32,21 0-385,-1-21-95,0-17-321,1-3-288,-21 21-705,22-20-608,-23 1-2050</inkml:trace>
  <inkml:trace contextRef="#ctx0" brushRef="#br0" timeOffset="116645.671">7245 11883 6694,'0'0'1281,"0"0"-1249,0 0 32,0 19 801,0-19-32,0 0-353,0 21-95,0-2 127,0-19 129,0 19-1,20 2-63,-2-1-321,-18-20-32,21 20-128,-1 0-64,0-20 32,0 20-32,19-20-32,-19 19 33,0-19-1,19 20 0,1 0-32,-20-20 32,19 20-32,1 0 32,1-20-32,-2 20 64,21-20-64,-21 0 32,21 0-32,-1 0 0,2 19-96,-2-19-97,-1 0-95,3 0 256,-2 20 32,1-20-64,19 0 256,-20 0-128,20 0-64,2 0 96,-2 0-32,0 0-96,20 0 97,1-20 95,19 20 224,0 0 0,1-19 1,18 19-97,-19-20-64,21 20-96,-2-20-96,1 20 32,1 0-64,-2 0 32,1-20-64,1 0 32,-2 20 0,1 0-32,-1-20 32,-19 20 0,21 0-32,-21 0 0,-19 20-96,19-20 96,-20 0 32,0 20 0,-20-20-32,1 20 32,-1 0-32,1 0 64,-1-1-32,-20 1-32,-18 0-32,17 20 32,-17-1 0,-21-19 64,19 20-64,-19-20 32,0 19-32,-20-18-32,0-1 64,0-20 96,20 0 32,-20 20 0,0-20 64,-20 19-63,20-19-1,0 0-32,-20 0 0,20-19-32,-20-1 0,20 0-32,0-1 64,0-18-96,-20 0 96,20 18 96,20-18 65,-20 39-161,0-20-64,20 20 0,-20 0-64,20 0 0,0 0 0,-1-20 0,21 20-64,-20 0 32,19 0 31,21 0 33,-21 0 0,22 0 33,-2 0 63,1 0-32,19 0 32,0-20-128,0 40 0,20-20 0,-18 0 32,18 0-96,1 0-1,-21 0 1,20-20 64,0 20-64,0 0 32,0 0-32,1 0-32,19-20 64,-20 40 32,21-40 0,-21 20 0,0 0 32,20 0 32,-19 0-32,18-20 0,-19 20 0,20 0 0,0 0 0,1 0-64,-1 0-64,-20 0 0,21 0 31,-2 0 97,-19 0 0,20 0 0,1 0 0,-1-19 65,0 19 31,1 0 32,-21 0-32,19 0 32,1 0 0,21 0-64,-21 0-64,0 0 0,-1 0 0,2 0 32,-21 0-32,20 0 0,-19 0 32,19 0-32,-20 0 0,20 0 32,-19 0 32,-1-20 128,0 20 65,-20 0 159,0 0 97,2 0-449,-22 20 96,0-20-96,1 0-96,-1 0 192,-19 0-160,-1 0 64,1-20 32,1 0 0,-2 20 32,-19-20 257,0 20 95,0-20-95,-1 0-97,-19 20 64,20-19-32,-20-1-159,20 20-1,-20-20-128,0 20-64,0 0-64,0 0-321,-20-20-383,20 20-994,-39 0-1954,19 0-7142</inkml:trace>
  <inkml:trace contextRef="#ctx0" brushRef="#br0" timeOffset="117938.745">9984 12518 5701,'0'-19'3651,"0"19"-2530,0-20-96,0 20-224,0-20 160,20 20-320,-20-21 127,19 21-191,1-19-257,20 19 33,-19 0-97,17 0-224,23 19-32,-22 2 0,21-1-64,-21 19-32,1 21-257,0-20-127,-21 19 96,1 1-161,-20-1 417,0-18 128,0 17 64,-20-37 192,-19-1 97,19 0-129,0-20-32,-20-20 32,21 0-64,-21-20-160,20 20-128,20-19-224,0 18 64,0 1 159,40 1 161,-1-1 161,1 20 63,0 0-128,-1 0-64,1 20-32,1-1-32,-23 1-320,23 1-225,-21-1-416,-20-20-1217,20 19-2210</inkml:trace>
  <inkml:trace contextRef="#ctx0" brushRef="#br0" timeOffset="118659.786">9626 13253 9833,'0'0'897,"0"0"160,0 0-128,0 0-33,20-19-127,0 19-32,21 0-129,-3 0-31,3 0-193,38 19-288,0-19 0,20 0-96,20 0 0,1 0-256,19 0-64,-1 0 160,2-19 0,-2 19-577,1 0 609,-19 0 160,-21 0-32,-20 0 0,0 0 32,-39 0-32,1 0-160,-23 0-1154,-18 0-1312,0 19-5830</inkml:trace>
  <inkml:trace contextRef="#ctx0" brushRef="#br0" timeOffset="119503.835">9766 13532 11050,'-21'0'1025,"21"-20"-192,0 20 288,0 0-609,0 0-288,21 0-224,-21 0 0,40 0-32,-21 0 64,21 0 1,0 20-33,-1 0 32,1 0-32,19 19 0,-19 1 0,-19 0 32,-3-1-129,-18 2 1,0-2 160,0 0 65,-18-18 255,-3-1 32,-19-1-223,1-19-65,-1 0-64,0 0-160,1-19 64,19 19 0,0-20-225,0-20-127,20 20 192,20 0 128,0 20 160,20-19 128,-1 19 192,1 0-95,-1 0-257,1 0 0,1 19-32,-23 1-64,2 0-192,0-1-417,-20 2-384,21-21-801,-21 20-2978</inkml:trace>
  <inkml:trace contextRef="#ctx0" brushRef="#br0" timeOffset="120788.908">10600 13552 4548,'0'20'4324,"0"-20"-3812,0 0 1186,0-20-225,-20 20-992,20 0-289,0 0-192,0 0-32,-21 0 32,21 0-32,-20 20 32,2 0 64,-3-1-32,1 21-32,20-20 96,-20 20 0,20-1-32,0-18 32,20 18-64,0 0-96,19-18-160,-19-1 0,21-1 96,-3-19 160,3 21 64,-1-21 160,-1 0 32,1 0 161,-20-21-97,-1 21 417,1-19-32,-20-1 31,20-20-63,-40 20-321,20 0-255,-20-20-97,1 1-193,-1 19 129,-20 0 64,20-20-192,-19 20 192,-1 1-224,1 19-32,-1 0 160,-1 0-64,23 19-353,-3 1-223,1 0 319,0 0 289,20-20 96,0 20 192,20 0-32,21-20-63,-23 19-65,23 1-96,17-20-129,-17 21-63,-1-21-417,-1 0-287,1 19-1058,-20-19-3043</inkml:trace>
  <inkml:trace contextRef="#ctx0" brushRef="#br0" timeOffset="121214.932">11017 13372 11114,'0'0'128,"-20"0"-160,20 21 224,-21-21 161,21 20-161,-20 20-64,20-21 609,0 1-65,0 20-480,0-20-160,20 0 1,-20 0-290,21-1-191,-1 1-129,-2-20-512,23 0-1121,-21 0-2114</inkml:trace>
  <inkml:trace contextRef="#ctx0" brushRef="#br0" timeOffset="121437.945">11155 13512 9192,'0'20'64,"20"0"96,-20 0 481,0-20 352,20 39-609,-20-19-288,0 0-32,0 0 33,0 0 63,0 0 96,0-20 96,-20 19-127,20-19-129,-20 0-160,0 0-513,1 0-768,19-19-513,-20 19-1377</inkml:trace>
  <inkml:trace contextRef="#ctx0" brushRef="#br0" timeOffset="121524.95">11096 13512 6950,'20'-20'1121,"-20"0"-1665,0 20-1154,0 0-4130</inkml:trace>
  <inkml:trace contextRef="#ctx0" brushRef="#br0" timeOffset="121761.964">11254 13372 10473,'0'21'801,"0"-1"-288,20-20 800,0 19-961,-20 2-96,20-2-191,1 1-1,-3 0-32,-18 20-32,0-20-385,0 19-800,0-19-1634,0 0-4195</inkml:trace>
  <inkml:trace contextRef="#ctx0" brushRef="#br0" timeOffset="122636.014">11076 13870 9705,'0'0'1825,"0"20"-1793,0-20 1666,0 0-513,20 19-608,-20-19-97,0 21-63,0-2-193,0 1-128,0 0-96,0 0-128,0 0-353,20-20-287,-20 20-321,19-20-1154,-19 0-3234</inkml:trace>
  <inkml:trace contextRef="#ctx0" brushRef="#br0" timeOffset="122909.029">11314 13930 10473,'0'19'97,"-20"-19"-194,20 0 322,-20 0-257,0 0 96,-19 20 32,19-20 576,-20 0 97,20 0 128,-19 0 160,39 20-384,-20-20-33,40 0-95,-20 0-289,20 0-192,19 20-32,-19-20-32,20 0 0,-20 20-192,-1-20-449,1 0-416,0 20-288,0-20-961,-20 20-2819</inkml:trace>
  <inkml:trace contextRef="#ctx0" brushRef="#br0" timeOffset="123617.07">12009 13055 13676,'-40'-20'1762,"40"20"-897,0 0-769,0 0 0,20 0 96,0 0-96,20 0-128,19 0 32,-19 0-64,19 0-320,-18 0-737,-3 0-385,-17 0-319,-1 20-161,-20-20 1634,-20 0 319,-1 0 610,1 20 480,2-20 128,-23 20-384,21 0-385,0 19-191,20 1-129,0 0-32,20 20-64,0-21 0,1 21 160,17-21 256,-18-18 257,1 18 288,-1-19 160,-20-20-256,0 20-449,-20-20-192,-1 0-96,-17 0-128,-3 0 0,1 0-96,1 20-192,19-20-801,0 0-1762,0 0-2177</inkml:trace>
  <inkml:trace contextRef="#ctx0" brushRef="#br0" timeOffset="124734.134">11076 13949 160,'0'0'897,"0"0"608,0 0 64,0 0 257,0 0-32,20 0-609,-20 0-160,0-19 256,0 19-224,0 0-288,0 0-225,0 0-383,0 0-33,0 0 0,0 19-64,0-19-64,0 0 0,0 20 64,0 0 160,0 0 160,0 0-127,0 0-129,0 0-32,0-1-128,0-19 32,0 20-96,20 0-96,-20-20-289,0 0-1024,0 20-3652</inkml:trace>
  <inkml:trace contextRef="#ctx0" brushRef="#br0" timeOffset="125520.179">12724 13095 11210,'-21'0'801,"21"20"-609,-20-1 1249,0 1-448,2 20-384,18 19-321,-21 1-96,21-1-63,0 1 255,0 0-224,0 0-128,21-20-256,-3-1-737,22-19-737,-19 0-3010</inkml:trace>
  <inkml:trace contextRef="#ctx0" brushRef="#br0" timeOffset="125996.206">13080 13273 16783,'0'-20'353,"0"20"-1442,-18 0 1025,-3 0 160,1 20-64,0-20-96,0 40 64,1-20 0,19 19 0,0 21-96,19-20-33,1 0-63,20 0 32,-1 0 192,2-21 160,-1-19 289,19 20 416,-19-20-33,-1 0-63,1-20-192,-20 1-33,-1-1 65,-19-20-353,0 20-160,-19-20-384,-1 21-256,0-21-65,-20-1 33,1 2 415,-22 0-31,23 18-32,-3 21 64,3 0 32,-3 0-32,21 21 64,20-2 0,0 1 160,20 19 64,21-18 0,-3-1 32,3-1-32,18 2 1,-19-2-258,-1 1-383,-19-20-705,0 0-1730,-20 0-4612</inkml:trace>
  <inkml:trace contextRef="#ctx0" brushRef="#br0" timeOffset="126841.254">13617 12817 14061,'-21'-21'1537,"1"21"-1088,2 0 383,-2 0-159,-1 21 0,21-1-321,0 19-224,0 1-32,0 20-64,21-21-224,-1 1-224,18 0-225,-17-1-192,19-19-288,-20-20-929,-1 20-2818</inkml:trace>
  <inkml:trace contextRef="#ctx0" brushRef="#br0" timeOffset="126992.263">13756 12976 13004,'-20'-20'1409,"20"20"-1505,0 0 609,0 20-321,0-1-256,0 1-993,0 0-417,20 20 289,-20-20-32,20 0-929,-20-20-1538</inkml:trace>
  <inkml:trace contextRef="#ctx0" brushRef="#br0" timeOffset="127157.273">13815 12936 5957,'0'-60'5317,"0"60"-4868,0-20 640,20 20 128,-20 20 0,20-1-96,-20 2-320,21 19-449,-21-1-320,18 21-705,-18-20-2241,0 19-7208</inkml:trace>
  <inkml:trace contextRef="#ctx0" brushRef="#br0" timeOffset="127345.283">14054 13453 15983,'0'79'1377,"0"-59"-1505,-20 0 128,20 0 32,-20 19 0,-1-19-32,3 0-384,-23 20-225,21-21-1537,0 1-6470</inkml:trace>
  <inkml:trace contextRef="#ctx0" brushRef="#br0" timeOffset="127511.293">14252 13532 17936,'39'20'1346,"-39"-20"-1570,0 20 384,0-20-32,0 0-865,0 0-1473,0 0-1762,20 20-7591</inkml:trace>
  <inkml:trace contextRef="#ctx0" brushRef="#br0" timeOffset="127633.3">14471 13552 13228,'0'0'1025,"0"20"-929,0-20 673,20 0-1346,-20 0-1409,0 0-2786</inkml:trace>
  <inkml:trace contextRef="#ctx0" brushRef="#br0" timeOffset="127749.306">14609 13552 4292,'20'0'8616,"0"20"-9417,-20-20 64,0 0-128,20 0-2306</inkml:trace>
  <inkml:trace contextRef="#ctx0" brushRef="#br0" timeOffset="127958.318">14888 13552 11723,'39'20'2082,"-39"-20"-1154,0 20 1122,0-1-512,0-19-705,0 20-545,-20 0-256,1 0-384,-21-20-705,19 20-513,1 0-640,2-1-3812</inkml:trace>
  <inkml:trace contextRef="#ctx0" brushRef="#br0" timeOffset="128586.354">15621 13234 13196,'-39'-60'1666,"39"40"-289,-20 0-160,20 20-608,-20-19-481,20 19-96,-20 19-32,1 21 0,-1-20 32,-20 39 32,20 1-64,20-1-64,-19 1-160,19 0 127,19 0-31,21-20 32,19-21 128,1 1 257,-1 0-1,20-20 160,-18-20-288,-2 0-63,1-19 223,-21 19-64,1-20 160,-40-19-63,0 19-257,-20-20-224,-20 20-32,1-20-129,-1 21 161,-19 19 160,-2 0-64,3 20-96,17 0 32,2 20 192,19 0-160,20 19 192,20-19-32,1 1 96,17-2-95,3 1-1,-3 0-257,23-20-255,-22 0-769,-19 0-2499</inkml:trace>
  <inkml:trace contextRef="#ctx0" brushRef="#br0" timeOffset="128816.367">16119 12796 15919,'-20'0'256,"0"0"-705,-1 0 578,1 21 319,0-1-64,2-1-320,18 1-64,0 20-160,18 20-897,2-21-1025,0 1-384,1 0 416,-1-20-961</inkml:trace>
  <inkml:trace contextRef="#ctx0" brushRef="#br0" timeOffset="129142.386">16218 12856 8584,'0'39'1921,"0"2"-639,0-1-161,-20-21-705,20 1 161,0 0 159,0 0 482,0-20 383,0 0-960,0 0-449,0 0-96,0-20-160,20 0 32,-1-19-32,1 19-417,-20 0-95,20 0 384,0-1 95,0 2 226,-20 19 191,0 0 64,19 19-95,-19 2-161,0 19-96,0-20-32,0-1-449,0 1-736,20 20-2306</inkml:trace>
  <inkml:trace contextRef="#ctx0" brushRef="#br0" timeOffset="129494.406">16496 13035 10730,'0'0'3235,"0"20"-3684,0-20 545,0 20 97,0-20-129,0 20-192,0 0-97,0-20 1,20 19-64,-20 1-609,0 0-576,18-20 800,-18 0 417,21 0 160,-21 0 256,20-20 544,-20 0 674,20 1-417,0-1 192,-20 0-64,19 20-641,-19-20-31,0 20 63,20 0 65,-20 20-257,0-20-192,0 20-96,0 0-160,20-1-481,-20 1-352,0-20-256,0 0-1249,0 0-4869</inkml:trace>
  <inkml:trace contextRef="#ctx0" brushRef="#br0" timeOffset="129696.418">16753 12876 6245,'0'0'4357,"0"0"-3076,0 19 1025,20 2-416,-20-1-801,20 20-897,0-21-96,-20 21 0,19-20-288,-19 20 320,0-20-929,0-1-1409,0-19-2306</inkml:trace>
  <inkml:trace contextRef="#ctx0" brushRef="#br0" timeOffset="130281.451">17051 12837 12427,'-19'-20'961,"-1"20"-897,20 0 929,0 0 320,0 20-192,20-20-480,-1 39 160,21-20-161,-20 22-640,19 18 417,-19-19-225,0 20-32,0 19-32,-20-19 129,0 0-193,0-1-64,-20 1-353,20-20-640,-20 19-608,-19-39-673,19 20-321,0-20-4099</inkml:trace>
  <inkml:trace contextRef="#ctx0" brushRef="#br1" timeOffset="152663.731">5854 12438 6566,'-19'21'1729,"-1"-1"-896,20 0 769,-20-20-97,20 0-96,0 0-223,0 0-482,-20 0-319,20-20 127,0 0 33,0-1-161,0-18-32,0 19-128,20-40 33,-20 21-161,20-21 32,0 21-32,19-1-32,-19 0-128,21 1 32,-3 19 0,3-20 32,-2-1 32,1 3-32,0 17 96,19-18-96,-19-1-32,19 20 64,2-19 64,-2 19-256,-19-20 352,-1 20-352,21 0 192,-21 1-64,1-1 192,-1 0-192,1 0-32,19 0 64,-18 0 64,17 1 0,-17-2-96,18-19 96,-19 0-64,0 21 289,-1-21-65,1 0 64,-19 1-224,-1-1 32,18 20 0,-38 0-64,21 1 64,-21 19-64,0-20-64,0 20 161,0-20-386,0 20-31,0 0-289,0 0-63,0 0-481,0 0-929,0 0-673,0 20-4836</inkml:trace>
  <inkml:trace contextRef="#ctx0" brushRef="#br1" timeOffset="152966.749">7006 11168 12235,'-40'0'1249,"40"0"513,0 0-32,0 0-962,20 0-479,0-20-1,0 20-128,20 0-32,-1-20-64,2 20-64,-3-20-32,23 20 128,-23 0-160,-17-20 32,19 20-32,-40 0 32,20 20-64,-20 0 96,0 0 128,-20 0 0,20 19 257,0-19-417,0 0-65,0 0 97,0 19-480,20-19-705,-20 0-1025,19 0-673,-19-20-7239</inkml:trace>
  <inkml:trace contextRef="#ctx0" brushRef="#br1" timeOffset="154509.837">6192 12479 9480,'-20'-20'865,"20"20"737,-20 0 127,20 0-159,0 0-609,-19 20-289,19-20-31,0 20 96,0-1-385,0 21-224,0 0 96,0-20-224,0 19-64,0 1-64,0 0-192,0-1-64,0-19-321,19 21-416,-19-22-801,0 1-1025,0-20-6277</inkml:trace>
  <inkml:trace contextRef="#ctx0" brushRef="#br1" timeOffset="154769.852">5755 13015 4452,'-99'40'10506,"60"-20"-10250,19-20-128,0 20 1121,20-20 289,40 0-449,-1 0-865,21-20 288,19 20-95,20 0-65,1 0-160,19 0-64,0-20-96,1 20-32,-21 0 65,0 0-258,-40-20-31,-19 20-513,-1 0-480,-19 0-160,-20 20-1250,0-20-4227</inkml:trace>
  <inkml:trace contextRef="#ctx0" brushRef="#br1" timeOffset="155670.903">5835 13512 11018,'-20'20'833,"20"-20"-929,0 20 544,0 0 193,0 0-33,0-1-159,0 21-161,0 0-96,20-1-96,-20 2 192,0-22 65,0 1-33,19 0-64,-19-1 449,0-19-160,0-19-449,0 19-32,0-40 96,-19 21-64,19-22-96,0 22 0,0-21 0,0 0 32,19 20 64,1 1-32,0-1-64,1 20 320,-21 0-352,20 20 96,-2-20-64,2 19 32,-20 1-64,21 0-32,-21 0 128,0 0 33,0-20 31,20 20 32,-20-20 32,0-20-128,20 20-32,-20-20-96,19 20 32,1-20 64,0 0-128,0 20 256,0-20 321,-1 20 127,-19 20-191,0 0-193,20 0-160,-20 0 32,0 19-320,0-19-33,20 1-351,-20 18-417,0-19-769,20-1-1441,-20 2-4580</inkml:trace>
  <inkml:trace contextRef="#ctx0" brushRef="#br1" timeOffset="158738.079">6332 13313 11274,'0'-19'449,"0"19"832,0 0 961,0 0-609,-21 0-800,21 0-256,0 0-97,-20 0-127,20 0-225,0 19-32,-20 1-128,20 0-32,0 20 96,0-20-64,0-1-160,0 21-225,20-20-63,0 0-161,1-20-480,-1 0-1313,-2 0-2851</inkml:trace>
  <inkml:trace contextRef="#ctx0" brushRef="#br1" timeOffset="158969.092">6490 13432 12459,'0'21'128,"0"-2"225,0 1 896,20 20 192,-20-20-896,20 20-257,-20-21 32,20 1 129,-20 0-225,0 0-96,0 0 128,0-20-160,-20 0-192,20 20-320,-20-20-577,0-20-673,0 20-1184,1-20-3460</inkml:trace>
  <inkml:trace contextRef="#ctx0" brushRef="#br1" timeOffset="159114.1">6411 13393 12107,'0'-21'384,"20"2"-672,-20 19 1025,0 0 224,20-20-481,-20 20-448,0 0-128,19 0-737,-19 0-2690</inkml:trace>
  <inkml:trace contextRef="#ctx0" brushRef="#br1" timeOffset="159350.114">6629 13234 14990,'0'19'1057,"0"1"-1666,0-20 1602,0 21 801,20-21-833,-1 19-673,1 1-384,0 0 672,0 20-544,-20-20 65,21 20-97,-21-21-129,18 21-864,-36-20-1825,18 20-3812</inkml:trace>
  <inkml:trace contextRef="#ctx0" brushRef="#br2" timeOffset="165847.485">5338 12042 4868,'-39'-20'352,"-1"0"1794,20 0-480,1 20-481,19 0-160,-20 0-192,0 0 32,20 0-193,0 0 1,0 0-160,0 0-353,0 20 448,20 0 65,19 20-161,21 19-127,-1 1-193,1 19-96,-1-20 0,2 21 0,-2-20 160,20 20 97,0 19 95,40 39-160,1 2-159,-1 19 319,0-20-352,1 0 32,-2 0-64,-19-20 0,0-19 32,-18-21-32,-2-20 1,-20 1-1,-19-20 64,-1-20-160,-19 0 128,0 0-64,0-20-256,-20 0-417,0 0-1153,-20 0-1056,20-20-1987</inkml:trace>
  <inkml:trace contextRef="#ctx0" brushRef="#br0" timeOffset="171904.832">10361 11605 7110,'0'0'1346,"0"0"159,0 0-288,20 0 32,0 0-128,0 0-288,19 0-192,1 0-257,19 20-64,-18-20-95,-3 0-193,23 20 64,-41-20-64,19 0 0,-19 0-128,0 0-96,0 0-449,-20 0-192,0 0-160,0 0-352,-20 0-769,-20 0-577,1 0-1152</inkml:trace>
  <inkml:trace contextRef="#ctx0" brushRef="#br0" timeOffset="172193.848">10539 11505 8712,'20'-19'1537,"-20"19"-352,0 0-96,0 0-96,-20 0-608,2 19-161,-23 2-128,1-2-32,1 1-32,-1 0 0,0 0 0,1 0-32,19 0 0,-21-1 0,41 1 0,-18 0-32,18-20 0,18 20 160,3 0 481,-1 0-257,20 19-128,19-19-192,-19 0-160,-1 20-961,1-21-737,-20 2-3266</inkml:trace>
  <inkml:trace contextRef="#ctx0" brushRef="#br0" timeOffset="173368.916">10004 11306 6342,'0'0'1729,"0"0"-1024,0 0-705,0 20 0,0-20 32,19 0 64,1 0-64,0 0 64,21 0 192,-3 0 161,23 0 31,-2-20-95,-19 20-193,19 0-32,1 0-160,-1 0 64,-18 0-96,18 0 32,-1 0-32,23 0-64,-22 0 0,0 0 96,1 0 32,-1 0-64,-18 0 64,17 0-32,3 0 128,-2 0-192,-19 0-32,19 20 32,2-20 224,18 0-128,0 0 128,0 20-64,0-20 385,20 0 63,-18 0-63,18 0-225,0 0-192,20 0-32,-19 0 32,18 0-64,1-20 0,-20 20 0,20 0 32,-19 0 0,19 0 0,-20 0 96,1 0-64,-1 0 0,-20 0-32,20 0 0,-20 0-32,2 20 0,-2-20 64,20 0-64,-20 0 32,0 20-32,-18-20 32,18 0 0,0 0 129,0 0-33,20 20 192,-18-20 32,-2 20-63,0-20-33,20 19 96,-20 2 1,2-21-129,-2 19-64,0-19-32,0 0 160,20 21 1,-20-21-1,2 0 0,-22 0-96,1 0-32,-21 0-160,-19 0-256,-20 0-929,0 0-1473,-20 0-802</inkml:trace>
  <inkml:trace contextRef="#ctx0" brushRef="#br0" timeOffset="174025.953">15919 11486 10730,'0'19'1025,"0"-19"-1186,0 0 546,0 21 95,0-2-31,0 1-97,0 20-256,0-20 0,0 19-64,0 1 0,0-20-96,0 0-224,20 0-64,-20-1-161,0-19-736,0 0-1185,0-19-6150</inkml:trace>
  <inkml:trace contextRef="#ctx0" brushRef="#br0" timeOffset="174321.97">15662 11565 9769,'0'0'1601,"0"0"-1665,20 0 897,18 0 32,-17-20-289,-1 20-31,0-19-225,19 19-64,-19-21 1,0 2-65,0-2-128,-20 2-64,20-2 32,-20 21 64,0-19 0,0 19-64,0 0-64,0 19 32,19-19 384,-19 21-95,20-2-33,20 2-96,-19-2-96,-3 2 0,22-21-192,-19 19-769,19-19-992,-22 0-2692</inkml:trace>
  <inkml:trace contextRef="#ctx0" brushRef="#br0" timeOffset="175345.029">17269 11326 3651,'0'20'5221,"0"-20"-4132,0 0-96,0 0 352,20-20-128,1 20-448,-1 0-192,39 0-289,-19 0-32,39 0 64,0 0 65,20 0-97,21 0 96,-1 0-95,19 0-1,-19 0-96,1 0 64,-41 0 161,0 0-321,-19 0-320,-39 0-961,-21 0-1250,0 20-3074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2-04T01:20:16.581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FF00FF"/>
    </inkml:brush>
  </inkml:definitions>
  <inkml:trace contextRef="#ctx0" brushRef="#br0">17964 1529 8744,'0'-19'1441,"-19"19"1,19 0-802,-20 0 321,20 0 576,0 0-383,-20 19-290,20 22-31,0-22 128,0 41-352,0-20-257,0 19-96,0-19-224,20 19-32,-20-19 32,20 1-32,-20 18 0,19-39-128,-19 20-96,0-21-96,0-19-513,0 20-544,-19-20-769,-1 20-705,-20-20-2498</inkml:trace>
  <inkml:trace contextRef="#ctx0" brushRef="#br0" timeOffset="303.017">17587 1908 13516,'0'20'192,"20"-20"-192,0 0 161,-1 19-65,21-19 160,1 20 64,-23-20-224,2 20-160,21 0 64,-21 0 96,0 19 0,-20 1 225,19-20 31,1 20-160,0-21-64,0 21 33,0-40 159,-20 0 385,39 20 255,-19-40-351,0 0 224,0 0-449,19-19-224,-19-1-128,0 0 32,1 21-224,-3-21-352,-18 0-609,20 20-1538,-20 1-2530</inkml:trace>
  <inkml:trace contextRef="#ctx0" brushRef="#br0" timeOffset="996.056">20604 1649 2114,'0'-20'5285,"0"20"-4485,20-20 770,-20 20 512,0 0-417,0-20-736,0 20-641,20 0-63,-20 0 928,0 20-192,0 0-545,20 20-96,-20-1 1,0 1-225,0 0-32,0 19-32,21-19-320,-21 20-129,0-20-127,18-20-609,-18 0-1058,0-20-2977</inkml:trace>
  <inkml:trace contextRef="#ctx0" brushRef="#br0" timeOffset="1328.075">20505 1908 6790,'0'0'192,"0"20"-512,20-20 768,-20 0 1602,20 19-32,-20 1-545,20 0-544,0 20-96,-1-20-224,-19-1-225,20 21-256,0-20 128,0-20 289,1 20 192,-3-20-65,2-20-31,21 0-449,-3 0 0,-17 0-64,19-19-96,-20 19-192,-1 0-160,1 0-513,0 20-1057,-20-20-2209</inkml:trace>
  <inkml:trace contextRef="#ctx0" brushRef="#br0" timeOffset="19494.114">17727 9379 1089,'0'0'992,"-21"0"130,21 0 319,0 0-192,0 0 96,-20 0 321,20 0-481,0 0-64,-20 0-160,20 0-513,0 0-416,0 0 97,20 19 31,-20 1-192,0 1 64,0-2 32,20-19-64,-20 20 32,0 0-32,0-1 32,21 2 64,-21-21 128,0 20 161,18-20 31,-18 0-32,20 0 33,21 20-193,-21-20-128,19 0-64,1 0-32,0 0 0,19 0 0,-19 20 32,19-20-64,0 0-96,2 0 64,-2 0 64,20 19 32,-19-19-32,19 0 0,-20 0 0,22 0-32,-22 0 96,20 0-64,1-19-64,-1 19-32,0 0 64,21 0 0,-1 0 0,-20 0 32,0 0 0,22 0 64,-22 0 32,0 0 32,0 0 64,20 0 0,-20 0 129,2 19 31,18-19-64,-20 0 161,20 0-65,-19 0-320,19 0 384,-20 0-351,20 21 63,-18-21-128,-2 0 384,-20 0-384,1 0-32,-1 0 32,0 0 128,-19 0-128,1 0-32,-21 0 161,18-21 31,-17 21 224,-1-19 33,-20-1-1,20 0-192,-20-21-224,0 22 64,0-21-128,-20 0-64,20 20-865,-20-19-1441,20 19-13933</inkml:trace>
  <inkml:trace contextRef="#ctx0" brushRef="#br0" timeOffset="33520.917">6550 3318 1825,'0'0'2242,"0"-20"-64,0 20-224,0 0-192,0-20-225,-20 20-95,20 0-97,0-19-192,-20 19-160,0 0-224,20 0-353,-20 0-160,1 0-224,-1 19 0,0 1-32,-21 0-96,23 0 96,-2 20-32,20-1 64,0 1-224,0 0 224,0 19-64,38-19 32,-17 0-64,19 0-64,-1-20 32,1-1-288,19-19 191,-19 0 129,0-19 32,-1-1 32,1-1-64,-1 2 32,-19-21 32,-20 0 64,21 20 64,-21-19-128,-21-1 96,1 20 1,2 0 95,-3-19 160,-19 19 64,1 0-223,-1 0-97,0 20-32,1-20-32,-1 20-96,20 0-32,-19 0-32,19 0-33,20 20-31,0 0-32,0 0 192,20 0 32,0 19 0,-1-19 0,1 0 0,0 0 32,20-20 0,-21 20 0,21-20-32,-20 0-160,0 0-513,-1-20-1505,1 20-3940</inkml:trace>
  <inkml:trace contextRef="#ctx0" brushRef="#br0" timeOffset="34040.947">6927 3178 5445,'0'-19'1761,"0"19"-479,0-20 255,0 20-32,0 0 129,0 0-609,0 0-224,0 0 31,0 0-415,-20 20-129,20-1 193,0 2-33,0-1-64,0 20-223,0-21-129,20 1 64,-20 0-128,20 0 128,-20 0-256,19-20-321,1 20-672,0-20-801,-20 0-1537,20 0-7367</inkml:trace>
  <inkml:trace contextRef="#ctx0" brushRef="#br0" timeOffset="34272.96">7066 3199 7078,'0'20'897,"0"-20"1281,0 20-416,0-20-513,0 20-640,0-1-481,0-19-64,0 20 0,19-20-160,-19 20-545,0-20-1089,0 20-1473,0-20-2626</inkml:trace>
  <inkml:trace contextRef="#ctx0" brushRef="#br0" timeOffset="34602.979">7166 3120 9096,'0'0'833,"0"0"-225,0 0 802,0 0-417,0 0 352,18 19-512,2-19-129,-20 20 33,21-1-160,-1 2-161,0-1-224,-20 20-32,18-21-63,-18 1-97,0 0-32,-18 0-289,18 0-544,-20 20-1857,0-21-4229</inkml:trace>
  <inkml:trace contextRef="#ctx0" brushRef="#br0" timeOffset="36500.087">9428 3298 7975,'-21'-20'1313,"21"20"641,-18 0-769,-2-19-416,0 19-96,-21 19-193,23-19-352,-3 20-128,-19 0 64,20 20 64,1 0-32,19-1 1,0 21 31,0-21-64,19 21-32,21-20 96,1 0-96,-3-1 128,3-19-32,18-20 32,-19 0 65,0 0 159,-1-20-64,1 1-192,-20-22 33,-1 2-1,-19 0-64,0-2-32,-19 2-64,-1-1-64,-20 0-160,1 21 31,-21-21 193,19 40 32,-17-20 0,17 20-96,2 20 32,-1-20 64,20 20-32,20 19-64,0-19 96,40 20 32,1-20 32,-3 0 1,23-1-65,-22 1-64,1-20-129,19 0-351,-19 0-1378,-20 0-1793,19-20-6919</inkml:trace>
  <inkml:trace contextRef="#ctx0" brushRef="#br0" timeOffset="36724.1">9687 3159 6918,'0'0'6790,"-21"19"-6661,21-19 287,0 21-128,0-1 673,0 0-288,0 0-513,21-1 0,-21 1-64,20 0-96,-20 0-384,18-20-993,2 20-1058,1-20-2049</inkml:trace>
  <inkml:trace contextRef="#ctx0" brushRef="#br0" timeOffset="36985.115">9806 3178 2882,'-20'0'8648,"20"0"-7879,0 0 448,0 0-768,20 0 351,-20 21-255,19-21-417,-19 20-128,20-20 64,-20 20-32,0 0-32,0-1 64,0 1 32,0-20-64,0 20 0,0-20 32,0 20-64,0-20 33,0 0-1,0 0-193,20 0-511,0-20-1410,-20 20-2851</inkml:trace>
  <inkml:trace contextRef="#ctx0" brushRef="#br0" timeOffset="37200.127">9944 3159 10890,'20'0'576,"0"19"1570,-20 2-832,20-21-161,-1 20-256,-19 20-385,20-21-384,-20 1-96,0 0-160,0 20 480,0-20-288,-20-20-96,20 20-608,-19-1-1058,-1-19-1985</inkml:trace>
  <inkml:trace contextRef="#ctx0" brushRef="#br0" timeOffset="37908.168">12148 3437 6758,'0'-39'1313,"-20"-1"1570,20 20-641,-20 0 96,0 0-512,0 20-833,20-20-513,-19 20-448,-1 0 0,0 20-64,0 0-64,0 20 64,-1 0-64,21 19 96,0 1-32,0-21 96,21 1-64,19 0 0,0 0 0,-1-20 0,1-1 0,19-19 96,2 0 0,-23-19 65,3-1-1,-21-20 0,19 20 32,-39-19-96,0-2 0,0 2 0,-39-1-192,19 0-32,-21 21-32,-17-1 224,-3 20-224,22 0 64,-1 0-32,1 20 32,19-1-97,0 1 33,20 0 64,20 0 128,0 0 96,19 0-32,1-1-128,-1 1-32,1 1-160,1-21-417,-3 19-352,3-19-1121,-21-19-1921</inkml:trace>
  <inkml:trace contextRef="#ctx0" brushRef="#br0" timeOffset="38139.181">12485 3199 10537,'-20'-21'1762,"1"21"-449,19 0-224,0 21-576,0-1 960,0 0-736,0 0-449,0-1-64,0 1-95,19 20-65,1-20-64,0 0-96,0-20-513,0 20-416,19-20-1089,-19 0-2082</inkml:trace>
  <inkml:trace contextRef="#ctx0" brushRef="#br0" timeOffset="38484.201">12564 3178 12363,'0'0'1922,"0"-19"-1666,0 19 353,20 0-513,0 0 224,-20 0-192,20 0-96,1 19-96,-3-19 32,-18 21 32,0-1-64,0-20-96,0 20 64,0-20 32,0 20-96,0-20 128,20 19 32,-20-19 0,20 20-32,1-20 32,-21 0 0,20 0 32,-2 20-32,-18-20 32,0 0 32,0 20 0,0-20 64,0 20 96,-18-20 65,-2 0-97,-1 20-192,1-20-609,0 0-640,20 0-2403,-18 0-6884</inkml:trace>
  <inkml:trace contextRef="#ctx0" brushRef="#br0" timeOffset="38709.213">12823 3139 11627,'40'0'672,"-21"0"802,1 20-898,0 20-63,-20-20 351,20 20-479,-20-1-161,-20 1-64,20 0-96,-20 19-32,-19-19-288,19 0-641,-20-21-1537,20 1-4228</inkml:trace>
  <inkml:trace contextRef="#ctx0" brushRef="#br0" timeOffset="39370.251">14827 3358 4067,'-38'-20'9545,"18"0"-8936,-1 20 128,1 0-705,0 20-32,1 0 96,-1 0-96,0 19 128,20 1 0,0 20 0,20-21 0,0 1-96,19 0-64,2 0-32,17-20 96,-17-1 224,18-19 353,1 0 352,-1-19-224,-19-1-1,-21-20-191,1 0-321,0 0 32,-40 1 97,0-1-225,-19 0-32,-21 1-192,1-1 0,0 20 32,-2 20 0,23-20-97,-23 20 65,41 20-128,1 0 64,19 0-64,0 0 224,19 19 0,21-19 64,1 20-64,18-20 64,-19-1-128,19-19-128,-19 20-449,-1-20-1345,1 0-2594</inkml:trace>
  <inkml:trace contextRef="#ctx0" brushRef="#br0" timeOffset="39603.265">15285 3120 7559,'-20'0'7783,"20"0"-7911,-21 19 416,1-19 257,20 20 480,-20-1-577,20 22-288,0-21 0,20 0-31,0-1 191,1-19-192,19 20-320,-21-20-321,21 0-127,0 0-898,-21 0-1312,1-20-2468</inkml:trace>
  <inkml:trace contextRef="#ctx0" brushRef="#br0" timeOffset="39782.275">15344 3178 10730,'0'21'832,"0"-21"898,0 20 128,0 0-769,0 0-449,0-1-447,20 1-97,-20 0 0,0 0-256,20 0-449,0-20-736,-20 0-1089,19 0-2211</inkml:trace>
  <inkml:trace contextRef="#ctx0" brushRef="#br0" timeOffset="40353.308">15086 3079 5381,'0'0'2850,"-20"0"-1024,20 0-353,-20 20-287,20 1-65,-20-2-193,20 1-543,0 20-1,0-20-192,20 20-160,0-21-256,0 1-448,-1 0-482,1 0-607,20 0-2435</inkml:trace>
  <inkml:trace contextRef="#ctx0" brushRef="#br0" timeOffset="40620.323">15463 3099 13612,'20'0'929,"0"0"-416,-1 21 1216,1-21-319,0 39-289,0-20-577,1 2-319,-21 19-33,0-1-64,0 1-128,0-20-256,-21 20-481,1-1-32,-20-19-32,21 20-448,-21-20-1281,0 0-6983</inkml:trace>
  <inkml:trace contextRef="#ctx0" brushRef="#br0" timeOffset="44185.527">6431 9836 6181,'0'0'673,"0"0"-481,0 0 1410,0 0 384,-20 0-865,20 0-321,0 0-351,-20 0 95,-1 0 65,3 0-33,-2-20-159,-1 20-129,1 0-160,-18 0 0,-3 0 0,1-20-63,-19 20-1,-1 0 32,1-20-96,-20 20 0,-1 0 32,-19 0-64,0 0 32,0 0 32,0 0 0,-21 0-32,1 0 0,20 0-128,-21 20 32,1-20 160,20 0 96,-21 0-64,21 20-32,-20-20-32,19 0 256,1 20-64,-19-20-160,19 20-64,0-20-128,0 20 96,-2-1-96,22-19 0,0 21-32,0-21 96,18 19-32,-18-19 64,20 0 32,-1 20 0,1-20 32,19 0-64,1 20 96,-1-20-32,19 0-32,-17 20 0,17-20 32,21 20 32,-20-20-64,20 0 64,0 20-64,0 0 32,0-1 0,0 1 32,20 1-32,-20 18 0,0 0 0,0 2-32,0-2 0,21 21 32,-21 0-64,0-1-32,0 21-64,0-20-64,0 18 96,0 2 32,20 0-32,-20 19 96,0 0 0,0-19-32,18 19 64,3 0 96,-21 1 0,20-20-96,0 19 0,-20-20-64,20 21 32,-20-21-32,0 1 32,0-1 0,19 0 0,-19 1 32,20-21 0,0 1 0,-20-21-32,0 2 0,0 18 0,20 1-32,0 0 32,-20-1 0,19 0 32,1 1-32,0-1 0,20-39 0,-21 21 64,1-2 0,21 1 32,-21-20-32,18 0 96,3 0 1,-2-20-65,1 19-32,19-19-32,-19 0 0,19 20-64,1-20-128,19 0-1,1 0 65,0 0 96,-1-20-32,0 20 0,21 0 32,-1 0 0,0 0 32,0 0-32,0-19 0,1 19 0,-21 0-32,20 0 32,0 19 0,0-19 32,21 0-32,-21 0 32,0 0-32,0-19 0,1 19 0,-1 0 0,0 0 0,0 0 0,-18 0 0,18 0 0,0 0 0,1 0 0,-1 0 0,-20-20 0,0 0 0,0 20 32,-19-20-160,-1-1 32,20 21-32,-18-19 64,-22 19 64,1-20 32,0 1 0,-1-1 0,-19-1-32,21 1 32,-21 1-64,-2-1 32,-18-20 0,20 0 0,-20 1 0,0-1 0,0 1 0,0-1 0,0-21 0,0 2 0,0-20 0,-20-1 0,20-19 0,0 20 0,0 19 0,-18-20 0,18-19 96,0 20-64,-20 0 0,20 19 0,-21-20-32,1 0 0,20 1 0,-20-20-32,1 20 0,-1-1-32,20 1 32,-20-21 32,0 40 0,20-19 32,-20 0-64,20-1 64,-20 20 0,20-19-32,0 19-32,-19 1 0,19-1 32,0 20 32,-20-20 0,20 21 64,-20 19 64,0-20-128,20 20-64,-21-19 96,3 19 65,18 0-33,-20 20 0,0-20-64,20 0 0,-21 20 32,1-20 0,2 20 32,-3-19-32,1 19 0,-20 0-96,1-21 64,19 21-32,-39 0-32,19 0 160,-19 0-160,-1 0-32,1 0-32,-20 0-32,18 0-224,21 0 31,1-19-31,-1 19-993,1 0-3108</inkml:trace>
  <inkml:trace contextRef="#ctx0" brushRef="#br0" timeOffset="50956.914">6411 10929 928,'0'0'3428,"0"0"-2019,0 0 1602,0-20-577,0 20-896,-20 0-257,20 0-352,-21-20-321,3 20-63,-2 0 31,-1 0-159,-19 0-161,22 0-64,-23 0-128,1 0-64,1 20-32,-21-20 64,21 20-128,-1 0 64,19 0-32,-17 20-160,-3-21-97,21 22-95,0-2 224,1 1 128,-1 0-32,20-1 96,0 1 0,0-20-64,0 19-64,20 1-129,-1 0 97,1 0-128,21-21-64,-21 21-129,18 0-95,3-20 63,-2 0 33,21 0 159,-21 0-63,21-20 128,-1 0 160,2 0 64,-2 0 32,-19 0 160,19-20 32,1 0 32,-21-20 417,1 21 95,-1-21-127,-19 0 256,20-20 128,-19 20-64,-21-19-417,0 19-256,0-19 129,-21-1-129,-19 1-64,1-1 193,-21 0-193,1 20 128,19-20 0,-19 41-127,-2-21-290,2 40 65,1-20-448,17 20-961,1 20-1923,1 0-10409</inkml:trace>
  <inkml:trace contextRef="#ctx0" brushRef="#br0" timeOffset="54584.121">6550 11883 544,'0'0'224,"0"0"193,0 0 576,19-20 384,-19 20 256,0 0-95,0-20 95,0 20 129,0 0-353,0 0-159,0 0-161,0 0-160,-19-20-353,19 20-224,-20 0-159,0 0-65,0 0-64,-19-20 0,-1 20-32,-1 0 32,-18 0 0,1-20 32,-3 20 64,-18 20-160,19-20 0,1 20-32,0 20-32,-2-1-64,22 1-32,19 0 64,0 0-32,20 0 96,0 19 0,0-19-193,20 19 33,0-19 160,19 0 0,-19-1 32,21-18 0,-23-2 32,23 1-32,18 19 0,1-18 0,-1-1 32,1-20 0,19 0 0,-20 0 160,2 0 257,-2-20 31,20-20-159,-19-19-33,-1-1 64,-19 0-31,-19 1-193,-3 19 0,-36-20-64,-3 21-128,-19-21-64,-19 20 64,-1 0 0,-19 1 224,0-1 64,0 20-32,0 20-448,-2 0 192,2 20-961,20 20-3588</inkml:trace>
  <inkml:trace contextRef="#ctx0" brushRef="#br0" timeOffset="61306.506">7245 9796 5188,'0'-20'1762,"0"20"-32,0 0-545,0 0 192,-20 0-704,20 20-417,-21 0-192,21 0 0,0 0 32,-20 19-64,20 1-32,0 0 0,-18 20 0,18-21 0,0 21 0,-20-1-32,20 1 64,0 0-32,0 20 0,0-21-160,0 21-160,0-20-65,0 18 225,0-18 128,0 0 32,0-1 0,0 1 96,0 19 65,20-19-1,-20 0-160,0 0-64,18-1-193,-18-19-255,20 19 160,-20 1 223,0 0 97,0-20 64,0 19 97,21-19 735,-21 20-351,0-1-353,20-19 160,-20 19-128,20 1-159,-2-21 95,-18 20 32,21-18-96,-1-1-96,0-1 32,0 1 64,-20 0-32,19-1-32,1 1 0,0 0 32,-20-1-32,20-19 0,-20 1 32,20-2 0,-20 1 64,0 19 128,19-18-32,-19 19-95,20-21-33,-20 21-32,0-20 32,0 0-64,20 0 160,-20 0-128,20-1-32,-20 1 96,21-20-64,-3 20 96,2 0-96,0-20 64,21 20 32,-23-20-96,23 20 0,-1-1 0,19-19-96,-19 0 32,19 0 0,2 0 32,18 0 32,-20 20-64,20-20 64,-19 0-32,19 21 0,0-21-32,0 20 64,-18-20-32,18 0 0,0 0 0,2 19 0,-23-19-32,22 0 64,-1 20-32,20-20 0,-19 0 0,-1 0-32,1 0-160,19 0 192,-39 0-96,19 0 32,0 19 64,0 2 0,-18-1 0,18-20 0,-20 20 32,20 0-32,-19-20 0,-1 0 0,2 0 0,-2 0 0,-19 0 32,19 0-64,-19 0 64,-1 0-64,-19 0-64,20 0 32,-19-20 32,-3 20 32,23 0 64,-21-20-64,-20 0 96,20-1-64,-2 2 128,-18-1-96,21 1 417,-21-1-65,20-21-128,-20 2-159,0-21-65,0 21-32,0-21 0,0 0 96,0-20-64,0 2-32,-20-2 32,20 0 64,0 1-96,0 20-32,0-21 32,0 21-96,0-21 128,0 1-32,20-21-32,-20 21 64,0-1-64,0-19 32,-20 19-32,20 1 64,0 0-64,0-20-32,20 18 0,-20 2 0,20-20-32,-20 19-32,20-19 32,-20 19 32,19 1 32,-19 0 64,20 19 0,-20 0 0,0 21 32,-20-21-32,20 20-32,0 0-96,0 1 0,-19-1-64,19 20 0,-20-20-32,0 20 0,0 1 160,-1-2 0,3 2 64,-2 19-64,0-20 0,-1 0 0,1 20-64,2-20 128,-3 0-128,-19 0 160,1 20-96,-1-19 64,0-1-64,-19 0 0,-2 20-32,2-20-32,-20 0-96,19 0-33,-19 20-191,-20-19 32,20 19 95,-21 0 225,1-21 0,0 21 64,-20 0 64,-1 0 1,1 0 95,1 0-96,-1 0-96,-1 21 64,1-21-32,-21 0-32,22 19-96,-1-19-32,-20 20 96,19-20 0,2 20 96,-1-20 64,20 0 96,-21 0-64,21 0 32,0 0-96,20 0-96,-2 20-128,2-20-801,20 0-3202</inkml:trace>
  <inkml:trace contextRef="#ctx0" brushRef="#br0" timeOffset="65974.773">12744 9856 2017,'0'20'2851,"0"-20"-2050,0 0 864,0 0 257,0 0-352,0-20-449,-20 20-609,20 0-223,-21 0 127,21 0 128,-20 0-127,0 0-1,-19 0-127,19 0-97,-20 0-128,1 0 0,-1 0-64,-19 0 32,19-20 0,-19 20 64,-2 0-96,-18 0 32,20 0-32,-1-20-96,-19 20 0,0 20 0,18-20 32,-18 0 32,20 20-32,-1-20 32,1 0 32,0 0 32,-1 20 32,21-20-64,-2 0 0,1 0 64,22 0 0,-23 0 32,21 0-32,20 19-64,-20-19 64,20 0-160,0 0 96,0 0-64,-19 0 32,19 21-32,0-21 32,0 19 32,-20-19 0,20 20-32,-20 20 32,0-20 0,0 20-32,20-21 32,-20 22 0,20-2-32,-19 21 32,19-21-32,0 1 32,0 20 32,-20-20-64,20 19 64,0 0 0,0 1-96,0 0 96,0-21-32,-20 21 32,20 0-32,0-1-96,0 1-33,-21 0-127,21-1 128,0 1-32,-20 0 64,20-1 64,0-19 32,0 19 64,0 1 0,0-20-64,-18 19 64,18 2 64,-20-2 128,20 1-160,-21-21 33,21 21-33,-20-1-96,20 1 0,-20 0 32,20-1 32,0-19-32,0 19 32,0 1-32,0-1-32,0 1 32,0-20-32,20-1 0,-20 1 32,0-20 96,0 0 32,20 20-32,-20-20 32,0 19-127,21-18 31,-21 18-32,0 1-32,20-20 0,-20 19 32,0-19-64,18 0 32,-18 0 32,20 0 32,-20-1-64,21 1-64,-21-20 160,0 21-32,20-1 0,-20-20-64,20 19 0,-20-19-32,19 0 32,1 20-32,0-20 32,20 19-32,-20 2 32,-1-21 0,1 0 0,20 20 0,-19-20-32,17 0 64,3 20-32,-21-20 0,19 20 0,1-20 0,-1 19 0,1-19 0,19 20-32,-19-20-64,19 20 96,-19 0 64,19-20-64,2 20 96,-2-20-32,21 0-96,-21 0 96,20 0-96,0 0 32,2 20 0,-22-20 0,20 0 0,0 0 32,-19 20-64,19-20 32,1 19 32,0-19-32,-1 20 0,0-20-32,0 20 64,0-20-64,21 0 32,-40 0 32,19 0-32,0 0 64,-18 0 64,18 0 0,-20 0-96,1 0-64,19 0 64,-20-20-32,22 20-96,-22 0 64,0-20-32,1 20 32,-1-19 64,-19-1 0,-1 20 0,-19-20 64,21 0 32,-21 20-32,-2-20-128,2 20 160,-20-20-256,21 0-32,-1 1-128,-20-1 32,20-20 128,-20 19 31,0-18 65,20 0-32,-20-2 128,0 22-32,0-21-32,0 0 0,0 1 97,0-1-33,0-19 96,0-1-64,0 0 64,0 1 160,0-1 1,0 0-129,0 20-96,0-19-64,0-1 32,0 1-32,0-2-128,0 2 256,-20-20-128,20 0-32,0-1 0,0 21 32,0-20 0,0-1 32,0 20-32,0-20-32,-20 1 128,20 20-256,0-21 160,20 1-64,-20-1-32,0 0 0,0 1 32,20 20 32,-20-21-64,0 20 32,0-19 32,0 39 32,0-19 32,0 19 64,0-20-160,0 20 0,0 1 0,0-1 32,0 0 0,0 0-256,0 20 512,0-19-288,19-1 32,-19 20 0,0 0-32,0-19 64,-19 39-64,19-21 32,0 2-32,0 19 32,-20-20-96,20 20 64,-20 0-32,0-20 32,20 20 0,-21 0 32,-17 0-32,18 0 32,-21-20 32,2 20 64,-21 0-96,-19 0 0,0 0-64,0 0 96,-20 0-64,-1 0 0,-19 0 32,0 0 0,-21 0 0,2 20 0,-1-20 32,-1 0 32,2 0-32,-2 0-32,21 0 0,-19 0 32,19 0-160,-21 0-929,41 20-2242</inkml:trace>
  <inkml:trace contextRef="#ctx0" brushRef="#br0" timeOffset="68285.905">13894 11863 4292,'-18'-20'3907,"18"20"-3330,0 0 448,0 0 608,0 0-31,0-20-577,0 20-417,0 0-191,-21 0 127,21 0-31,0-20-129,0 20-128,-20 0 33,0 0-129,0 0-32,1 0-128,-1 0 64,-20 0-32,1 0-32,-1 0 0,20 20-32,-21-20 0,3 20-32,17 20 0,-19-21 32,22 2-64,-23 17-64,21-17-65,0 19 225,1-20 0,-1 19-128,0-19 96,0 20 0,20 0 32,-20-1-32,20 1 0,0 0 32,0-1-192,20 1 0,0-20 160,-20 19 32,20-18-160,0-1-161,-1 0 97,1-1 0,0-19 32,21 21-33,-3 18 65,3-39 32,-3 20 64,23 0-32,-21-20 96,19-20 0,-19 20 96,19-20 32,-18 0 96,17 1 193,1-21 159,-18 0 65,-1 19 160,-1-18-129,-39 0 33,20-2-96,-20 2-161,0-1-64,-20-19 33,0-1-129,1 20-160,-1-19 32,0-2 1,0 23 479,-19-2-448,19 20-128,-21 0-256,3 0-64,-3 20-353,21 0-576,-19 20-1473,-1 0-3556</inkml:trace>
  <inkml:trace contextRef="#ctx0" brushRef="#br0" timeOffset="72088.123">22114 1708 10826,'-20'0'1473,"20"0"289,-20 0 64,20 0-994,0 0-447,0 0 127,20 0-31,0 20-289,-1 0-32,1 0-192,20 0 160,-1 20-160,1 0-96,19 0-64,-19-1-161,1-19-127,-3 20-545,-38-40-673,21 0-832,-21 20-1826</inkml:trace>
  <inkml:trace contextRef="#ctx0" brushRef="#br0" timeOffset="72319.136">22412 1728 10730,'0'-20'800,"-20"1"-223,20 19-481,0 0 0,-21 19 128,1 1-31,20 20 31,-20 1-192,1-3 0,-21 23 64,0-2-96,1-19 32,19 0-224,20-1-321,-20-19-1024,20 0-1922</inkml:trace>
  <inkml:trace contextRef="#ctx0" brushRef="#br0" timeOffset="72657.155">22590 1947 8295,'0'0'673,"0"20"-545,-20 0 833,20 0-32,0-20-481,0 20-255,20 0-97,0-1 64,-1 1 64,1-20 385,-20 0-225,20 0-96,0 0 0,-20 0 417,0-20 224,0 20-192,0-19-97,-20-1-63,20 0-321,-20 0-256,20 0-224,-20 20-641,20 0-672,-19-20-1218,19 20-2818</inkml:trace>
  <inkml:trace contextRef="#ctx0" brushRef="#br0" timeOffset="72888.169">22829 1828 11915,'-20'0'1569,"20"19"-384,0-19 417,0 0-737,20 0-449,-2 0-288,3 0-128,19 0-64,-1 0-608,-19 0-1507,20 0-3490</inkml:trace>
  <inkml:trace contextRef="#ctx0" brushRef="#br0" timeOffset="73054.178">22868 1908 11466,'-39'20'833,"39"-20"-545,0 19 1634,0-19-224,39 0-833,-19 0-385,20 0-320,-1 0-32,-19 0-512,20 0-833,-21 0-1762,-19 0-4452</inkml:trace>
  <inkml:trace contextRef="#ctx0" brushRef="#br0" timeOffset="73307.192">23285 1669 13965,'0'-20'-289,"-21"20"161,21 20 1217,0-20 0,0 20 64,0 19-480,0-19-385,0 41-127,0 17-129,0-18-64,0 20-609,0-21-672,21 1-801,-21-40-1249,0 19-4101</inkml:trace>
  <inkml:trace contextRef="#ctx0" brushRef="#br0" timeOffset="77289.42">13993 10969 2722,'0'0'1762,"0"0"-385,0 0 128,0 0 225,0-20 0,0 20-449,-18 0-192,18 0 0,0-20-160,-20 20-96,20 0-385,-21 0 1,1 0-65,0-20-160,2 20-160,-23 0 128,1 0-256,-19 20 128,0-20-64,-1 20-128,-19 0 160,18 20-32,2-21-96,0 22 64,-1 18-96,21-19 0,-1-1 32,20 21 32,20-21 0,0 21-96,40-1-193,-20-19-95,39 21 31,-19-22-223,19 1 255,0 0-127,22-1 96,-22-19 255,20-20 33,-19 0 96,19 0 64,0-40 64,-18 21 0,-2-21 1,0-20-1,1 20-64,-21-19 224,1-1-64,-20 0 128,0 1-127,-20-1-65,-20 1 256,0 19 545,-39-20 32,-1 21-417,1 18-448,-20 2-320,-2 19-416,22 0-834,-20 19-1184,39 2-4197</inkml:trace>
  <inkml:trace contextRef="#ctx0" brushRef="#br0" timeOffset="82153.698">17925 9895 2754,'0'0'3171,"0"0"-3587,0 0-97,20-19 545,-20 19 385,0 0 191,0 0-159,0 0 223,0 0 610,0 0 127,0 0-576,-20 0-481,20 0 32,-20 0 65,0 0-97,20 0 0,-20 0 65,1-20 159,-1 20-255,-20 0 95,-1-20-288,2 20-128,-21 0 32,-19-20-32,0 20 32,0 0 0,-20 0 64,19 0 32,-39 0-192,20-20 32,-20 20 0,-1 0-64,1 0 96,20 0 32,-21 0-32,21-20 96,0 20-64,-1 0 161,1 0-97,0 0-32,0 0-64,20 0 32,0 0 32,0 0-32,18 0-32,-18 0-96,20 0-545,-21 0 609,21 0 256,-2 20-192,2-20-64,19 0 32,1 20 32,-1-20-32,20 0-96,20 20 64,0-20-288,0 0-545,0 0 96,0 0 225,20 0 224,-20 0 31,0 0 129,20 0 128,-20 0 32,0 0 32,0 0 96,0 0 64,0 20 1,-20-20 95,20 0-64,0 0 96,-20 0-191,20 0-129,-19 20 64,19-20-96,-20 19 96,20 2 0,-20-2 128,0 1 0,20 20 32,-20-20-160,1 20-32,19-1-32,-20 1 0,0 0-32,20 0 64,-21 19-64,1-19 32,20 0 32,-18 19 32,-2 1-32,-1-21-32,1 42 33,0-22-98,1 1 97,19 19-192,-20-20-64,0 1 192,20 0 32,-20-1 64,20 21 96,0-20-96,-20-1-32,1 1 0,19-1-64,-20 1-64,20-1-32,0-19-32,0 20-160,0 0 63,0-21 225,0 21 193,0-20 127,0 19-96,0-19 32,0-1-96,0 20-64,0-18-64,0-1 0,0-1 65,0 1-98,20 0-95,-20-1-160,19 1 192,-19 0 64,20-20 64,-20 19-32,20-18 32,-20-2-64,0 1 0,20 19 64,-20-18-128,20 19 0,-20-21 32,0 2 96,19-2-32,-19-19 32,20 40 32,-20-20 64,20-20-32,-20 20 96,21-1-64,-21 1-32,20 0-96,-20-20 0,18 20 0,2 0-32,-20 19 64,21-19 129,-21-20-65,20 21 96,0-1-128,-1-20 0,1 0 0,0 19-32,20-19-32,-21 0 32,21 0 0,0 0-64,-1 0 64,1 0-64,-1 0 64,1 20-64,21-20 32,-22 0-192,21 0 64,-1 0 0,0 0 64,1 0 64,-1 19 0,20-19 0,-18 0-32,18 21 32,0-21-32,-18 0-32,18 0 64,0 20-65,0-20-31,-19 0 0,19 0-96,0 0 96,0 0 96,2 0-32,-2 0-64,0 20 0,-20-20 0,22 0 96,-2 0 0,0 0 0,0 0 0,1 0 32,-21 0-64,20 0 64,-18-20 32,-2 20-64,0 0 32,1 0-32,-1 0 0,2-20 32,-2 20-64,1-21 32,-21 21 0,21 0 0,-21 0 32,1-19 32,-20 19 192,19 0-32,-39 0-63,20-20-1,0 20-32,-20-19-96,21 19 0,-21-20-32,0-1 32,18 1-64,-18 1 32,0-21 64,20 20 64,-20-20 256,21 21-127,-21-21-65,20-19 0,0-1-128,-2-20-32,3 0 64,-1 1-32,0-20 32,0 39 161,-1-19-1,1-21-128,0 21 160,-20-20 65,20 0-65,-20 19-96,0 0-96,20-19-128,-20 20 128,0-1-96,0 1 32,0-21-32,0 21 0,0-21-128,0 21 128,0-21 32,0 22-32,0 18 0,0 0 0,0 0 0,0 20-32,0 1 32,0-1 64,0 0-64,0 21 128,0-22-160,-20 22 64,20-21-128,-20 21 96,20-2-32,0 1 0,-20 1 0,20-1 64,0 20-96,-20 0 0,20 0-32,-19 0 64,-1-20 96,0 20 32,-21 0-64,3 0 0,-3-20 32,3 20 0,-3 0-96,-18 0-128,-21 0-384,21 20-225,-20-20-897,18 20-2658</inkml:trace>
  <inkml:trace contextRef="#ctx0" brushRef="#br0" timeOffset="88314.051">19711 10909 12684,'0'-20'1024,"-20"0"-671,20 20 768,-19 0-609,19-20-223,-20 20-161,0 0-128,0 20-32,0-20 0,-19 20 32,19 0 0,-21 20-96,3-1 96,18 1-32,-1 20 0,1 0 64,20-20-32,20 19-32,1-19 0,-1-1-1,18 1 33,3 0 0,-1-21 65,19 2-1,0-21 192,-19 0 64,19 0 193,2-21-33,-23-18-160,-18 19 65,21-20-33,-21 1 129,-20-1 95,19 0-192,-38-19 129,19 19-481,-20-20 96,-21 0-128,3 21-32,-3-1-32,1 20 160,-19 0-288,19 20 96,-19 0-32,19 0-32,-19 20 128,39 20-161,-19-20 33,39 0 0,0 20 64,0-1 0,18-18 256,23 18-288,-1-19 224,-1 0-160,21 0 32,-21 0 32,21-20-128,-21 0 96,2 0-449,-21 0-480,-2 0-1537,2-20-4517</inkml:trace>
  <inkml:trace contextRef="#ctx0" brushRef="#br0" timeOffset="88683.072">20168 10432 10570,'-40'-20'1953,"40"20"-1825,-20-19 129,20 19 447,0 19-127,-20-19-225,20 20 289,-19 20 96,19-20 31,0 20-159,0-1-289,0 1-224,0 0 0,19 0-64,-19-20 0,20-1 0,0 1-352,0 0-64,0-20-129,-1 0-928,21 0-2082</inkml:trace>
  <inkml:trace contextRef="#ctx0" brushRef="#br0" timeOffset="88942.087">20367 10592 9480,'20'19'1410,"-20"1"-930,19 0 673,-19 20 161,20-1-97,-20 1-737,20 0-288,-20 19-96,0-19 33,-20-20 95,20 20-64,-20-21 96,20-19 257,-19 0-65,19 0-288,-20 0 97,20 0-386,-20-19-543,0-21-577,20 0-1154,-21 0-4451</inkml:trace>
  <inkml:trace contextRef="#ctx0" brushRef="#br0" timeOffset="89078.095">20347 10472 8584,'20'0'7110,"0"0"-7014,-20-20 97,0 20 864,19 0-929,-19 0-545,20 0-896,-20 0-1858,20 0-6150</inkml:trace>
  <inkml:trace contextRef="#ctx0" brushRef="#br0" timeOffset="89288.107">20545 10293 14926,'20'20'736,"0"-20"-31,-20 20 993,19 19-641,1-18-609,0 18-256,0 21-96,1-20 96,-21 20-352,0-1-448,0-19-705,0-1-801,-21 21-1986,1-40-7654</inkml:trace>
  <inkml:trace contextRef="#ctx0" brushRef="#br0" timeOffset="123876.085">515 4212 8968,'-20'0'4708,"-1"0"-3715,3 0 833,18 0-513,0 0-640,0 0 0,0 20-129,18 0-127,23 0-1,-21-1-96,19 2-96,1 19-95,0-21-33,19 21-96,0-20 32,-19 20-128,1-21-225,-3 1-255,-17 0-1,-1-20-448,0 20-544,-20-20-1250,0 0-4292</inkml:trace>
  <inkml:trace contextRef="#ctx0" brushRef="#br0" timeOffset="124165.101">833 4132 14637,'0'21'321,"0"-21"-866,-21 0 609,21 19 160,0-19 417,-20 20-353,20 20-224,-20-20 64,1 19 257,-1 22-193,-20-22-160,20 1 0,1 19-64,19-19-224,-20-20-481,20 20-544,0-21-1570,-20-19-7783</inkml:trace>
  <inkml:trace contextRef="#ctx0" brushRef="#br0" timeOffset="124871.142">1051 3795 928,'-20'0'8841,"20"0"-8393,0 0 801,-20 0 129,20 0-1,0 0-576,0 0-385,-20 20-32,20 0 161,-20-1 160,20 21-129,-19 0-191,19 0-129,0-1-160,0-19-96,0 20 160,19 0-224,-19-21 192,20 2-160,-20-2-224,20 1-225,0-20-480,0 0-928,-20 0-2564</inkml:trace>
  <inkml:trace contextRef="#ctx0" brushRef="#br0" timeOffset="125124.156">1209 3954 13516,'0'-20'-256,"-20"40"384,20-20 1410,0 20-225,0 0-448,20-1-577,-20 1-192,0 20-64,0-20 32,20 0-32,-20-1-128,0 2-288,21-21-641,-21 19-705,0-19-800,20 0-5574</inkml:trace>
  <inkml:trace contextRef="#ctx0" brushRef="#br0" timeOffset="125419.173">1229 3735 10698,'-20'-20'256,"20"20"-128,0 0 961,0-19 256,0 19 321,0 19-545,20-19-288,1 20-321,-1 0-63,-2 20-225,2-20 32,21 19-64,-21 1 0,-1 0-63,1 0-97,-20-20 64,20 19-32,-20-18 0,0-2 32,0 1-320,0 0-513,0-1-1185,-20 21-3139</inkml:trace>
  <inkml:trace contextRef="#ctx0" brushRef="#br0" timeOffset="128348.341">2084 4649 9577,'0'0'1729,"0"0"-832,-20 0 192,20 0 0,0 0 577,0 0-769,0 0-865,0 0 32,0 0 192,0 0 0,38 0 0,3 0-31,17 0-129,23 0 64,18 20 64,1-20-192,17 0 64,23 0-32,-1 0 64,-1 0-192,2 0-32,-1 0 288,20 0-160,-20 0 129,-21 0-97,21 20 160,-39-20-256,-1 0 64,-20 0 128,2 19-288,-22-19 32,-1 0-96,-17 0-225,-1 0-255,-21 0-417,-19 0-193,0 0-704,-39 0-3587</inkml:trace>
  <inkml:trace contextRef="#ctx0" brushRef="#br0" timeOffset="131601.527">2003 4093 3363,'0'0'1185,"0"0"224,0 0-320,0-20-224,0 20-192,0 0-513,0 20 64,0-20-128,0 0 32,0 20 289,0-1 319,0 2-63,0-2-257,-20 21-256,20 0-127,0 20 31,-19-20-32,19 19-32,-20-19 0,20 19 0,0-19 0,0 0 0,0-21 32,0 2 64,0-2-96,20 1 224,-20 0 224,19-20 33,-19 0-33,20 19-256,-20-19-128,20 0-31,-20 0-1,20 0-32,1-19 0,17 19 0,3 0-32,-1 0-65,-22 0 1,23 0 0,-1 0 0,-1 0 96,21 19-32,-21-19 0,22 0 32,18 21 0,-20-21 0,20 0 0,-19 0 0,19 0 0,-18 0-32,-3 0-320,1 0 256,22 0-193,-22 0 225,20 0 32,-19 0 0,20 0-96,-22 0 64,3 0 64,-2 0-32,0 0 96,1 0 288,-21 0-191,21 0 127,-19 0-32,-3 0-32,3 0-160,18 0 32,-19 0 129,19 0 255,1 0-96,-1 0-95,-18 0-289,18 0 96,-19 0-64,-1 0 32,-19 0-96,20-21 128,-21 21-64,1 0 0,0 0 32,0 0-32,0 0 32,-20 0 96,0-19 1,0 19 31,0-20-32,0 20-64,0-20 0,0 1-64,0-2 128,0 2 0,-20-1-160,20-20 32,0 20-64,0-19 96,0-1 0,0-20-192,-20 20 128,20 0 0,0 1 0,0-1 0,0 0 0,0 0 32,0 21-32,20-21 0,-20 21 0,0-2-32,20 1 160,-20 20-95,0-19-33,0 19-33,0 0 33,0 0 0,0 0-96,0 0 96,0 0-96,0 0 32,-20 0-32,0 0 0,0 0 0,0 0 64,-19 0 32,-22 19 0,23-19 32,-23 0 0,-18-19 96,20 19-32,-20 0 64,-1 0-96,0 0 129,1-20-33,0 20-128,-20 0 0,19 0 0,-38 0 0,18 0-32,-19 20 32,0-20-64,19 0 32,-19 0 64,0 19-64,20 1 32,-1-20-64,21 21-64,-20-2-192,20 1 191,18-20 1,3 20 96,17-20-32,23 0 32,-2 0 0,-1 19 64,-19-19-96,20 0 0,1 0-224,-1 0-384,0 0-161,20 0-1153,0 0-2466</inkml:trace>
  <inkml:trace contextRef="#ctx0" brushRef="#br0" timeOffset="132171.559">2043 4609 8199,'-20'21'289,"20"-21"31,-20 0 1089,20 0 513,0 0-192,20 0-962,-20 0-447,20-21 31,1 2-64,-1 19-192,18-20-32,23-20-64,18 20 32,0-19-32,0-1 32,20 0-32,1 1 65,19-1 223,-20-20 513,20 20-97,-19 0-255,-21 0-353,-19 21-160,-1-1-385,-19 20-191,-21-20-898,1 20-704,-20 0-1409,20 0-1506</inkml:trace>
  <inkml:trace contextRef="#ctx0" brushRef="#br0" timeOffset="132878.6">3056 4649 11210,'-41'0'1506,"23"0"-1442,18 0 256,18 0 160,3 0 321,-1-19-160,39-21-481,1 20-128,-1-20-32,40 0 160,0-19 353,1 19 159,-1 1 129,0-22-32,0 22-289,1 19-31,-40-20-257,-1 20-256,-19 1-481,-1-2-192,-19 21-416,-20-19-352,0 19-1538,-20 0-2722</inkml:trace>
  <inkml:trace contextRef="#ctx0" brushRef="#br0" timeOffset="133131.614">3849 4590 13965,'41'-20'-32,"-2"20"192,1-40 320,0 20 769,19 0 609,-19 1-769,39-21-672,-20 20-161,2 0-128,-22 0-448,1 20-1314,-20-19-3683</inkml:trace>
  <inkml:trace contextRef="#ctx0" brushRef="#br0" timeOffset="135540.752">5973 4630 10441,'-20'0'2339,"20"0"-2307,0 0 96,0 0 480,20 0 609,1-21-640,-21 21-449,20-19-64,0 19 32,19-20 129,-19 0-33,0 20-96,0-20-64,-1 0 0,21 20-32,-20-20 0,0 1-224,1 19-385,-3-20-608,-18 20-929,0-20-3620</inkml:trace>
  <inkml:trace contextRef="#ctx0" brushRef="#br0" timeOffset="135807.767">6133 4371 10121,'19'0'-32,"1"0"-128,0 0 256,0-19 577,21 19 1280,-3 0-960,3-21-768,-3 21-1,-17 0 32,-1 0-64,0 0 97,0 21-65,-1-21-64,1 0 224,-20 19 129,-20 1 63,20 0-191,-19 0-225,-1 0-128,0 0 0,0-1-64,-1 21-705,21-20-1505,-18 0-2691</inkml:trace>
  <inkml:trace contextRef="#ctx0" brushRef="#br0" timeOffset="136780.823">8812 4708 3459,'0'0'1793,"-18"0"-95,18 0-865,0 0 160,0 0-96,0 0-417,0 21 1,18-21 415,-18 0 258,0 0 31,0 0-96,0-21-289,20 21-255,-20 0-161,20-19-159,1 19-65,-1-20-96,19 0-32,-19 1 32,20-2-32,-21 21-32,1-19 32,0-1-64,0 20-128,0-20-353,-1 20-512,-19-20-672,0 20-449,0 0-833,0 0-2178</inkml:trace>
  <inkml:trace contextRef="#ctx0" brushRef="#br0" timeOffset="137039.838">8992 4451 12908,'0'20'128,"19"-20"32,1 0-32,20-20 192,-20 20 481,19 0-352,1-20-225,-1 20-128,1 0-64,1 0-64,-23 20-32,-18 0-32,20-1-160,-20 1 95,-20 0 161,2 0 128,-23 0 225,21 0-97,-19-1-256,19 2-801,0-2-1985,20 1-7656</inkml:trace>
  <inkml:trace contextRef="#ctx0" brushRef="#br0" timeOffset="137661.873">11612 4630 9384,'0'19'4549,"0"-19"-4229,0 0 545,20-19-481,-1 19 225,1-21-289,20 2-256,-20 19-32,19-20-32,1 0-64,-1 0-32,-19 0-224,1 0-65,-1 20 321,-20-19 0,0 19-576,20 0-1346,-20 0-2659</inkml:trace>
  <inkml:trace contextRef="#ctx0" brushRef="#br0" timeOffset="137912.888">11770 4431 9384,'-20'20'897,"20"-20"-833,0 0 1089,20 0 417,0 0 127,0 0-992,19-20-417,-19 20-95,21 0-33,-3 0 32,3 0-128,-21 0-32,0 0-192,0 20 128,-20 0 32,0-1 96,0-19 128,-20 20 128,0 0-31,0 0-257,0 0-513,-1 0-1024,3-1-1794,18-19-8392</inkml:trace>
  <inkml:trace contextRef="#ctx0" brushRef="#br0" timeOffset="138519.922">14372 4669 11274,'-41'0'1281,"41"0"513,0 0-321,0 0-95,0 0 31,0 0-864,21 0-129,17 0-256,-18-20-96,21 1 64,-1-2-192,-1 2 0,1 19 64,-1-40-96,1 40-128,-20-20-96,0 0-225,-1 0-31,-19 20-65,20-19-160,-20 19-256,0 0-1089,-20 0-2178</inkml:trace>
  <inkml:trace contextRef="#ctx0" brushRef="#br0" timeOffset="138807.939">14570 4451 10922,'0'-20'-96,"20"20"256,-1 0 545,-19 0 864,20-20-31,20 20-994,-20 0-256,19-20-128,2 20 1,-3 0-129,-18 0-32,1 20 64,-1-20-192,-20 0 96,0 20 64,0 0 256,0 0 96,0-20 33,-20 19-1,20 1-128,-21 0 129,21 0-97,-20 0-288,2 0-32,18-1-128,0 2-865,0-21-1505,0 19-8008</inkml:trace>
  <inkml:trace contextRef="#ctx0" brushRef="#br0" timeOffset="143614.214">5299 13294 10185,'-20'0'1249,"20"0"-1153,0 0 321,0 0 960,0 0-160,0-21-672,0 21-385,0 21 96,0-21 225,0 0 159,0 19-127,0 1-225,0 0-96,0-1-64,0 22-32,0-22-64,0 21 32,0 0-64,0 0-32,0 0-32,20-21-128,-20 1-32,0 0-192,0-20-225,0 0-96,0 0-416,0 0-1025,0 0-2915</inkml:trace>
  <inkml:trace contextRef="#ctx0" brushRef="#br0" timeOffset="143989.235">5180 13472 7302,'-41'0'1314,"23"20"-994,-2-20 513,20 0 704,0 0 449,-21 0-416,21 0-962,0 0-320,21-20 1,-21 20-97,20-19-96,-2-2-32,3-18-32,19 18 64,-20-18 96,19 0 65,-19 18-161,0-18-32,0 19-32,-1 20-32,-19 0-96,0 0 288,20 0 64,-20 20-160,0-1 224,0 1-127,20 1-97,0 18-32,0-19-32,1-1-128,-21 2-417,18-21-448,2 0-1889,1 0-5927</inkml:trace>
  <inkml:trace contextRef="#ctx0" brushRef="#br0" timeOffset="144748.279">8575 13194 15150,'0'0'576,"0"0"-800,0 0 384,0 0 801,0 0-416,0 20-161,0 19-96,0-19 385,0 20-64,0 19-129,0-18-384,0-1 0,0 19-96,0-19 32,0-20-64,0 0-192,0-1-288,19 1-417,-19-20-481,0-20-1601,0 20-3587</inkml:trace>
  <inkml:trace contextRef="#ctx0" brushRef="#br0" timeOffset="145078.298">8435 13313 14381,'-20'40'1249,"20"-21"-928,-20-19 31,20 0 321,0 0-65,0-19-352,20-1-95,0 0-161,1 1 64,-1-22 0,18 2-64,-17-1 0,19 20 0,-21-19 0,1 19 32,0 0 96,-20 20 192,20-20-128,-20 20 161,0 20 31,0-20-32,0 40 193,20-21-385,-20 1-64,20 20-32,-1-20-224,1 0-513,0-1-640,0 1-2050</inkml:trace>
  <inkml:trace contextRef="#ctx0" brushRef="#br0" timeOffset="149240.536">10043 10949 7174,'0'-20'1153,"-20"20"129,1 0-225,-1-20 320,0 20-512,-20 0-289,21 0-384,-21 20-127,0 0-33,1 0-32,-2-1-65,-17 21 65,17 20-32,21-20 64,-19 20-64,19-21 32,20 21-32,0-21 0,0 21 0,20-21-32,19 1 64,1 0 0,1 0-64,18-20 0,0 0 64,-19 0 128,19 0 0,-19-20 129,0-20 223,-1 0 1,1 0-1,-1 0 0,1-20 97,-19 0 192,-1 0 192,-20-19-385,0 19-191,-20-19-33,-21-1-64,3 1-96,-3-1 161,1 0-161,1 20-96,-21 21-160,1-1-224,0 20-513,19 20-993,-19 20-2081</inkml:trace>
  <inkml:trace contextRef="#ctx0" brushRef="#br0" timeOffset="158276.052">13041 13372 13869,'-20'21'768,"20"-21"-255,-20 0-193,20 20-256,0-20-64,-20 19 160,20 2-128,0 18 64,0 1 257,0 0-33,0-20-288,0 19-32,0 1-192,20-20-224,-20 19-289,20-19-192,-20 1-801,20-21-1985</inkml:trace>
  <inkml:trace contextRef="#ctx0" brushRef="#br0" timeOffset="158592.07">12863 13611 13612,'-60'20'0,"40"-20"96,-1 20 257,21-20-33,0-20-256,0 20-32,21-20-160,-1 1 64,0-1 64,0 0 0,19-20 32,-19 20 0,0 0 0,0 1 96,0-2 257,-1 2-97,-19 19 96,20 19-128,-20-19-31,0 21 159,20-2 64,-20 1-191,20 0-97,1 0-96,-3 0-96,2-20-545,21 20-928,-21-20-2691</inkml:trace>
  <inkml:trace contextRef="#ctx0" brushRef="#br0" timeOffset="159191.105">16753 13194 12940,'-39'-20'801,"39"20"-257,-20 20 257,20-20-129,-20 20-31,20 0 0,0-1-129,0 22-63,0-2-257,20 21-64,-20-21-160,0 1 32,20 0-64,-20 0-257,0-20-351,19 0-673,-19-1-930,0-19-2657</inkml:trace>
  <inkml:trace contextRef="#ctx0" brushRef="#br0" timeOffset="159515.123">16555 13413 3106,'0'19'1538,"0"-19"-65,0 0 225,0 0-481,20-19-128,-20 19 64,20-20-128,-20-1 64,20 2-192,-20-1-320,19 0-417,1-20-96,0 20 32,0 1 352,-20-21-159,20 20-225,-1 20 64,-19 0 160,20 0 257,-20 0-193,20 20-192,-20 0-352,20 0 480,0-1-288,19 1-801,-19 1-1217,21-2-6662</inkml:trace>
  <inkml:trace contextRef="#ctx0" brushRef="#br0" timeOffset="173031.896">17727 4431 8776,'-21'0'1761,"21"0"161,0 0-512,0 0-225,0 0-64,21-20-545,-3 0-127,23 0-97,-21 1-64,39-21 161,-19 0-65,19 20 1,1-20-161,-1 0-96,2 21-64,-23-2-160,-17 2-385,-1 19-447,0 0-930,-20 0-1505,0 0-5830</inkml:trace>
  <inkml:trace contextRef="#ctx0" brushRef="#br0" timeOffset="173218.907">17846 4471 13388,'0'19'1570,"0"-38"-1827,0 19 450,39-20 960,1 0-32,-1-20-385,1 1-383,0 18-161,-1 2-128,1-2-352,-19 2-577,-3 19-1185,2 0-2178</inkml:trace>
  <inkml:trace contextRef="#ctx0" brushRef="#br0" timeOffset="173715.935">18520 4093 5349,'0'-20'993,"0"20"1441,0 0 513,0 0-641,0 0-1249,0 0-897,0 20 128,0 19 65,0-18-33,-20 18 128,20 21-224,0-21-31,0 1-65,0 0-64,0-20-128,0 20-449,20-20-352,-20 0-512,21-20-2595</inkml:trace>
  <inkml:trace contextRef="#ctx0" brushRef="#br0" timeOffset="173916.947">18679 4291 12459,'20'0'2178,"-20"21"-2338,0-21 160,0 0 64,0 0-32,0 19-576,0-19-3460</inkml:trace>
  <inkml:trace contextRef="#ctx0" brushRef="#br0" timeOffset="174277.968">18897 4212 6470,'0'0'5893,"0"0"-5605,0 0 193,0 0 480,-20 0-64,20 20-673,0 0-192,-19 0 96,19-1-64,0 21-32,19-19 32,1-2 32,0 1-32,21 0 64,-23-20 97,22 0 127,1 0 257,-23 0-1,3-20 129,-1 0-321,0 1-31,-20-21-129,0 19-32,-20-18 64,20 19 65,-41 0 608,23 0-481,-2 0-512,-1 20-801,-19 20-1761,22 0-4133</inkml:trace>
  <inkml:trace contextRef="#ctx0" brushRef="#br0" timeOffset="175566.041">20604 4391 11434,'0'0'1538,"0"0"-769,0 0 255,20-20 450,0 20-193,0-19-544,19-2 32,2 2-33,-21-21-63,18 20-289,3-20-192,-1 20-160,-1-19-32,-19 18-128,0 2-608,0 19-97,-1 0-480,-19-20-417,0 40-384,0-20-2242</inkml:trace>
  <inkml:trace contextRef="#ctx0" brushRef="#br0" timeOffset="175735.051">20703 4471 14669,'20'-20'0,"1"20"385,-1-20 992,0 0-256,19 0-352,-19-19-641,20 39-192,-21-21-449,21 2-1633,-20 19-4035</inkml:trace>
  <inkml:trace contextRef="#ctx0" brushRef="#br0" timeOffset="176167.076">21359 4232 14157,'0'-20'384,"0"0"-95,-20 20 992,20 0-737,-20 0-512,20 20-224,-19 0 160,-1 0 0,20 0 0,0 20 0,20-21-32,-20 2 64,19-2-64,1 1 96,20-20 96,-20 0 160,19 0 161,-19-20 31,0 1 289,1-2-96,-21 2-257,0-2 0,0-18-223,-21 19 127,1 0 128,0 0-288,0 20-160,1-20-96,19 20-352,0 0-897,-20 0-1442,20 0-2882</inkml:trace>
  <inkml:trace contextRef="#ctx0" brushRef="#br0" timeOffset="176448.092">21677 4272 8744,'0'19'448,"0"-19"1730,0 0 96,0 0-672,0 0-641,0 0-577,0 0-160,0 0 1,20 21-97,-20-21-224,0 0-577,0 0-512,0 0-2531</inkml:trace>
  <inkml:trace contextRef="#ctx0" brushRef="#br0" timeOffset="176823.113">21916 4212 12908,'0'0'384,"0"0"1057,-21 0-127,21 0-1058,0 20-160,-20-20-128,20 40 0,0-21 0,0 2 0,0 19 32,20-21 0,1 1-64,-3 20 128,23-40-32,-21 20 96,18-20 224,3-20 225,-21 20 160,0-20 224,-1 0-193,1-19-31,-20 18-64,0-19-289,-20 21 32,1-21 33,-1 20-193,-20 0-256,19 20-480,3 0-1250,-2 0-2114</inkml:trace>
  <inkml:trace contextRef="#ctx0" brushRef="#br0" timeOffset="-180321.478">22947 8584 224,'0'0'1825,"0"0"-575,20 0-930,-40 0-192,20 0-64,0-20 481,0 20 159,0 0 385,0 0 353,0 0 447,0 0 1,0 0-128,0 0-225,0 0-384,0 0-96,0 0-64,0 0-64,0 0-96,0 0-224,20 0-321,-20 20 96,20-20 33,0 20-161,19-1-128,1 2 0,-20 19-96,19-21 32,1 21-32,19-20-128,-18 0 96,-21 0-32,0-1-96,-2 1-96,3-20-32,-1 20-161,0 0-255,0-20-225,-20 0-64,0 0-545,0 0-1248,-20 0-545,0 0-4805</inkml:trace>
  <inkml:trace contextRef="#ctx0" brushRef="#br0" timeOffset="-179982.459">23325 8445 12043,'0'-20'320,"0"20"-384,-20 0 545,0 20 576,-1-1-385,-17 22-319,17-2-33,-19 1 128,20-1-159,-19 1-161,19 0-192,0 0 160,0-20-96,1 0-96,19 0-161,0-20-768,0 0-1761,0 0-4165</inkml:trace>
  <inkml:trace contextRef="#ctx0" brushRef="#br0" timeOffset="-179412.427">23523 7948 11018,'0'0'1185,"0"0"-96,0-20 577,-20 20-769,20 0-609,0 0 32,0 20 193,-20 0 191,20-1-31,-20 22-161,20-22-159,0 41-129,0-20-160,-20-1-32,20 1 0,20-20 0,-20 20-128,20-20-64,-20 0-449,20-1-320,0-19-832,-20 20-1827,20-20-7142</inkml:trace>
  <inkml:trace contextRef="#ctx0" brushRef="#br0" timeOffset="-179196.414">23661 8107 11210,'0'0'1057,"0"20"-801,0-20 1442,0 20-513,20 0-769,-20-1-255,0 2-161,21-2 64,-21 1-160,0 0-193,0 0-543,0-20-770,0 20-1377,0-20-6470</inkml:trace>
  <inkml:trace contextRef="#ctx0" brushRef="#br0" timeOffset="-178915.398">23761 7908 10249,'20'0'705,"-20"0"-609,20 0 1762,-20 0 288,20 20-641,0 0-544,-20 0-320,19-1-129,1 22-224,0-2-191,-20 1 31,20 0-128,-20-1-96,0 1-289,0 0-384,0 0-480,-20-1-865,20-19-3107</inkml:trace>
  <inkml:trace contextRef="#ctx0" brushRef="#br0" timeOffset="-176109.238">22450 9757 10345,'0'0'641,"0"0"-577,0 0 513,-20 0 223,20 0-608,-18 0-192,-2 19 0,-21 1 0,21 0 129,1 20 319,-1-1 193,20 1-161,-20 20-224,20-20-160,0 19-96,0-19-544,20 0-321,19 0 160,1-20-223,1-1 255,18 1 385,-19-20 320,-1-20 224,-19 1 32,20-1 0,-21-1-191,1-18 31,0 0 384,-20 18-224,0-18-224,0-1 1,-20 0 63,0 0 576,1 0 1,-21 1-257,0 19-255,21 20-129,-21-20 0,-1 20 64,3 0-96,-3 20-128,21 0 0,1 0 0,19-1-33,19 21 65,1-20-64,0 0 64,21 20-64,-23-20-128,23-20-161,-21 20-63,19-20-353,-19 0-1345,0 0-4836</inkml:trace>
  <inkml:trace contextRef="#ctx0" brushRef="#br0" timeOffset="-175835.222">22689 9598 352,'0'0'13837,"-20"19"-13805,20-19 0,0 21 480,0 18 225,0-19-417,0 0-255,0 20-33,0-21-64,20 1-257,-20 0-544,20 0-800,1-20-449,-21 0-2114</inkml:trace>
  <inkml:trace contextRef="#ctx0" brushRef="#br0" timeOffset="-175654.212">22788 9677 11306,'0'0'801,"0"20"-801,0 0 320,0-20 513,0 20-449,0 0-320,0-1-576,21 1-161,-21-20-480,0 20-1537,20-20-2627</inkml:trace>
  <inkml:trace contextRef="#ctx0" brushRef="#br0" timeOffset="-175452.2">22928 9598 12523,'19'0'929,"-19"19"-1025,20 2 448,0-2 417,-20 1 0,0 20-577,0-20-64,0 0-64,0 19 0,0-19-128,-20 0-576,0-20-994,1 20-2017</inkml:trace>
  <inkml:trace contextRef="#ctx0" brushRef="#br0" timeOffset="-175057.177">22094 9638 9545,'-20'19'1121,"0"1"-961,-1 20 641,21 19 704,-18-19-160,18 39-576,-20-19-385,20 0-256,20 19-160,-2-19-832,23 0-1186,-1-21-1890,-1 1-3267</inkml:trace>
  <inkml:trace contextRef="#ctx0" brushRef="#br0" timeOffset="-174659.155">23106 9578 7847,'20'20'-128,"-20"-1"704,19 2 2275,1-2-833,0 21-673,0 0-384,1-1-320,-21 21-225,18-1-192,-18-19 1,0 20-129,0-20-32,0 19 32,0-19-160,0-20-96,-18 0-289,-3-1-384,21-19-864,-20 0-1282,0 0-5061</inkml:trace>
  <inkml:trace contextRef="#ctx0" brushRef="#br0" timeOffset="-174407.14">23305 9498 10537,'20'-20'1730,"-20"20"-1281,0 0 1697,18 0-417,3-20-640,-1 20-576,0 0-385,0 0-128,-1 0 0,1 0-320,0 0-673,-20 0-993,0 0-2210</inkml:trace>
  <inkml:trace contextRef="#ctx0" brushRef="#br0" timeOffset="-174256.132">23404 9478 11498,'0'39'1474,"0"-18"416,0-1-33,0 0-736,0 19-800,20-18-321,-20-2-449,0 21-480,0-20-1281,19 0-2530</inkml:trace>
  <inkml:trace contextRef="#ctx0" brushRef="#br0" timeOffset="-174002.117">23562 9836 7527,'20'40'2498,"0"-21"-1281,1 2 1217,-1-2-896,-2 1-769,2 0-641,1 20-32,-1-20 0,0 0-96,-1-1-192,1 1-193,0-20-479,-20 21-994,20-21-2114</inkml:trace>
  <inkml:trace contextRef="#ctx0" brushRef="#br0" timeOffset="-173808.106">23781 9856 11370,'-20'20'417,"1"-1"-417,-1 2 1377,0-2 641,20 1-1089,-21 20-705,1-20-128,20 20-32,-18-21-352,-2 22-993,20-22-1282,-21 1-1921</inkml:trace>
  <inkml:trace contextRef="#ctx0" brushRef="#br0" timeOffset="-173527.09">23880 9498 4195,'0'19'6727,"-20"-19"-6022,20 21 1216,-19-1 1,19 0-1217,0 19-577,0-18-320,19-2-289,-19 1-704,20 0-993,0 0-1986</inkml:trace>
  <inkml:trace contextRef="#ctx0" brushRef="#br0" timeOffset="-173361.08">23999 9578 12780,'0'20'128,"0"-1"705,0 2 864,0-2-1441,20 1-352,-20 0-608,0-20-962,0 20-2914</inkml:trace>
  <inkml:trace contextRef="#ctx0" brushRef="#br0" timeOffset="-173152.068">24078 9418 14029,'41'21'1185,"-21"-21"0,-2 19 1185,-18 1-736,21 0-865,-1-1-609,-20 22-96,0-21-64,20 19-449,-20-18-736,-20 18-737,20-19-1729,-20 0-8168</inkml:trace>
  <inkml:trace contextRef="#ctx0" brushRef="#br0" timeOffset="-172228.016">24337 9995 13612,'0'0'609,"0"0"-545,0 0 1281,0 0-416,0-20-448,0 0-257,19 0-96,1 20-64,-20-19-64,20-2 0,0 2-96,0 19-288,1-20-33,-21 20 129,18 0 0,-18 0 224,0 0 32,0 0 64,0 20 96,0-1-192,0 2 128,20-2-64,-20 1 32,0 20 0,21-40 32,-1 20 224,-20 0 225,20-20 63,-2 0-192,3-20 1,-21 20-193,20-20-160,0 0 0,-20 0-352,20 0-769,-20 20-1217,0-19-3972</inkml:trace>
  <inkml:trace contextRef="#ctx0" brushRef="#br0" timeOffset="-171852.994">24457 10214 13516,'0'20'1954,"0"-20"-1986,0 0 1377,0 0 1,0 0-994,0-20-160,18 20 0,-18-21-96,0 2-96,20 19 0,1-20 65,-21 20-33,0-20-129,20 20 33,-20 0-96,0 0 96,0 0-64,0 20 128,20-20-416,-20 20-129,0-1 33,18-19 127,-18 0 97,21 21 96,-21-21 64,20 0 128,-20 0 32,20 0 64,-20 0 64,0 0-96,0 0-32,0 0-224,0 0-577,0 0-576,0-21-705,0 21-2082</inkml:trace>
  <inkml:trace contextRef="#ctx0" brushRef="#br0" timeOffset="-171585.979">24754 9757 14477,'19'-20'-897,"-19"20"929,20 0 1121,0-20-768,21 20-193,-23 0-128,22 0-64,1 0-224,-23 0-737,23 0-2466</inkml:trace>
  <inkml:trace contextRef="#ctx0" brushRef="#br0" timeOffset="-171232.959">24872 9717 7751,'20'40'1505,"-20"-21"-992,0 1 1505,-20 0-257,20 0-800,0 0-416,0 0-385,20 20-32,-20-21-32,0 1-64,20 0-64,1 0-224,-1 0 32,-2 0 128,2 0-129,1-1-95,19 1 288,-40 1-64,19-2-224,1 1 63,-20 0 257,20-1 32,-20 2 97,0-1 415,-20-20 353,20 19-64,-20-19-129,1 0-31,-1 0 0,0 0-385,-1 0-256,-17 0-224,18 0-1442,-1 0-3651</inkml:trace>
  <inkml:trace contextRef="#ctx0" brushRef="#br0" timeOffset="-170140.896">24953 9757 7655,'0'0'1153,"18"0"512,-18 0 97,0 0-609,20 0-256,-20 0-224,21 0-289,-21 0 0,20 0 33,0 0-161,-1 0-192,1-20-32,20 20-32,-20 0-160,-1 0-224,21 0-129,-20 0-63,-20 0-257,20 0-545,-20 0-671,0 0-354,0 0-1504</inkml:trace>
  <inkml:trace contextRef="#ctx0" brushRef="#br0" timeOffset="-169795.877">24933 9757 4228,'0'0'2722,"0"0"-768,0 0 576,0 0-576,-21 0-1057,21 0-737,0 0 321,0 0 255,0 0-191,0 19-161,0-19 1,0 20-1,0 0-192,0 0-160,0 0-32,0 19-256,0-18-417,0-2-640,-20 1-1602</inkml:trace>
  <inkml:trace contextRef="#ctx0" brushRef="#br0" timeOffset="-168257.788">22272 11009 8231,'0'-21'1474,"0"2"-65,-20-1 1185,20 0-544,-20 0-832,20 20-770,-19-20-384,-1 20-96,-20 20-32,20 0 0,-19 0-32,19 19 64,-21 42-32,23-22 32,-2 20-32,0-19-97,40-1-191,0 1-256,19 0-97,21-41 32,-1 2 257,0-2 320,1-19 96,-1-19 96,2-2-32,-23-19-32,3 1-64,-21-1 128,-20 0 417,0-19 191,0 19-95,-20-19-289,-21-1-96,3 20-192,-3-20-64,-38 41 128,39-1-96,-19 0 513,19 20-417,1 20-160,19 0-32,0 20 0,20-1 64,20 1 0,0 0 32,-1 0-289,21-1-31,0-19-353,-1 0-416,1 0-288,-1-20-1602,-19 20-1825</inkml:trace>
  <inkml:trace contextRef="#ctx0" brushRef="#br0" timeOffset="-167780.761">22629 10730 5509,'-19'0'6342,"19"20"-5926,-20 0 929,20 0 257,0 0-737,-20 0-545,20 19-192,0-19-64,20 20-64,-20-20-672,20 0-1122,-1-1-833,1-19-2177</inkml:trace>
  <inkml:trace contextRef="#ctx0" brushRef="#br0" timeOffset="-167498.745">22689 10770 12684,'20'0'320,"1"0"-384,-3 0 1505,2 0-672,21 0-385,-21 20-288,-20 0-96,18 0-32,-18-1 64,-18 1 0,-2 0 32,-1 0 32,1-20 129,0 20-65,20-20 0,0 0-128,0 20-96,20-20 0,0 0-64,1 0-225,-1 20-191,-2-20-801,3 0-1250,-1 0-1985</inkml:trace>
  <inkml:trace contextRef="#ctx0" brushRef="#br0" timeOffset="-167102.723">22987 10730 7591,'0'0'2370,"20"0"-352,-20 20 704,20-20-1024,-20 20-577,0 20-801,0-20-224,0 19-96,19-19-96,-19 20-480,0 0-1186,-19-21-1825,-1 2-5061</inkml:trace>
  <inkml:trace contextRef="#ctx0" brushRef="#br0" timeOffset="-166742.702">21895 10810 4163,'0'0'6663,"-20"20"-6247,0-1 1,0 1 1312,0 20 33,1 0-705,-1 39-545,0-19-352,0 40-63,20-21-97,0 0-32,20 0-449,0-18-640,39-2-1313,1-19-3332</inkml:trace>
  <inkml:trace contextRef="#ctx0" brushRef="#br0" timeOffset="-166388.682">23145 10830 8968,'0'59'1666,"0"-19"-1026,20 19 609,-20-19 417,0 20-641,0 0-545,20-20-352,-20 19 1,0-19-97,-20-1-128,0-19-449,20 20-160,-19-20-448,-1-1-544,20-19-2467</inkml:trace>
  <inkml:trace contextRef="#ctx0" brushRef="#br0" timeOffset="-165882.653">23226 10670 8648,'-21'0'2946,"21"0"-1792,0-19 1312,0 19-416,21 0-1378,-3 0-223,2 0-65,1 0-256,-1 0-64,0 19-128,-2-19-480,-18 0-930,21 0-1536,-1 0-3525</inkml:trace>
  <inkml:trace contextRef="#ctx0" brushRef="#br0" timeOffset="-165746.645">23325 10670 7847,'0'21'3812,"0"-1"-1827,0 19 578,-20-19-1090,20 20-1249,0-20-448,0 19-1569,20 1-4037</inkml:trace>
  <inkml:trace contextRef="#ctx0" brushRef="#br0" timeOffset="-165320.621">23463 11128 15822,'-20'-20'289,"20"20"-674,0 0 930,0 0 576,0 0-673,0 0 385,20 0-160,-20 20-225,20 0-159,0 20-97,0-21-192,19 21 0,-19 0-353,21-21-287,-21 21-321,18-20-609,-17 0-864,-21-20-2306</inkml:trace>
  <inkml:trace contextRef="#ctx0" brushRef="#br0" timeOffset="-165111.609">23702 11028 4964,'0'0'10602,"0"20"-10538,-21-20 289,1 40 1120,-18-20-672,17 20-641,1-20-128,-19 19-192,19 1-96,20 0-417,-20-21-1153,20 1-1185,0 0-4740</inkml:trace>
  <inkml:trace contextRef="#ctx0" brushRef="#br0" timeOffset="-164874.595">23801 10810 14669,'20'-20'-192,"-20"0"192,0 20 1281,0 0-288,-20 0-576,20 0 351,0 20-319,0 0-257,0 19-96,0 1-288,20 0-256,-20-20-385,20 19-448,-1-18-962,1-21-2753</inkml:trace>
  <inkml:trace contextRef="#ctx0" brushRef="#br0" timeOffset="-164714.586">23959 10849 13965,'20'20'1025,"-20"-20"-1153,-20 0 1569,20 20-288,0 0-1057,0-20-320,0 20-641,0 0-288,20 0-1057,-20-20-2467</inkml:trace>
  <inkml:trace contextRef="#ctx0" brushRef="#br0" timeOffset="-164499.574">24019 10711 12940,'0'0'2178,"21"0"-2146,-21 19 1217,18 1 481,-18-20-833,20 40-673,-20-20-128,0 0-32,0 19-96,0 1-673,0 0-608,0-1-513,0-18-1921</inkml:trace>
  <inkml:trace contextRef="#ctx0" brushRef="#br0" timeOffset="-164044.547">24218 11247 12043,'0'20'1569,"0"-40"-3875,20 20 2787,-20-20 1440,19 0-1344,-19-19-481,20 19-32,-20 0-64,20 0-32,-20 0 0,20 20-64,-20-19-64,0 19 64,20 0 32,-20 19 0,0 1 32,19-20 32,-19 20 0,0 0 0,0 0 0,0 0 0,0-1 32,20 1 128,-20-20 288,20 0 289,-20 0-193,20 0-191,0-20-33,-20 20-128,21-19-96,-21-1-128,0 0-288,18 0-1089,-18 20-2275</inkml:trace>
  <inkml:trace contextRef="#ctx0" brushRef="#br0" timeOffset="-163704.528">24277 11425 11947,'-20'21'160,"20"-2"-128,0-19 3139,0 0-1890,20 0-928,-20-19-129,20 19-32,0-21-160,0 2 0,-20-1 0,19 20-64,-19-20-32,20 20-32,-20 0 0,0 0 160,0 0 0,0 0 0,0 20-64,20 0 0,-20-1-192,20-19 0,0 21 160,1-21 32,-3 0 0,2 0 64,-20 0 64,21-21-96,-21 21-32,0-19-385,0-1-1184,0 0-3428</inkml:trace>
  <inkml:trace contextRef="#ctx0" brushRef="#br0" timeOffset="-163135.495">24773 10949 6950,'20'0'4100,"0"0"-3780,0 0 1986,1 0-640,-3-20-1089,2 20-385,-20 0-128,20-20-64,1 20-192,-1 0-417,-20 0-1313,-20 0-704,20 0-1,-21 0 257,1 0 801,-18 0 832,17 20 833,1-20 1249,20 20 193,-20-20-65,0 20 673,20-20-64,0 19-577,-19 2-672,19 18-288,0-18-1,0 18 65,19 1-161,-19-20-320,20 0 33,0 19-1,0-19 0,1 0 0,17 19-160,-18-19-128,21 0 160,-23 20-64,2-20 0,1-1 64,-21 2 96,0-2 545,0-19 95,-21 21 65,-17-21-384,18 0-257,-21 0-96,3 0-64,17 0-64,-19 0-352,20 0-1026,1 0-2401,-1 0-9130</inkml:trace>
  <inkml:trace contextRef="#ctx0" brushRef="#br0" timeOffset="-162141.439">21875 12161 16591,'0'-40'801,"-20"20"-705,20 0-32,-20 1 0,20 19-64,-20 0-96,1 0-192,19 19 32,-20 21 159,0 20 1,0-1 64,0 1 32,1 0-32,19-21-224,0 0 32,0 2-32,19-21-33,1 20 33,20-21 128,-1 1 224,1 0 128,21-20 97,-2-20-65,-19 0-96,19 1 96,-19-21 97,-1 0-65,-19-20-128,-20 0-64,-20-19-64,0 39-64,-39-19-64,0 19-64,-2 20 160,2 0 0,-1 20 96,21 0-96,-1 20-32,20 0-32,20 20 32,0-20 160,40 19-32,-1-19 0,1 0-128,21 0 64,-23 0-416,23-1-577,-2-19-1313,-19 0-2979</inkml:trace>
  <inkml:trace contextRef="#ctx0" brushRef="#br0" timeOffset="-161882.424">22351 11883 14541,'-20'0'897,"1"-20"-993,-1 20 352,20 20 257,0-1-65,0 2-320,0 17-32,20-17-192,-20 19 128,19 0-256,-19-21-545,20 1-512,0 0-1121,21-20-4004</inkml:trace>
  <inkml:trace contextRef="#ctx0" brushRef="#br0" timeOffset="-161550.405">22430 11883 13676,'20'-20'1089,"-20"20"-1185,21 0 609,-1 0 31,0 20-287,-20-1-193,19-19-289,-19 21-223,20-2-161,-20-19 129,0 19-97,0-19 545,-20 0 161,20 21 191,0-21-192,20 0-32,-20 20-64,20 0 0,-20-20-224,20 20 64,-20-20 128,20 20 32,-20-20 256,0 0 257,-20 19 319,20-19-511,-20 20-257,0-20-160,0 0-321,1 0-992,19 20-769,-20-20-2146</inkml:trace>
  <inkml:trace contextRef="#ctx0" brushRef="#br0" timeOffset="-161240.387">21478 11982 12716,'-20'40'288,"0"-20"-480,0 0 96,1 39 1088,-1-19 610,0 19-609,20 21-705,0-20-160,0 18-608,40-37-994,-21-2-1344,21 1-1250,19-20-3747</inkml:trace>
  <inkml:trace contextRef="#ctx0" brushRef="#br0" timeOffset="-160929.369">22649 11923 64,'20'-21'12043,"0"21"-12299,-20 21 512,20-2 833,1 21 64,-3 20-352,2-1 0,0 1 127,-20 19-319,0-19-417,-20 0-64,20-21 0,0 0-63,0-18-130,-20 19-319,20-21-417,-18 2-416,-3-2-1313,21 1-2819</inkml:trace>
  <inkml:trace contextRef="#ctx0" brushRef="#br0" timeOffset="-160728.358">22847 11883 15118,'0'-20'608,"21"20"-1184,19 0 1345,-20-20 352,-1 20-897,21 0-544,-20 0-1442,0 0-1537</inkml:trace>
  <inkml:trace contextRef="#ctx0" brushRef="#br0" timeOffset="-160590.35">22967 11843 13516,'-20'59'609,"20"-38"128,0 17 1280,0 3-1376,0-21-481,0 20-352,20-21-993,0 21-2883</inkml:trace>
  <inkml:trace contextRef="#ctx0" brushRef="#br0" timeOffset="-160165.326">23226 12141 14093,'-21'0'1697,"21"0"-1536,0 0 928,21 20 352,17-20-416,3 39-641,-21 1-288,-2-20 1,3 0-97,-1 0-129,0-1-287,0 22-64,-1-22-353,1 1-1089,0 0-2883</inkml:trace>
  <inkml:trace contextRef="#ctx0" brushRef="#br0" timeOffset="-159969.314">23463 12081 15406,'-20'20'-64,"20"-20"128,-19 20 1185,-1 0-256,0 20-705,0-1-191,-1 1-194,3 0-319,-2-1-321,0 1-992,20-20-2691</inkml:trace>
  <inkml:trace contextRef="#ctx0" brushRef="#br0" timeOffset="-159624.295">23623 11843 7975,'-21'-20'5413,"1"20"-5349,20 0 769,-20 0 320,20 0-512,0 0-65,0 20 257,0 0-192,0 0-161,0 20-192,0-2-384,0 3-64,0-1-416,20-20-225,-20 19-288,20-19-1217,21 0-2883</inkml:trace>
  <inkml:trace contextRef="#ctx0" brushRef="#br0" timeOffset="-159443.284">23722 11923 12203,'0'0'513,"0"19"512,0 0 768,0 2-1248,20-1-481,-1 0-673,1 0-448,0 0-32,-20-1-1665,20 1-6311</inkml:trace>
  <inkml:trace contextRef="#ctx0" brushRef="#br0" timeOffset="-159213.271">23841 11803 10505,'0'0'769,"0"0"-481,0 20 1794,19 0-32,-19 0-448,20 0-737,0 20-673,0-21-64,0 21-128,-20-20-32,0 0 64,0 0 32,0 0 32,0-1-224,0-19-256,19 0-577,-19 0-1217,-19 0-4709</inkml:trace>
  <inkml:trace contextRef="#ctx0" brushRef="#br0" timeOffset="-158362.223">24040 12319 13548,'-41'20'545,"41"1"63,0-21 1442,0 0-993,0-21-832,0 21-161,20-20 0,1 1 0,17-1 32,-18 0-128,1 0 32,-1 0 0,-2 0-32,3 1-96,-21-1-193,0 20-255,0 0 320,0 20 159,0-1-63,0 1-32,0 0-32,0 0-96,20 0-481,-20 0 449,20-1 384,0-19 160,-1 0 96,1 0 225,0 0 319,-20-19 33,20-1-288,0 0-225,-20 0-288,0 0-128,0 0-481,0 1-640,19-1-1633,-19 20-3044</inkml:trace>
  <inkml:trace contextRef="#ctx0" brushRef="#br0" timeOffset="-157958.199">24119 12499 13869,'-41'19'1217,"41"-19"-2114,0 0 1762,0 0 128,20-19-897,-20 19-32,0 0-32,21-20-64,-21 20-32,20-20 32,-20 20-32,0 0-64,18 0 31,-18 0 33,21 0 32,-21 0-32,20 0 32,0 20 32,-20-20 0,0 20 0,20-20-32,-20 19-32,19 2 96,-19-21 32,20 0 32,-20 0 129,20 0 31,-20 0 96,20 0 161,-20-21-129,0 21-224,0-19-192,20-1-192,-20 0-257,0-1-319,19 21-193,-19-19-1025,0-1-2723</inkml:trace>
  <inkml:trace contextRef="#ctx0" brushRef="#br0" timeOffset="-157489.173">24773 12240 6854,'20'-20'3780,"-20"20"-4069,0 0 1026,-20 0 1249,1 0-1762,-1 0-224,0 0 0,0 20 64,0 0 64,20 0 96,-19 19 97,-1 2-161,20-2-128,0 0-64,0 2-320,0-21-193,20-1 225,19 2 160,-19-21 160,20 19 96,-1-38 160,1 19 705,-1-21-32,1 2 224,1-1-96,-23 0-128,2-20-545,1 20-256,-21-19 32,0-21 97,0 20 31,-21 0 224,-17 1 33,-3 19-577,1 0-673,1 0-1729,-21 20-11051</inkml:trace>
  <inkml:trace contextRef="#ctx0" brushRef="#br1" timeOffset="-155045.033">12266 4729 5925,'0'0'1441,"0"-21"321,0 21-737,0 0 929,0 0 256,20 0-737,1 0-448,-1 21-224,19-21-192,1 0-161,0-21-448,19 21-288,0 0-961,1 0-2050,-21 0-4741</inkml:trace>
  <inkml:trace contextRef="#ctx0" brushRef="#br0" timeOffset="-153083.921">21756 13214 12235,'0'-20'1730,"-20"0"-513,20 0 192,-20 20-928,1-20-481,-1 20 0,0 0-96,0 0 64,-19 20-33,19 20-63,-1 0 128,21-1 0,-20 21 32,20-21-32,0 21-32,0-20 96,20 0 0,1 0-31,17-20 95,3 0 192,-1-20-96,-1 0 32,21-20-63,-21 20-65,-19-40-32,0 20-32,0-20 64,1 21 0,-21-21-128,-21-1-288,1 2 64,0 0 192,-20-2-65,1 2 65,-1 19-32,1 20-64,-1 0 128,-1 0-128,3 20 128,17 0 0,21 19 0,0-18 0,0-2 128,41 1 0,-23 19-64,23-39-256,-1 21-224,-1-21-385,1 0-480,-20 20-993,19-20-1186,-19 0-6019</inkml:trace>
  <inkml:trace contextRef="#ctx0" brushRef="#br0" timeOffset="-152693.898">22015 12995 11178,'18'-19'256,"-18"-1"-96,21 0 1250,-21 20 63,0-20-416,0 20-288,0-21-96,0 21-353,0 0-160,0 21-64,-21-21 160,3 20 1,18 0 31,-20 19-224,0 1 480,20 0-544,0-20 129,0 19-129,0-19 32,20 0-321,0 0-351,-2 0-545,23-20-1090,-21 0-1408,0 0-4421</inkml:trace>
  <inkml:trace contextRef="#ctx0" brushRef="#br0" timeOffset="-152490.887">22193 12976 11787,'0'-20'736,"0"20"-608,0 0 1410,-20 0 31,20 0-576,0 20-352,0-1-321,0 21-192,0-20 33,20 0-129,-20 20-32,20-21 96,-1-19-353,1 20-447,0-20-930,0 0-1633,-20 0-4164</inkml:trace>
  <inkml:trace contextRef="#ctx0" brushRef="#br0" timeOffset="-152332.878">22292 12995 8167,'-20'0'5125,"20"20"-5125,0-20 577,-20 20 608,20 0-865,0 20-544,0-20-1282,0-1-383,0 21-930,20-20-5605</inkml:trace>
  <inkml:trace contextRef="#ctx0" brushRef="#br0" timeOffset="-152145.867">22392 12936 9833,'38'20'512,"-18"0"97,1 19 896,-21-19 97,20 20-801,-20 0-609,0-1-64,0 1-96,0 0-256,0-1-641,-20-18-480,-1 18-1186,1-19-7622</inkml:trace>
  <inkml:trace contextRef="#ctx0" brushRef="#br0" timeOffset="-151842.85">21300 13035 544,'-20'-40'11627,"0"40"-11371,20 20 161,-20 0 640,0 20 192,1 19-352,-1 1-225,20 19-255,0 1-193,0-1-128,20 1 0,19 0-288,1-41-833,-1 21-1377,21-21-2339</inkml:trace>
  <inkml:trace contextRef="#ctx0" brushRef="#br0" timeOffset="-151258.816">22590 12976 12139,'0'-20'673,"-20"0"-577,20 20 384,0 0 225,0 0 64,0 20-225,20 19 97,0 1-97,-1 20-63,1-21-193,0 21-128,-20-1-160,20 1 96,-20-1-32,0-18 0,0-1-96,-20-1-96,0 1-160,20-20-641,-20-20-1345,1 20-3139</inkml:trace>
  <inkml:trace contextRef="#ctx0" brushRef="#br0" timeOffset="-151056.805">22709 12936 17648,'0'0'288,"0"-20"-640,0 20 512,21-21 257,-3 2-193,2 19-384,21 0-417,-21 0-896,19 0-1154,-19 0-2754</inkml:trace>
  <inkml:trace contextRef="#ctx0" brushRef="#br0" timeOffset="-150933.798">22829 12895 11306,'-20'0'128,"20"21"673,0-1 1377,0 20-1153,0-21-737,20 21-192,-20 0-320,18 0-1121,3-1-2787</inkml:trace>
  <inkml:trace contextRef="#ctx0" brushRef="#br0" timeOffset="-150478.772">23126 13194 14285,'-40'20'1025,"20"-20"-993,20 0 1409,0 0 97,20 20-481,0-20-481,0 19-319,19 1-97,1 20-128,-19-20-64,17 0-256,-17 20-385,-1-20-288,0 20-609,-20-21-1440,18-19-2371</inkml:trace>
  <inkml:trace contextRef="#ctx0" brushRef="#br0" timeOffset="-150283.76">23325 13095 13708,'-40'20'1794,"19"19"-1666,-17-19 1346,17 20-257,-19-1-673,20 21-448,1-20-160,-1 0-192,0-1-320,20 1-577,0-20-1378,0 0-3202</inkml:trace>
  <inkml:trace contextRef="#ctx0" brushRef="#br0" timeOffset="-149887.738">23424 12916 11082,'19'-21'833,"-19"2"-769,0 19 1473,0-20 65,0 20-994,0-19-479,0 19 63,0 0 96,0 19 192,0 1 225,-19-1-160,19 22-65,-20-1-192,20-1-160,-20 1-31,20 0-129,0-1-33,0-19-223,20 0-256,-20 0-481,20 0-1185,-1-20-2819</inkml:trace>
  <inkml:trace contextRef="#ctx0" brushRef="#br0" timeOffset="-149692.727">23543 12976 10249,'0'0'2210,"0"0"-1441,0 0 1825,0 19-1440,0 1-642,0 0-384,0 0-64,0 20-128,19-20-480,-19-1-706,0 1-960,0 0-1697</inkml:trace>
  <inkml:trace contextRef="#ctx0" brushRef="#br0" timeOffset="-149482.715">23643 12837 13196,'0'-20'1249,"0"20"-320,0 20 1217,0-1-608,18 20-930,-18 2-416,20-1-128,1-21 0,-21 21-32,0-20-128,0 20-288,0-20-577,0-1-1217,-21 1-2915</inkml:trace>
  <inkml:trace contextRef="#ctx0" brushRef="#br0" timeOffset="-149043.69">23920 13313 16239,'0'20'384,"0"-20"-320,0-20 1826,0 20-929,20-19-705,-1-2-256,1 1 64,0-19-128,-20 19-192,20 0-321,1 20-95,-21 0-161,18 0 289,-18 0 351,0 0 161,0 20 32,0 0 64,0-20 0,0 39 33,-18-19-97,36 1 32,-18-21 64,20 19 128,-20-19 224,20 0 1,1 0-33,-1 0-32,-2-19 161,-18 19-321,21-21-96,-1 1-192,-20 1-448,20-1-866,-20 20-1696,0-20-5703</inkml:trace>
  <inkml:trace contextRef="#ctx0" brushRef="#br0" timeOffset="-148647.667">23999 13492 17936,'-20'20'65,"20"-20"415,0 0 481,0 0-769,0-20-288,0 20-192,20-20 256,0 1-417,1 19 33,-3 0 256,2-21 96,-20 21 32,20 0-64,1 0 31,-1 21 162,-20-21-65,18 19 32,-18-19 64,0 20-64,21-20-64,-21 20 32,0-20 32,0 0 0,20 0 64,-20 20 96,0-20 1,0-20-161,20 20 128,-20-20 0,20 0-256,-20 1 32,19-2-128,-19 2-289,20 19-31,-20-20-513,0-1-1858,0 21-5188</inkml:trace>
  <inkml:trace contextRef="#ctx0" brushRef="#br0" timeOffset="-148272.645">24556 13294 13196,'18'-21'0,"3"21"1025,-21 0 641,0 0-1570,0 0-224,-21 0 95,21 0-63,-18 21 128,-2-2-64,0 21 64,-1 0-32,21-1 32,0 1 0,0-20-32,0 20 129,21-20 319,19 0-128,-22-20-224,23 0 97,18 0 191,-19 0 64,0-20-63,-1 0 287,-19 0-287,-20 0-193,20-19-32,-20-1-224,0-1 32,-20 2 96,0 0-32,0-2-160,-19 2-1025,-1 19-2435</inkml:trace>
  <inkml:trace contextRef="#ctx0" brushRef="#br0" timeOffset="-145335.477">22610 5326 14093,'0'19'224,"19"1"417,1-1 31,20 22-127,1-2-385,-3 21 0,23-20-128,-22-1-32,1-19 0,-1 20-128,-39-19-96,20-2-129,-20 1-287,20-20-609,-40 0-897,0 0-2499</inkml:trace>
  <inkml:trace contextRef="#ctx0" brushRef="#br0" timeOffset="-145141.466">22928 5365 13965,'-20'19'833,"-20"2"-673,19-1 224,3 19 257,-2 21 127,-21-20-447,21 19-129,2-19-160,-3 0-352,1-1-97,20-19-544,0 1-1249,0-1-2402</inkml:trace>
  <inkml:trace contextRef="#ctx0" brushRef="#br0" timeOffset="-144426.425">23106 5087 9256,'-20'-40'1698,"20"20"-897,-20 0-65,20 20 321,-20-20 257,20 20-129,0 0-673,-19 0-480,19 20 96,-20 0 129,20 20 63,0 0-160,0 0-96,-20 20-64,40-21 0,-20-19 0,20 20-224,-1-20-128,1-1-737,0 1-641,0-20-1249,0 0-4516</inkml:trace>
  <inkml:trace contextRef="#ctx0" brushRef="#br0" timeOffset="-144253.415">23165 5147 12684,'-20'0'1121,"20"0"-1314,0 19 289,0 1 577,20 1-353,-20-2-63,20 1-450,-20 0-255,20-1-289,-20 2-288,21-21-928,-21 0-1859</inkml:trace>
  <inkml:trace contextRef="#ctx0" brushRef="#br0" timeOffset="-144051.404">23244 5027 12139,'20'0'769,"-20"0"1024,21 20-319,-1 0-289,-20 0-833,0-20-224,0 20-32,0-1-96,0 21 33,0-20-33,0 20-289,0-20-447,-20 19-994,20-18-2050</inkml:trace>
  <inkml:trace contextRef="#ctx0" brushRef="#br0" timeOffset="-143884.394">23443 5345 16879,'40'0'1057,"-40"0"-544,20 0 768,0 0-640,0 0-545,19 0-384,-19 0-1314,1 0-2946</inkml:trace>
  <inkml:trace contextRef="#ctx0" brushRef="#br0" timeOffset="-143733.386">23463 5445 17072,'0'59'-289,"0"-59"706,20 20 960,0-20-352,0 0-577,0 0-800,19 0-1025,2 0-1410,-3 0-5829</inkml:trace>
  <inkml:trace contextRef="#ctx0" brushRef="#br0" timeOffset="-143460.37">23900 4888 12812,'-20'-20'480,"20"20"193,20-19 1184,0 19-511,0 0-610,39 0-415,-18 0-225,17 0-32,1 0-192,-18-20-577,-1 20-1409,-21 0-2979</inkml:trace>
  <inkml:trace contextRef="#ctx0" brushRef="#br0" timeOffset="-143084.349">23959 4849 8456,'0'0'416,"0"0"545,0 19 1153,0-19-577,0 20-223,20 0-386,-20 20-415,20-1 160,-20 1-33,0 20-256,0 19 1,0 1-97,0 19-96,-20 20 65,20-19-257,0-1 480,0 0-192,0-19 97,0-1-161,0-19-96,0-1-96,20-19 128,-20 0-96,20 0 0,-20-21 96,0 2-96,21-2 129,-21 1-33,18-20-32,2 0 64,0 21-192,1-21-96,17 0-192,-17 0-545,-1 19-32,0-19-704,0 0-1314,-1 0-4932</inkml:trace>
  <inkml:trace contextRef="#ctx0" brushRef="#br0" timeOffset="-142702.327">24595 4808 13292,'0'-19'1057,"0"19"-737,0 0 1506,0 19-449,-21 2-576,21 18-513,21 1-95,-21 0-418,20-1-223,-20 21-1730,0-20-9097</inkml:trace>
  <inkml:trace contextRef="#ctx0" brushRef="#br0" timeOffset="-141149.238">24416 5405 9160,'0'20'2947,"0"-20"-2338,0 0 960,0 0 225,0 20-481,0-20-672,0 19-321,0 21-192,0-20-96,0 0-64,0 20-96,0-21-224,0 1-1026,20 0-896,-20 0-1826</inkml:trace>
  <inkml:trace contextRef="#ctx0" brushRef="#br0" timeOffset="-141005.23">24595 5564 11146,'20'20'1441,"-20"-20"-2049,-20 0-385,20 0-2338</inkml:trace>
  <inkml:trace contextRef="#ctx0" brushRef="#br0" timeOffset="-140695.212">24813 5524 14445,'-20'0'417,"0"0"-225,1 0 609,19 20-225,0 0-224,0 0-352,0-1-192,19 1 128,21 0 32,-20 0-32,19-20 224,1 21 161,1-21 31,-3 0 192,-17-21-31,-1 1-193,0 0 385,-20 0-385,-20 1-128,0-1-32,-1 0-288,-17 20-320,18-20-1122,-21 20-2273</inkml:trace>
  <inkml:trace contextRef="#ctx0" brushRef="#br0" timeOffset="-140255.187">24376 6021 9993,'0'0'1473,"-20"0"-1377,20 0 513,0 0-257,0 0 65,0 19-257,-19 1-96,19 0-32,0 0-32,0 0-160,19 0 64,1-20 96,0 20 160,0-20-64,0 0 481,1 0 640,-3 0 0,2-20-416,-20 0-193,0 0-191,0 0 191,-20 0-352,2 0-127,-3 1-386,1-1-640,0 20-1537,0 0-3684</inkml:trace>
  <inkml:trace contextRef="#ctx0" brushRef="#br0" timeOffset="-140070.176">24615 6060 17840,'0'20'129,"0"-20"-65,0 0 224,0 0-544,0 0-1826,0 0-4132</inkml:trace>
  <inkml:trace contextRef="#ctx0" brushRef="#br0" timeOffset="-139845.163">24754 6080 2786,'19'0'12012,"-19"20"-12845,0-20 833,-19 0 64,19 20-192,0-20 128,0 20-513,19 0-31,1-20 319,0 19 257,21 2 129,-23-21 223,2 0 705,21 0 384,-21-21 33,-20 21-257,0-19-320,0-1-288,-20 0-321,-21 0-448,21 0-513,2 0-1377,-23 20-2979</inkml:trace>
  <inkml:trace contextRef="#ctx0" brushRef="#br0" timeOffset="-139137.123">24953 4908 9256,'0'0'3171,"0"0"-1825,-20 0-129,20 0-385,0-20 33,0 20-544,20 0-129,-2 0-128,23 0-64,-21 0 32,19 20-128,1-20 192,0 20-64,-1-20-352,1 20 288,1-20-129,-23 20-63,2-20 96,0 19 128,-20-19-64,0 20 96,21 20-96,-21-20 64,0 20 32,0 19-32,0 1-160,0-1-32,0 21 64,0 0 128,0-1 0,-21 0 32,21 2 128,0-23-64,0 22 0,0 0 0,0-21-96,21 20 0,-21-19 32,0 0-160,0-1 128,20-18 96,-20 18-96,-20-19 705,20-1-97,-21-19 1,21 20-257,0-20 33,0 0 287,0-1 129,0-19-64,-20 0-481,0 0 96,2-19-256,-3 19-96,1-20 0,-20 0-448,20 20-321,-19 0-1153,-21 0-3811</inkml:trace>
  <inkml:trace contextRef="#ctx0" brushRef="#br0" timeOffset="-137703.041">1685 11645 7366,'-59'19'5830,"39"-19"-5574,20 20-640,0-20 224,0 0 896,20 0 674,0 0-321,19 0-481,22 0-383,-2 20-97,40-20 32,-20 0-96,2 0 64,18 0-64,-40 0-32,1 0-192,-41-20-256,1 20-513,0 0-1249,-20-20-1218,0 20-6245</inkml:trace>
  <inkml:trace contextRef="#ctx0" brushRef="#br0" timeOffset="-137429.025">2084 11545 12107,'18'20'-192,"2"-20"224,21 20 224,-3-20 353,23 20 800,-22 0-416,21 0-288,19-1-417,-20 21-96,-19-20 0,1 20 0,-23-1 129,-18 1-129,0 0 0,-38-21-64,-23 21-128,-18 0 64,0 0-32,20-20 64,-1 19-64,1-19-736,18 0-2243,21 0-8200</inkml:trace>
  <inkml:trace contextRef="#ctx0" brushRef="#br0" timeOffset="-129734.585">21102 4888 4195,'0'0'3043,"0"0"-4452,0 0-64,18 20-1826</inkml:trace>
  <inkml:trace contextRef="#ctx0" brushRef="#br0" timeOffset="-129446.569">21140 4908 544,'0'0'1730,"0"0"-193,0 0-704,0 0 256,0 0 480,0 0 97,0 0-577,-20 0-512,20 0 31,-18 0 289,-2 0-32,-1 0-385,1 0-256,-20 0-63,-19 0-97,0-20-32,-22 20-32,2-20-192,-20 20-97,-20 0-287,1-19-129,-22 19-1377,1 0-801,-19 0 2371,-2 0-321,2 0-1633,0 19 2177,18-19 1346,21 0-480,-21 0-577,41 0 352,0 0-448,0 0-1537,20 0-1,0 0 161</inkml:trace>
  <inkml:trace contextRef="#ctx0" brushRef="#br0" timeOffset="-128696.526">17984 4908 576,'-79'0'833,"39"20"-321,1-20-384,-1 0 97,-1 0 95,23 0 513,-23 20-193,21-20-159,0 0 320,20 0 480,-19-20-448,19 20 576,0 0-352,0 0-352,0 0-609,0 20 768,19-20-1024,-19 20 513,0-1-481,0 1 192,0 0 384,0 20 129,0-20-225,0 19 192,0 1-127,0 20-257,0-20-64,0 0-32,20-20 0,-20 19 32,0-20 128,20 2-31,-20-1-1,20 0-128,-20-20 160,21 0 64,17 19 65,-17-19-97,19 0-64,19 0-128,20 0-64,20 0 32,0 0-224,0 0 64,21 0 32,19 20 32,1-20-96,38 20 96,0-20 32,1 0 64,19 0-32,21 0 0,-21 0-64,21 0-97,-21 0 97,1 0 64,-21 0 0,-18 0-96,-2 0-352,-59 0-577,0 20 256,-38-20 673,-2 0 96,1 20 32,-21-20 0,21 0 320,-21 20 129,1-20 352,-1 0 63,-19 0-159,0 0-256,-20 0 95,0 0 417,0-20-352,0 0-449,0 0-96,-20 0 160,0-19 97,2-1-353,18-20 96,0 0-96,0-18-193,0-3-223,0 22-160,0-21 223,0 41 129,0-21-64,-21 40 864,1 1-672,0 19-705,20 0-1729,-20 19-2146</inkml:trace>
  <inkml:trace contextRef="#ctx0" brushRef="#br0" timeOffset="-127578.462">21260 5803 1345,'20'0'6918,"-20"0"-4836,0 0-672,0 0 127,0 0 225,0 0-449,-20 0-608,20 0-321,-20-20-128,-19 20 1,-1 0-193,-19 0 32,-22-21-321,-38 21-95,1 0-192,-42-20-65,-18 20 289,-21-19 288,-19-1 64,-21 1 224,22-2-96,-22 21 33,21-20-225,-1 20 0,41 0 0,0 0 32,18 0 32,40-20 192,21 20-128,0 0-96,40 0 32,0 0 32,19 0-32,20 0-64,0 20-128,20 0 64,-19-20-64,19 21 0,0-2 32,-20 1 64,20-20 32,-20 39 0,20-18 32,0 18-32,-20 0 96,20 2-96,0 18 0,0 1 0,0-1 0,-21 1 0,21 0 0,-20 0 64,20-21-64,-18 0 128,-3 2-32,21-22-64,0 21 32,-20-40 0,20 20-64,0-20 0,0 20 128,0-20-224,20 0 321,1 0-65,38 0-64,1 20-64,19-20-96,20 0-193,0 19 65,21-19 64,18 20 64,22-20 64,-2 0-32,20 0 32,20 0-32,21-20 32,0 1 0,-1 19 0,-19-20 0,-1 0 64,-20 0-64,-38 0 0,-21 20-64,-20 0-96,-19 0 96,-1 0 32,-19 0-32,-1 0 32,-19 0 32,-1 0 32,1 20 160,1-20 192,-3 0 33,3 0-257,-21 0 0,-1 0 32,1 0 0,0 0-192,0 0 96,0 0 1,-1-20-194,21 20 194,-20 0-97,19 0 32,-19 0 0,0-20 0,-20 20 0,0-19 32,0-22 0,-20 22-32,0-21 32,1 0 96,-1-20-192,0 1 32,20-1 0,-20 1-96,20-1 192,0 21-96,0-2 64,-20 22-384,20-1-353,0 1 257,-19 19-865,19 0-2627</inkml:trace>
  <inkml:trace contextRef="#ctx0" brushRef="#br0" timeOffset="-126301.389">21120 7213 14093,'20'0'1057,"-20"0"-1025,0 0 352,0 0 833,0 0 193,0 0-802,-20 0-544,2 0-96,-23 0-160,-19 0-224,-19 0-289,-20 0-64,-1 0 1,-19 0 319,-39 0 321,0-20 96,-42 20 64,1-20 64,21 20 0,-20-19-32,19 19 0,20-21-96,-20 21 64,21-19-64,-20 19 32,38 0 32,1 19 97,1-19-1,39 21-64,18-2-128,22 21 64,19-20-96,1 0-321,19-20-159,0 19-225,0 1 320,1-20 385,19 0 128,0 0 64,0 0 129,0 0-1,0 0-160,0 0 0,0 20-64,0-20 0,0 0 0,19 20 0,-19-20 96,0 20 32,0 19 160,-19 1 65,19 0-1,0 19 0,0 2-159,0-2 31,0 1-128,0-1-32,0-19-32,19 19 0,1-19 32,-20 0-64,20-1 0,-20-18 64,0-1-32,20-20 96,-20 19 97,20-19-1,-20 0 96,39 0-96,1-19 33,-1 19-193,42 0-64,-2 0 32,20 0-64,20 19 32,19-19-97,22 0-223,38 20-32,1-20-33,19 0 129,1 0 224,18 0 96,-18-20 0,20 20-32,-41-19-32,-20 19 0,1-20-1153,-40-1-64,-40 21 1025,1-19 96,-41 19 96,1 0 32,-21-20 160,-19 20 417,0 0 384,0 0-417,-20 0 353,-20 0-384,20-20-449,-20 20 32,0-20 128,1-20 256,-1 1 129,0-1-128,20-19-353,0-1-160,0-19-96,20-2-225,-20 2 1,20 20 32,-20-1 128,19 20-129,-19 21-191,0 19-321,0-20 160,-19 20-63,19 0-1250,-20 20-4164</inkml:trace>
  <inkml:trace contextRef="#ctx0" brushRef="#br0" timeOffset="-124895.308">21021 8584 11466,'-20'0'513,"1"20"-865,-1-20-1,-20 0 513,1 0 417,-21 19 512,1-19 0,-2 0-384,-18 0-225,-20 0-128,0 0-191,-21 0-129,-18 0-32,-21 0-129,-20-19-31,1 19 64,0-20 96,-2 20 0,-18 0 96,-1 0 0,21 20 0,-21-1 257,40 2-33,-20 19-256,41-21-96,19 1 0,20-20-192,0 20-801,18-20 256,2 0 737,20 0 545,-1 0 191,41 0-447,-1 0-257,0 20-193,40-20-287,0 0 480,-1 0 0,1 0-384,0 20-257,0-20 161,0 0 447,-20 20 1,0-20 193,0 19-65,0 21-96,0-20 0,0 39 32,0-19-32,0 20 0,19-20 64,1 0-64,-20 19 32,20-19-64,0 0-32,-20-1 64,0 1 0,20-20 0,-20 19 64,0-19 0,0 1-64,19-2 0,-19 1 32,20 0 32,-20-20 0,20 19 128,-20-19 225,20 21-33,1-21-64,17 0 33,3 0-1,-1 0-128,19 20-160,20-20-32,0 20 32,20-20-32,0 20-32,21-20 32,-1 0-64,21 0-64,-21 0-160,19 0 32,-19-20 160,1 20-64,-1 0 160,-1-20 0,1 20 32,1 0-128,-21 0 128,0 0 0,0 20-64,1-20 0,-1 0-353,0 0-511,-18 0 191,18 0 513,-20 0 64,0 0 192,0-20 224,-18 0 417,-23 20-417,23-21-128,-22 21 289,1-19-129,-20 19-128,-1 0 161,1 0-193,0 0-64,0 0 320,0 0 1,19 0-65,-19 0-224,21-20 97,-3 20-225,-18 0 0,1 0 0,-21 0-32,20 0 160,-20 0-384,0 0 448,0 0-256,0 0-32,0 0 64,0 20 96,0-20-192,20 0 160,-20 0-128,0 0 96,0 0 128,0 0 64,0 0 96,-20-20 1,20 0 31,0 1-160,-20-22-96,20 2-192,-21-21 96,-17 1-192,18-21 64,-1 1-128,-19-21 512,20 21-224,1-1 64,-1 21 128,20 19-224,0 20-192,-20 1-609,20 19-800,0-21-314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2-04T02:11:43.972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7210 2921 12972,'-20'0'704,"0"0"-95,20 0 704,0 0-192,0 0 0,20 0-320,20 0 32,19 19-289,20-19-415,1 0 159,19 0-192,20 0 64,-20 0-96,-18 0-96,-2 0-96,-20 20-673,1-20-416,-21 0-1634,-39 0-7366</inkml:trace>
  <inkml:trace contextRef="#ctx0" brushRef="#br0" timeOffset="7895.451">2936 3577 12075,'0'-21'1185,"0"21"-160,0 0 64,0 0-96,0 21 352,20-21-192,1 19-256,-1 1-416,-2 19 127,23-18-223,-1 18-225,-1-19 32,1 20 0,-1-20-96,21 20 96,-21-21-192,1 2-160,-19-2-160,17-19 64,-38 20-321,20 0 1,-20-20-65,0 0-128,0 0-288,-20 0-256,2 0-1121,-2 0-1410</inkml:trace>
  <inkml:trace contextRef="#ctx0" brushRef="#br0" timeOffset="8126.464">3274 3577 14285,'20'0'-192,"-20"0"-257,0 19 417,-20 1 128,20 0 705,-20-1-160,0 22-449,-19-2-96,-1 1 32,20 0 257,-19-1-1,19 1-320,0 0-96,0-20-128,-1 0-449,3-20-1216,18 20-2596</inkml:trace>
  <inkml:trace contextRef="#ctx0" brushRef="#br0" timeOffset="8466.484">3691 3815 9096,'19'0'7303,"-19"0"-7399,0 20 160,0-1 609,0 2 608,0-2-673,0 21-511,20-20-33,-20 20-769,0-1-1281,0-18-3940</inkml:trace>
  <inkml:trace contextRef="#ctx0" brushRef="#br0" timeOffset="9158.523">4088 3676 13068,'-20'0'1281,"20"0"-1217,0 0 481,20 0 544,-20 0 736,39 0-864,-19 0-640,20 0 63,-19 0-224,17 0-224,-17 0 64,-1 0-416,0 20-609,-20-20-897,18 0-2178,-18 0-4933</inkml:trace>
  <inkml:trace contextRef="#ctx0" brushRef="#br0" timeOffset="9309.532">4108 3854 9416,'39'21'769,"-19"-21"-513,21 0-192,-23 0-1409,2 0-3043</inkml:trace>
  <inkml:trace contextRef="#ctx0" brushRef="#br0" timeOffset="9915.567">4127 3854 6053,'-19'0'3043,"19"0"-2210,-20 0 1217,20 0-64,0 0 224,0 0-1025,0 0-544,0 0 127,20 21-95,-1-21-161,1 0-31,20 0-129,-19 19-160,17-19-128,-17 0-128,-1 0-640,0 20-1314,-20-20-4292</inkml:trace>
  <inkml:trace contextRef="#ctx0" brushRef="#br0" timeOffset="23211.327">4643 3616 3843,'20'0'3812,"-20"0"-3364,21 20 1026,-1-20-97,-20 19 160,20 2-352,-20-1-672,18 19-129,-18-19 1,0 20 31,0-20 32,0 0-287,0-1-33,21-19 96,-21 0 192,0 0 193,-21 0-417,21-19-64,0-1-192,0-20 0,-18 0 32,36 1-128,-18-2 160,0 22 0,0-1 96,21 0 32,-21 1 96,20 19 289,0 0-193,-20 0 0,20 0-127,-1 0-225,1 0-32,0 19-225,0-19-95,-20 20-481,20-20-1089,-1 0-2306</inkml:trace>
  <inkml:trace contextRef="#ctx0" brushRef="#br0" timeOffset="23622.351">5220 3655 14061,'-20'0'2338,"0"0"-3011,0 0 609,-1 21-128,3-1 641,-2-1-97,-1 1-352,21 0-32,0 0-64,0 0 160,21-20 32,-1 20 0,-2 0-96,3-20 0,19 0 64,-20 0-32,19 0 96,-19-20 0,0 20 0,0-20 1,-20 0 127,0 0 0,0 0-64,-20 0 0,0 1-160,0-1-32,-19 20 33,19-21-290,0 21-255,0 0-866,20-19-2305,0 19-4805</inkml:trace>
  <inkml:trace contextRef="#ctx0" brushRef="#br0" timeOffset="24069.376">5477 3755 9160,'21'40'1121,"-21"0"-448,0-40 0,0 19 512,0-19 736,0 0-735,0-19-802,0-1-288,0 0-160,0 0 64,0-20 32,-21 1-96,21 19-96,0-1 128,21 2-32,-21 19-96,0 0 128,20 0 384,-20 19 32,20 2-192,-2-1 97,-18 19-193,0-19-32,21-20-32,-21 20-32,20-20 0,-20 0 64,20 0-32,-20 0-64,0-20-128,20 0-32,-1 0-33,-19 1 161,20-1 0,0-1 64,0 21 128,-20 0 97,20 0 159,-20 0-96,19 21 0,-19-1-95,0-1-161,0 21 0,20-20-417,-20 0-768,20 0-1697,0 0-2499</inkml:trace>
  <inkml:trace contextRef="#ctx0" brushRef="#br0" timeOffset="24502.401">6034 3636 15983,'-20'0'64,"-21"19"0,21 2 256,2 18 705,18-19-641,-20 20-384,20-20-128,0 0-64,20 0-64,-2-1 192,23-19-64,-21 0-193,19 0 129,-19 0 128,0-19 64,0-1 0,0-20 0,-1 20-32,-19-20-320,0 21-97,0-22 321,0 41 384,-19-19 385,19 19-32,-20 0-193,20 0-64,0 19-95,0-19 63,0 21-96,0-1-32,0-1-128,20 1 0,-1 0 33,21 0-194,-20 0-255,0-20-385,1 20-512,-3-20-865,2 0-1409,-20 0-5478</inkml:trace>
  <inkml:trace contextRef="#ctx0" brushRef="#br0" timeOffset="24776.417">6271 3815 8071,'0'0'609,"0"20"-257,0-20 161,0 0 415,20 0 129,-20 0-736,20 0-65,-20 0 32,0-20-160,0 0-64,21 0 65,-21 0 351,0 0-64,0-19-191,0 39-33,20-20 448,-20-1 321,0 21-256,18 0 128,3 0-65,-21 21-127,20-1-64,-20-1-161,20 1-352,-20 0 32,0 0-256,20 0-577,-20 0-736,19-20-1218,1 20-2177</inkml:trace>
  <inkml:trace contextRef="#ctx0" brushRef="#br0" timeOffset="25245.443">6688 3616 12908,'-20'20'224,"20"-1"352,-19 2 706,19-1 607,-20 19-639,20-19-898,20 0-128,-20 0 161,19 0-257,1 0-32,0-20-64,21 19-32,-23-19-64,23 0 32,-21 0 32,18-19 64,-17-1 64,-1 0-64,0 0 64,-20 0 64,20 0-32,-20 0-63,0 20-1,-20-19-96,0 19-129,0 0-31,-1 0 192,3 19-32,-2 1-32,20 0 32,0 0 0,0 0 96,38 0 33,-17 0 63,19-1-64,-1 2 32,21-2-96,-20-19-32,-1 0 64,2 0-64,-21 0-64,-2 0-288,2 0-513,-20 0-1377,0 0-4260</inkml:trace>
  <inkml:trace contextRef="#ctx0" brushRef="#br0" timeOffset="25628.465">7860 3775 9256,'-20'40'2403,"-20"-20"-2275,20-1 929,-39 21-257,18-20-671,3 0-2980</inkml:trace>
  <inkml:trace contextRef="#ctx0" brushRef="#br0" timeOffset="26025.488">8494 3517 15726,'41'19'1890,"-21"1"-1666,19 20-224,1-20-320,0 0-128,-1-1 448,1 2 0,1-1-289,-3-1-736,3-19-1281,-21 0-512,19 0-2147</inkml:trace>
  <inkml:trace contextRef="#ctx0" brushRef="#br0" timeOffset="26184.497">8873 3517 14862,'-41'60'384,"3"-21"417,17 0-449,1 21 225,-20-40-193,21 20-576,-1 0-929,20-20-2114,0-1-5606</inkml:trace>
  <inkml:trace contextRef="#ctx0" brushRef="#br0" timeOffset="26400.509">9091 3676 16303,'39'0'-865,"-39"0"833,0 20-352,0-1 800,-20 1 353,1 0-577,-1 20 32,20-20-96,-20 0-96,20-1-32,0 2-32,20-21-192,0 19-448,19-19-1218,1-19-2338</inkml:trace>
  <inkml:trace contextRef="#ctx0" brushRef="#br0" timeOffset="26566.519">9428 3616 17680,'0'0'0,"20"0"128,-20 0-192,20 0 192,20 20-64,-21-20-1024,1-20-2051,0 20-4324</inkml:trace>
  <inkml:trace contextRef="#ctx0" brushRef="#br0" timeOffset="26680.526">9527 3655 2690,'-19'21'11275,"19"-1"-11051,0-20 993,19 0-320,1 19 352,20-19-640,-20 0-577,19 0-833,2 0-4484</inkml:trace>
  <inkml:trace contextRef="#ctx0" brushRef="#br0" timeOffset="27236.557">10321 3497 15758,'-39'-20'0,"19"20"-128,0 20-416,-19 0 320,-2-1 256,21 1-64,0 20 0,20-20-65,0 0-159,20-1 160,0 2 128,1-21 32,17 0 32,-17 0 96,19-21-95,-20 2-65,-1-1 32,1 0-32,-20-20 32,0 20 32,0 1 128,-20 19 160,1 0-95,-1 0-1,0 19 128,0 22-95,20-22-193,0 21-96,20-21-96,20 2-385,-1-1 97,21-20 128,-21 0 128,1 0-321,1 0-1280,-3-20-2563</inkml:trace>
  <inkml:trace contextRef="#ctx0" brushRef="#br0" timeOffset="27553.576">10559 3556 12491,'-20'0'1858,"2"21"-1153,18-2-161,-21 1-384,21 0 417,21-1-353,-21 2-352,38-21-128,-17 20-161,19-20-95,-22 0-1,3-20-576,-1 20-928,0-21 831,-20 2 834,0-1 224,0 0 32,0 20 352,0-19 577,-20 19 704,20-21 353,0 21-352,20 0-289,0 0-288,19 0-513,1-20-160,-1 20-256,21 0 32,-21-19 33,1-1-226,1 20-511,-23-20-705,-18 0-1858,0 0-3844</inkml:trace>
  <inkml:trace contextRef="#ctx0" brushRef="#br0" timeOffset="27719.585">10758 3358 14093,'20'40'769,"0"19"736,-20-19-384,20-1 641,-20 2-769,19-2-865,1 0-384,0 2-673,-20-22-833,20 1-800,0-20-2243</inkml:trace>
  <inkml:trace contextRef="#ctx0" brushRef="#br0" timeOffset="27871.594">11116 3536 6950,'19'41'8392,"-19"-22"-8104,0 21 129,20-21-674,-20 2 33,0-1-865,20-20-3267</inkml:trace>
  <inkml:trace contextRef="#ctx0" brushRef="#br0" timeOffset="28015.602">11175 3398 5381,'-20'-20'11242,"20"20"-11946,0 0-417,20 0-2755,-20 0 1602</inkml:trace>
  <inkml:trace contextRef="#ctx0" brushRef="#br0" timeOffset="28268.616">11373 3616 10698,'20'20'1217,"1"-1"-288,-1 2-225,-2-1 97,23-20 576,-21 0-736,0 0-64,19-20-65,-19-1 97,-20 2 191,0-1-159,0-19-289,-20 18-160,-19 1-127,19 1-162,-20 19-543,1 0-1122,19 0-2113,-1 0-8809</inkml:trace>
  <inkml:trace contextRef="#ctx0" brushRef="#br0" timeOffset="28563.633">11750 3655 13708,'0'21'865,"0"-1"-1345,-19-20 576,19 0 384,0-20 962,-20 20-1154,20-21-544,0-18 160,20 19-129,-20 1-191,19-22 32,1 22 127,0-1 290,0 20 703,19 0 385,-19 0 64,1 20-160,-1-1-256,0 1-32,-2 20-385,3 0-320,-1 0-224,0-20-481,0 19-512,0-19-2178,-20 0-11947</inkml:trace>
  <inkml:trace contextRef="#ctx0" brushRef="#br0" timeOffset="28727.643">12406 3715 22229,'20'40'288,"-40"-20"64,0 20-448,0-20-160,-19 20-1538,-2-21-5028</inkml:trace>
  <inkml:trace contextRef="#ctx0" brushRef="#br0" timeOffset="30027.717">13200 3497 15086,'-21'-20'352,"21"20"577,0 0-352,0 0-65,0 20 577,41-20-320,-21 39-353,19-19-320,1 20-96,0-20 0,-1 19-96,1-18-416,-1-1-385,1-20-673,-19 0-1985,-1 0-7047</inkml:trace>
  <inkml:trace contextRef="#ctx0" brushRef="#br0" timeOffset="30201.727">13459 3437 14125,'-21'40'416,"1"-20"-288,0 19 97,0 2 255,1-2-64,-1 21-384,0-40-384,0 19-673,20-19-2114,0 0-5541</inkml:trace>
  <inkml:trace contextRef="#ctx0" brushRef="#br0" timeOffset="30698.755">13736 3596 6566,'0'0'8776,"0"0"-8392,0 0 417,20-19-352,0 19 383,-1 0-255,1-21-545,0 21-64,0 0-128,-20 21-321,21-21 129,-21 19-64,0-19-1,0 20 225,0 0 128,0-20 64,-21 19 32,21 2-32,0-1 32,21-20 0,-21 19-32,18 1 32,-18-20-32,20 20 32,0-20 0,-20 20 0,0-20 96,0 0 161,0 20 223,-20-20-224,0 0 1,-19 0-97,19 0-96,-20 0-96,21 20-192,-21-20-481,20 0-1249,20 0-3363</inkml:trace>
  <inkml:trace contextRef="#ctx0" brushRef="#br0" timeOffset="31268.788">14291 3477 12716,'-19'0'1537,"19"0"-864,0 0 320,0 0-257,19 0 481,1 0-320,0 0-608,21 0-161,-23 0-128,23 0-225,-21 0-287,20 0-1186,-21 0-3491</inkml:trace>
  <inkml:trace contextRef="#ctx0" brushRef="#br0" timeOffset="31419.797">14311 3636 11787,'0'19'4996,"20"-19"-5028,1 0 801,17-19-481,3 19 33,-21 0-385,20-20-1025,-21 20-2627</inkml:trace>
  <inkml:trace contextRef="#ctx0" brushRef="#br0" timeOffset="32263.845">15105 3457 10185,'0'-20'160,"-19"0"769,-1 20-192,0 0-321,0 20 161,0 0-353,1 0 64,-1 0-96,20 19-159,0 2-1,0-2 0,20-19-64,19-1-129,1 2-63,-1-1 96,1-20 128,1 0-32,-3 0-32,-18-20-96,1-1-321,-1 2-415,-20 19 319,0-20 353,0 20 192,-20 0 0,20 0 192,-21 20 288,1-1 65,20-19-33,0 21-127,0-1-129,20-1-64,21-19-192,-2 0 96,-19 0 320,20-19 257,-1-1-129,-19-1 65,0 2-1,-20-1-191,0 0 63,0 1-224,-20-2-320,-19 21-128,19-20-192,0 20-1218,0 0-2754</inkml:trace>
  <inkml:trace contextRef="#ctx0" brushRef="#br0" timeOffset="32703.87">15582 3676 10057,'0'20'128,"-20"-1"-32,20-19 96,0 0 577,0 0 929,0 0-1378,0-19-288,20 19 0,-20-41-64,21 22 0,-21-1 32,18-19-288,-18 18 224,20 1 160,-20 20 192,21 0 32,-21 20 225,0-20-33,0 40-287,0-20-97,20 0-64,-20-1-64,0 2-64,0-1-96,20-20 160,-20 0 64,18-20-32,-18 20-32,21-21 0,-21 2 64,20 19-64,-20-20 0,20 20 0,0-20 32,-1 20 32,-19 0 64,20 0 224,-20 20-31,0 0-33,0-1-96,0 2-128,0-21-352,20 20-737,0-1-1474,0-19-1761</inkml:trace>
  <inkml:trace contextRef="#ctx0" brushRef="#br0" timeOffset="33013.888">15979 3676 10473,'21'-21'0,"-3"21"193,2-19 703,0 19 514,-20-20 159,21 20-704,-21-20 96,0 1 32,0 19-384,0 0-289,-21-21-224,1 21-96,0 0 32,2 0-64,18 21 0,-21-2-32,21 1 160,0 0-192,0-1 96,21 2 0,-3-1-64,22-20-257,1 19-351,-3-19-802,3 0-1152,-21 0-1474</inkml:trace>
  <inkml:trace contextRef="#ctx0" brushRef="#br0" timeOffset="33439.912">16336 3596 1057,'-39'0'11498,"39"0"-11305,-20 0 447,0 20-320,0 0-255,1-1-1,19 2-193,0-1-287,19-1-353,1 1-384,0-20 128,0 0 449,19 0 95,-19 0 417,0-20 192,0 1 865,1-1 1089,-21-1-320,0-18-545,0 0-704,0-2-289,-21 2-192,21-21-160,-20 1-161,0 19-159,20-20 160,-20 21 160,1 19 768,19 0-223,0 20-289,-20 20 32,20 0 384,0 0 225,20 19-385,-20 1-31,19 0-65,1-1-96,0 1-96,-20 0-128,20-1 160,1 2-128,-3-2 0,2 0-288,0-18-288,-20-1-577,21-20-737,-1 19-1858,-2-19-6630</inkml:trace>
  <inkml:trace contextRef="#ctx0" brushRef="#br0" timeOffset="33886.938">16694 3577 12684,'0'19'128,"0"1"256,20 0 705,-20-20 96,0 19-480,0 2-513,19-21-96,1 0-64,0 0-192,-20 0 96,20 0 32,0-21-160,-1 21 64,-19-19 160,20-1-64,-20 0-32,0-20-545,0 40 385,0-20 256,0 20 0,0 0 0,0 0-224,0 20 224,0 1 224,0 18 128,20-19-31,-20 20 63,21-1-64,-21 1-256,20 20 65,0-21-65,-2 1-32,3 0-32,-1 0 0,-20-1-64,0-19 32,0 1 96,-20-21 352,-1 0 321,-17 0 0,-3 0 128,-18 0-1,-1 0-447,21-21-257,-1 21-96,0 0-256,21 0-609,19 0-928,0 0-1250,19 0-1794</inkml:trace>
  <inkml:trace contextRef="#ctx0" brushRef="#br0" timeOffset="34169.954">17389 3735 19346,'20'0'128,"-20"0"-96,0 20 448,0 0 481,-20 0-128,-1 0-577,1 0-224,2 20-224,-2-21-1217,-21 1-1762,21-20-8200</inkml:trace>
  <inkml:trace contextRef="#ctx0" brushRef="#br0" timeOffset="34802.99">18063 3477 4356,'20'0'3299,"0"0"-641,-20 0-384,20 0-416,1 20-32,-3-20-353,23 20-159,-21 19-546,18-18-351,3 18-193,-1-19-128,-1-1-192,1 2-256,-1-1-225,-19-1-608,20 1-833,-40-20-2883</inkml:trace>
  <inkml:trace contextRef="#ctx0" brushRef="#br0" timeOffset="35020.002">18441 3437 13388,'0'20'1858,"-20"0"-1890,20 0 320,-20 0 545,0 19 448,-19 1-640,19 0-577,0-21-192,0 22-481,-1-22-1217,21 1-2209,21 0-5607</inkml:trace>
  <inkml:trace contextRef="#ctx0" brushRef="#br0" timeOffset="35250.016">18759 3596 16143,'-40'20'961,"40"-20"-1057,-20 20 256,20-20 320,0 19 161,0 2-353,20-21-128,0 20-32,19-20-64,-19 19-256,20-19-64,-20 0-545,-1 0-832,1 0-1090,0-19-1569</inkml:trace>
  <inkml:trace contextRef="#ctx0" brushRef="#br0" timeOffset="35408.025">18818 3655 12716,'0'60'672,"0"-20"1186,0-20-449,0 20-704,20-20-513,0 20-672,-20-21-545,19-19-1378,1 20-4259</inkml:trace>
  <inkml:trace contextRef="#ctx0" brushRef="#br0" timeOffset="35727.043">19175 3536 16207,'20'0'737,"0"0"-609,0 0 897,0 0 32,19 0 64,-19 0-737,20 0-320,-21 0-192,1 0-224,-20 0-801,20 0-1762,-20 0-10410</inkml:trace>
  <inkml:trace contextRef="#ctx0" brushRef="#br0" timeOffset="35878.052">19255 3655 14477,'19'21'256,"1"-21"1634,0 0-128,0 20-513,19-20-608,-19 0-449,0 0-769,1 0-1344,-1 0-3781</inkml:trace>
  <inkml:trace contextRef="#ctx0" brushRef="#br0" timeOffset="36362.079">19909 3636 14765,'21'0'1730,"-21"0"-2018,20 0 352,-20 0-929,20 0-640,-1 19-2115</inkml:trace>
  <inkml:trace contextRef="#ctx0" brushRef="#br0" timeOffset="36520.088">20227 3655 16591,'20'21'1217,"-20"-42"-1024,21 21 703,-21 0-671,0 0-482,20 0-1408,-2 0-3076</inkml:trace>
  <inkml:trace contextRef="#ctx0" brushRef="#br0" timeOffset="36665.096">20486 3676 14445,'0'0'769,"19"0"-769,-19 0 1185,20 0-897,0 0-928,0 0-2339,0 0-5285</inkml:trace>
  <inkml:trace contextRef="#ctx0" brushRef="#br0" timeOffset="36787.104">20744 3696 2274,'20'0'10634,"-20"0"-10762,20 0 1185,-20 0 736,18 0-1216,-18 0-1250,21-20-7078</inkml:trace>
  <inkml:trace contextRef="#ctx0" brushRef="#br0" timeOffset="77740.446">12327 6359 800,'0'-21'1826,"0"21"0,0 0-353,0 0 225,-20 0 31,20 0-287,0 0-193,0 0-192,0 0-96,0 0-160,0 0-321,0 0-288,20 0-96,-20 0 0,0 0-64,20 0 0,-20 0 0,19 0-32,21 0 0,0 0 0,-1 0 33,21 0-1,-1 0-32,0 0-32,22 0-33,-2 0 1,0 0-160,0 0-160,20 0 31,0 0 33,21 0 256,-21 21 0,0-21 32,21 0 64,19 0 0,-19 0 0,18 0-32,1 0 64,-20 0 64,19 0 0,-18-21-31,-21 21 95,0 0-192,-20-19-96,-18 19-129,-22 0-63,1 19-417,-20-19-1024,0 0-994,-20 21-5188</inkml:trace>
  <inkml:trace contextRef="#ctx0" brushRef="#br0" timeOffset="79515.547">5457 6418 1729,'0'0'10570,"0"0"-10346,20 0-192,1 0 32,-1-20 257,0 20 608,19 0-129,1 0-575,-1 0-161,21 0-32,-1 0 32,1 0 32,40 0-32,-1 0-32,19 0 32,1-19-64,21 19 32,18 0-64,1-20 32,0 20-64,20 0 128,-20-21-32,-1 21-32,1 0 224,-21 0 257,2 21-161,-1-21-160,-19 20-32,-2-20 96,-19 19 97,0-19-33,-18 0-160,-43 0-64,23 0-128,-42 0-576,-19 20-1282,-19-20-3812</inkml:trace>
  <inkml:trace contextRef="#ctx0" brushRef="#br0" timeOffset="87761.019">14311 6577 10217,'0'0'192,"0"0"-192,0 0 289,20 0 575,-20 0-255,0 0-64,0 0-65,0 20 65,21-20 63,-21 21 1,0-2-193,0 0-256,0 2-64,0-2-96,20 2 0,-20-21 0,0 19-96,18-19-352,-18 0-161,0 20-288,0-20-640,0 0-545,0 0-1698</inkml:trace>
  <inkml:trace contextRef="#ctx0" brushRef="#br0" timeOffset="88158.042">14212 6736 9192,'0'0'224,"0"0"129,0 0 672,0-19 224,0 19-673,0-21-383,0 21-1,0-19-64,20-2 0,-20 21 353,0-19 127,0 19-544,20-19-32,-20-2 0,20 21 0,-20-20-64,19 0 0,1 20 0,-20 0 32,0-20 0,20 20-32,-20 0 64,0 0 0,21 0-32,-21 0 64,20 0-64,-2 0-32,2 20 0,1-20-288,-1 0-1666,0 0-3683</inkml:trace>
  <inkml:trace contextRef="#ctx0" brushRef="#br0" timeOffset="90674.186">7184 6537 2530,'20'0'641,"-20"0"-161,0 0 1057,0 0 609,0 0 0,0 0-832,0 0-385,0 0-1,0 0-63,0 0 96,0 20-288,0 0-225,0 0-159,0 1-129,0 17-96,21-17-64,-21 19 0,0-21-32,0 1-225,20-20-319,-20 20-289,0-20-544,0 0-993,0 0-3204</inkml:trace>
  <inkml:trace contextRef="#ctx0" brushRef="#br0" timeOffset="90993.204">7006 6677 10057,'0'0'352,"0"0"-224,0 0 962,0 0 799,0-21-704,20 21-928,-20-19-225,20 0 0,0-2-32,-1 1-64,1 0 64,0 0 0,-20 0 0,21 1 0,-1 19 0,-20 0-32,0 0 32,18 0-32,-18 0 96,0 0-32,20 19 32,1-19-64,-1 20 0,-20-20-64,20 20-161,19-20-191,-19 20-673,0-20-2402</inkml:trace>
  <inkml:trace contextRef="#ctx0" brushRef="#br0" timeOffset="103440.916">1487 3755 12459,'-39'20'3171,"-1"0"-2882,40-20-257,-20 0 256,20 0 641,0 0 256,0 0-929,0 0-96,20 0 0,20 0-31,19 0-97,1 0-64,19 0 96,1 0-32,-22 0-32,23 0-96,-22 0 96,0 0-129,-19-20-159,1 20-192,-21-20-193,-2 0-448,-18 20-865,0-20-1153,0 20-1153</inkml:trace>
  <inkml:trace contextRef="#ctx0" brushRef="#br0" timeOffset="103727.932">1865 3636 2306,'-40'0'8776,"40"0"-8680,0 0-32,0 0 385,20 0 640,0 0 288,19 0-480,1 0-289,-1 0-95,21 0-97,-1 19-128,22 2-127,-42-1-1,1-1-32,-1 1-96,-39 0 64,0 0 160,0 0 257,-39 20-257,-1-21 64,1 21 193,-1-20-289,-1 20-288,3-20 128,17 0-576,-19-1-834,1 22-2145,-1-22-7431</inkml:trace>
  <inkml:trace contextRef="#ctx0" brushRef="#br0" timeOffset="109851.283">6014 7570 8263,'0'0'4805,"0"0"-4004,0 0 31,0 0 322,20 0 703,-1 21-479,1-2-546,20 21-223,-1-20-97,21 20-159,-19-1 31,17-19-192,1 20-192,-18 0-32,-1-21 96,-1 1 0,-19 0-128,0 0-288,0 0-64,-1-20-225,1 0-224,-20 0-736,0 0-1282,0 0-2594</inkml:trace>
  <inkml:trace contextRef="#ctx0" brushRef="#br0" timeOffset="110112.297">6470 7570 12107,'-19'0'3075,"-1"0"-2819,20 21-96,-20-2 769,0 0 352,-1 2-672,-17 19-449,17 0-64,-19-1 64,1 1 97,-1 19-257,20-19 32,0-20-321,20 20-511,0-40-770,0 19-1697,0-19-3235</inkml:trace>
  <inkml:trace contextRef="#ctx0" brushRef="#br0" timeOffset="110839.339">6688 7114 11370,'-20'0'769,"20"0"961,0 0-97,0 0-448,-19 19-448,19-19-225,0 40 1,0-20 64,0 20-65,0-20-64,0 19-255,19 1 31,-19-20-256,20 19 64,0-19-64,0 0-192,-20 0-321,21 0-288,-3-20-256,-18 0-961,0 0-2178,20 0-6854</inkml:trace>
  <inkml:trace contextRef="#ctx0" brushRef="#br0" timeOffset="111107.355">6866 7292 10537,'0'20'833,"0"-20"1025,0 20 512,0-20-864,0 20-770,21 0-511,-21-1-193,0 1 0,0 0-225,0 0-255,0-20-929,0 20-1474,0-20-929</inkml:trace>
  <inkml:trace contextRef="#ctx0" brushRef="#br0" timeOffset="111323.367">6887 7193 10281,'0'0'256,"0"-20"321,-21 20 1601,21 0-640,0 0-1314,0 0-1089,21 0-608,-21 0-609,0 0-2371</inkml:trace>
  <inkml:trace contextRef="#ctx0" brushRef="#br0" timeOffset="111699.388">7006 7133 12619,'0'0'641,"0"0"384,20 0 1185,-20 21-512,20-2-513,0 1-384,-20 0-1,19 0-159,1 0-257,0 19-159,-20 1-161,0 0-96,0-1-97,0 1-703,0 0-642,-20-1-832,-19 1-3171</inkml:trace>
  <inkml:trace contextRef="#ctx0" brushRef="#br0" timeOffset="113574.495">7642 7710 12972,'0'0'2050,"0"0"-1666,20 0 417,-2 20 416,3-20 96,19 0-480,-1 0-641,1 0-64,0 0-128,19 0 0,-19 0-160,-19 0-705,17 0-544,-17 0-1185,-21 0-3396</inkml:trace>
  <inkml:trace contextRef="#ctx0" brushRef="#br0" timeOffset="114295.537">8514 7591 256,'0'0'12556,"0"0"-11531,0 0 384,21 0 128,-1 19-95,0-19-321,19 19-352,1 2-97,19 19-512,-19-20 385,1 0-417,17-1-32,-17 1-32,-23 0-32,23-20 0,-21 20 0,0-20-192,-1 0-64,-19 0-321,0 0-287,0 0-225,0 0-1218,-19 0-1728,-1 0-3332</inkml:trace>
  <inkml:trace contextRef="#ctx0" brushRef="#br0" timeOffset="114562.552">8873 7471 1569,'0'-20'12075,"0"20"-11594,-21 20 95,1 0 257,0 19 609,2-18-97,-23 38-640,21-19-545,0 0-64,-19 0-32,19-1-32,0-19-160,0 20-353,0-20-352,20-1-544,-19-19-1634,19 20-4067</inkml:trace>
  <inkml:trace contextRef="#ctx0" brushRef="#br0" timeOffset="115074.581">9170 6836 11530,'-20'0'705,"20"19"256,-20 1 320,0 0 545,1 0-641,-1 20-704,20-1-161,0 1-32,0 0 32,0 0-63,20 0-97,-20-1-64,19-19-64,1 0-32,0 0-96,0-1-289,0-19-447,-1 0-802,21 0-1761,-20 0-3876</inkml:trace>
  <inkml:trace contextRef="#ctx0" brushRef="#br0" timeOffset="115398.6">9328 7114 5669,'21'0'2530,"-21"19"-1056,20 2 928,-20-2-32,20 1-832,-20 20-706,18-1-287,-18 1-193,0 0 33,0-1-33,21-19-32,-21 20-31,0-20 191,-21-20 65,21 20-193,-18-20-64,-2 19-160,20-19 32,-20 0-224,-1-19-128,1 19-96,2-20-225,-3 0-287,1 0-289,20 0-321,-20 0-800,0 1-1185,20-1-3652</inkml:trace>
  <inkml:trace contextRef="#ctx0" brushRef="#br0" timeOffset="115839.625">9369 6935 12171,'0'0'2787,"0"0"-641,0 0-192,0 0-673,0 0-448,20 0-609,-20 0-256,0 0-32,0 0-481,0 0-672,0 0-961,0 0-3555</inkml:trace>
  <inkml:trace contextRef="#ctx0" brushRef="#br0" timeOffset="116444.66">9547 6935 6342,'0'0'2722,"0"-20"-2273,0 20 1216,0 0 481,0 0-480,0 0-801,0 0-257,0 0 129,0 0-65,0 0-31,0 0 64,20 0-129,-20 20-31,0 0-129,20-20-128,0 19-63,-20 21-33,19-20-160,-19 0 64,20 19 0,-20-18 0,0-2-96,0 21-32,0-20 64,0 0-160,-20 0-192,1 0-353,-1-1-896,0 1-2595</inkml:trace>
  <inkml:trace contextRef="#ctx0" brushRef="#br0" timeOffset="117360.712">5498 7154 3971,'0'-21'7720,"0"21"-6407,0-19 448,0 19-319,0 0-129,0 0-768,0 19-1,20 2 65,-20-2-97,20 21 33,-20 19-129,0 1-192,18 19 1,-18 20-129,0-18-64,0-2 0,0-19-32,21-1-257,-21 1-31,20-21-224,-20 1 63,0-20-63,20 19-417,-20-18-256,0-21-833,20 0-1570,-20 20-2497</inkml:trace>
  <inkml:trace contextRef="#ctx0" brushRef="#br0" timeOffset="117684.731">5716 7154 12459,'0'0'1217,"0"19"-1217,0 21 1186,0 0 735,20 19-191,-20 1-641,19 19-576,1 0-33,-20 1-128,20-20-224,0 0-63,-20-1-65,20 1-129,-20-1-31,0-19-512,0-1 511,0-18-255,0-1-128,0-1-802,0 1-928,0-20-2691</inkml:trace>
  <inkml:trace contextRef="#ctx0" brushRef="#br0" timeOffset="118456.775">9984 6974 5765,'0'-19'8104,"0"19"-7816,0 0 545,0 0 544,0 19-256,0 1-224,0 20-256,0 0 31,0 19 97,0 21 0,0-21-289,20 21-128,-20-1-191,19-19-97,-19 0-32,0-1-32,20 1 0,-20-20-225,20-1 225,-20 1-320,0 0-32,20-20-33,-20-20 33,0 0-321,0 0-287,0 0-642,0-20-896,0 0-1346</inkml:trace>
  <inkml:trace contextRef="#ctx0" brushRef="#br0" timeOffset="118788.794">10183 6974 12299,'0'-19'801,"0"38"-769,0 1 1121,0 0 769,20 20-225,-20 20-864,18-20-192,3 39 160,-21-20-321,20 21 65,-20-1-257,20 0-160,-20-18-32,0 18-32,20-39-96,-20-1 0,0 1-64,19 0-32,-19-20-32,0-20-321,20 19-287,-20-19-642,20 0-960,-20-19-2403</inkml:trace>
  <inkml:trace contextRef="#ctx0" brushRef="#br0" timeOffset="121393.943">2916 7491 9865,'-18'-20'1665,"-23"20"-191,21 0-289,-20 0-416,21 20-673,-21-1-32,20 22-64,0-22-96,1 21-64,19-21-33,19 2 97,1-1 64,0 0 64,20 20 64,-21-21-64,21 1 32,0 0-31,-19 0 31,-3 0-32,-18 0 128,0-1 32,0-19 288,0 20-159,-18-20-257,-3 20-96,-19-20-417,20 0-928,0 0-2146</inkml:trace>
  <inkml:trace contextRef="#ctx0" brushRef="#br0" timeOffset="121868.97">3234 7670 12267,'20'60'32,"-20"-21"-769,0 1-191,0 0 351,20-21 609,-20 1 64,0-20-96,0 0-32,0-20 32,0 1-128,0-1-224,0-20-33,0 0 577,0 1 97,20 19-257,-20-20-64,0 40 288,19-21 769,-19 21-288,0 0-97,20 21 65,-20-1-545,0 20 64,0-20-128,20 19-352,-20-19 0,0 0-32,21-20 127,-21 20 97,0-20 161,0 0 191,20-20-256,-20 0-96,18 20-32,2-20 64,-20 0 128,21 1-64,-1 19 32,0 0 160,-1 0 224,-19 19 1,20 1-257,-20 0-64,0 20-128,0-20-160,20 19-609,0-19-1217,-20 0-1601</inkml:trace>
  <inkml:trace contextRef="#ctx0" brushRef="#br0" timeOffset="122236.991">3811 7730 12523,'-41'39'545,"21"-19"-609,-20 0 96,40 20 64,-19-1 96,19-19-480,19 0-833,1 0 0,0-20 736,0 0 129,21 0 64,-23-20-513,2 0 385,1 0 544,-21 0 449,20 1 640,-20-21 160,-20 20-576,20 0-384,-21 0-97,21 20 449,-20 0 256,20 0-576,-18 0-321,18 20-128,0-20 64,18 20-32,2 0-96,1 0 64,-1 0-192,0-1-256,-1-19-481,1 20-544,20-20-833,-40 20-1250</inkml:trace>
  <inkml:trace contextRef="#ctx0" brushRef="#br0" timeOffset="122497.006">3989 7272 16399,'20'40'609,"-1"-20"-609,-19 39 224,20-19 448,-20 20 514,20 0-738,0 18-256,-20-17-160,20-2 32,-1-19-192,-19 20-320,20-41-193,0 21-416,0-40-352,1 20-577,-21-20-1890,18 0-5541</inkml:trace>
  <inkml:trace contextRef="#ctx0" brushRef="#br0" timeOffset="122727.019">4267 7292 13676,'0'20'353,"20"-20"-674,-20 40 802,0-1 1056,20 21 353,-20-1-833,18 1-384,-18 20-97,21-20-159,-21-1-193,20 1-224,0-21-320,-20 1-769,20-20-1474,-20 0-7815</inkml:trace>
  <inkml:trace contextRef="#ctx0" brushRef="#br0" timeOffset="125321.167">11473 7570 11242,'-39'-19'1442,"19"-2"255,20 21-256,-21 0 97,21 0-129,0 0-608,21 0-256,-1 21 95,19-21-223,1 0-289,19 0-288,1 19 448,-1-19-224,20 0-64,-18-19 0,18 19-160,-41 0-225,3 0-672,-21-21-448,0 21-929,-20 0-2211,0 0-6660</inkml:trace>
  <inkml:trace contextRef="#ctx0" brushRef="#br0" timeOffset="125587.183">11849 7431 11562,'-18'-20'3300,"18"20"-2916,0 0-96,18 0 161,23 0 704,-1 0-449,-1 20-447,1 0-321,19 0 64,-19 0 0,0-1 0,-1 22 0,2-22-97,-21 2 194,-2-2-129,-18-19 96,-18 19 384,-2-19 129,-21 21-225,2-21-128,-1 20-64,-19-20-128,19 20-96,0 0-448,19-20-641,3 20-1314,18-1-3458</inkml:trace>
  <inkml:trace contextRef="#ctx0" brushRef="#br0" timeOffset="126785.251">12882 7391 12043,'0'20'544,"20"20"-351,-20 0-129,0 20 32,20-20 0,-20 19-32,0-39 32,0 20 320,20-20 257,-20-20 0,0 0 320,0 0 0,0-20-769,0-20-128,0-1-64,0 22 0,20-21-32,-20 0-160,0 1-257,19 19-31,1 0 320,-20 20 64,20 0 256,0 20 0,-20 0 0,21 19 0,-21-18-127,18-2-1,-18 2-32,0-2 0,20-19 0,-20 19 32,21-19 64,-21-19-64,20 19-96,-20-19 64,0-2-32,0 21 0,20-19 32,-20 19-64,18 0 64,-18 19 32,21-19 0,-21 21-32,20 17-32,-20-17-128,0-1-32,20 0-673,0-20-1345,-1 20-1890</inkml:trace>
  <inkml:trace contextRef="#ctx0" brushRef="#br0" timeOffset="127052.266">13398 7551 12107,'-20'19'2594,"1"-19"-2530,19 21-64,0-21 65,0 19-33,19 0 32,1 2-321,0-21-31,21 0-192,-23 0 255,2 0 193,0 0 129,1 0 191,-21-21 352,0 2-63,-21 0 352,21-2 224,-40 2-320,22 19-481,-3-21-384,1 21-352,20 0-385,-20 0-640,20 0-1314,0 0-1825</inkml:trace>
  <inkml:trace contextRef="#ctx0" brushRef="#br0" timeOffset="127289.28">13617 7551 10441,'0'19'32,"0"2"32,20-2 33,-20 0 928,20 2 32,0-1-673,-1 0 192,1-20 321,-20 0 192,20 0-64,0 0-576,0-20 351,-20 0-415,19-1 31,-19 2-256,0 0-352,0-2-416,0 2-674,-19-2-1088,19 1-1185,0 20-2915</inkml:trace>
  <inkml:trace contextRef="#ctx0" brushRef="#br0" timeOffset="127428.288">13795 7510 1633,'20'20'4997,"-20"-20"-3524,20 21 65,-20-21-161,20 19 224,1 2-704,-21-21-672,0 19-193,18 0-97,-18 2-351,0-1-769,0-20-769,0 20-1153,0-20-384</inkml:trace>
  <inkml:trace contextRef="#ctx0" brushRef="#br0" timeOffset="127563.296">13855 7391 12972,'0'0'1409,"0"0"-1505,0 0-705,0 0-832,0 20 255,21 0-4419</inkml:trace>
  <inkml:trace contextRef="#ctx0" brushRef="#br0" timeOffset="127974.319">13993 7591 10986,'0'19'1537,"0"-19"-768,21 0 737,-1 0-642,0-19-127,19 19-609,-19-21-96,-20 21 0,20-19 0,-20 19 0,-20-21 32,0 21 0,1 0-96,-1 0 64,0 0-32,0 21 32,-1-21-32,21 19-32,0 2 64,0-2 32,21 0-64,-1-19 0,20 21-128,-1-21-32,1 0-32,-1 0-256,-19 0-289,20 0 192,-20 0 321,-1 0 160,-19 20 0,0-20 128,0 20 96,0 0 97,-19-20 95,19 20 320,-20-20 129,-20 0-64,20 0-96,-19 0-321,19-20-160,0 20-448,0 0-833,1-20-2755</inkml:trace>
  <inkml:trace contextRef="#ctx0" brushRef="#br0" timeOffset="128421.345">15145 7591 14189,'41'38'833,"-23"-17"-257,2 19-512,0 0-32,1-1 32,-1 1-32,-20 0 0,0-1-32,0 1 129,-20-20 95,-1 0 96,-19-20-224,1 0-96,-1 0-96,1-20-192,-1-20 0,0 0 191,21 1-575,-1-1-1282,20-19-1249,0-21-2627</inkml:trace>
  <inkml:trace contextRef="#ctx0" brushRef="#br0" timeOffset="128516.35">15026 7431 11018,'60'-79'3683,"-41"79"-1697,1-20-384,-20 20-513,20 0-833,0 0-320,-20 20-961,21 0-1601,-3-1-4133</inkml:trace>
  <inkml:trace contextRef="#ctx0" brushRef="#br0" timeOffset="129186.389">16575 7510 15150,'-41'-39'1057,"23"39"-609,-2-20-224,-1 20-288,-19 0 161,22 0-130,-3 20-31,1 19 32,20 2 32,0-22-96,20 21-192,19-21-64,-19 2 224,21-1 256,-3-20 224,3 0-64,-1-20-160,-21-1 1,1 2-1,-20 0-32,0-21-64,0 19-64,-20 1-385,1 1-287,-1 19-481,20 0 96,-20 0 832,20 19 129,0 22 128,20-22 0,0 21 96,-20-21 161,19 2 191,21-21-192,-40 20 449,20-20 32,0 0-193,-20-20-224,19-1-256,-19 2 0,0 0-31,0-2-66,0 2 33,20-2-64,-20 1 0,20 1 64,-20 19-64,20 0 128,-20 19-64,0 1-96,0 1-512,20-2-898,-1 2-1312,1-2-4485</inkml:trace>
  <inkml:trace contextRef="#ctx0" brushRef="#br0" timeOffset="129583.411">17012 7530 12427,'-40'0'2050,"1"0"-1377,19 21-417,0 19-224,-1-21 0,21 0-64,21 2-384,-1-1-321,18 0-64,3-20 225,-1 0 480,19-20 96,-19 0 192,-21-1 577,1 2 512,0-21-64,-20 0-64,0-19-96,-20 19-384,0 0-289,-19-19-160,-1 19-96,20-19-64,-19 19-32,19 20-32,0 1 97,-1 19-162,3 19 33,18 21 32,0 0 64,18 19 65,23 1-1,-21-21-32,39 21-32,-19-21-160,19 2-96,1-1-193,-21-21 33,2-19-673,-3 0-801,-18 0-3235</inkml:trace>
  <inkml:trace contextRef="#ctx0" brushRef="#br0" timeOffset="130009.435">18243 7431 10345,'18'0'4453,"-18"0"-3813,0 0-159,0 0 479,21 20 1,-21 0-128,0 19-641,20-19 33,-20 20-161,20-19 0,19-2 0,-19-19-32,0 19-96,20-19-160,-21 0-321,1-19-960,0 0-2147,-20-2-8103</inkml:trace>
  <inkml:trace contextRef="#ctx0" brushRef="#br0" timeOffset="130124.442">18223 7233 16559,'-20'-20'1762,"20"0"-1730,20 20-96,0 0-577,19 0-608,1 0-3908</inkml:trace>
  <inkml:trace contextRef="#ctx0" brushRef="#br0" timeOffset="131061.496">19790 7431 11723,'-19'-40'1345,"-1"40"-320,-20-19 192,1 19-384,19 19-225,-20 1-447,1 0-161,19 20-33,0-1-255,40 2-320,0-22-33,-1 2 97,21-2 383,0 0 225,-1-19 193,21 0-65,-41 0-96,21-19-96,-19 0 96,-1-2-224,-20 2-160,0-2-481,0 21-1249,0-20-544,0 20-770,-20 20 2404,20 1 1216,0-21-160,20 19-96,-2 2-32,-18-2-96,20-19 704,1 0 1474,-21 0 129,20 0-834,-20-19-673,0-2-351,0 2 31,0-2-288,0 1-384,0-19-481,0 19-992,0 20-994,0-20-1313,20 20 769,-20 0 4068,19 0 1889,-19 20-800,20-20-609,0 20-928,0-20-193,0 0-96,19 20-128,-19-20-129,20 0 129,-21 0 96,1-20 96,0 20 417,0-20 384,-20 0 224,0 20 64,0-20-96,-20 0 320,20 20-352,-20-19-352,-19 19-289,19 0 225,0 19 160,0 1-353,20 0-256,-20 20-64,40-20-32,0 19 1,0 1-65,19-19-64,21-2-65,-19 0 130,18-19-130,-19 0-319,-1 0-737,-19 0-1538,0-19-6373</inkml:trace>
  <inkml:trace contextRef="#ctx0" brushRef="#br0" timeOffset="131430.517">21201 6994 14926,'0'0'704,"0"20"-704,19 0 257,-19 20 223,20 0-160,20-21-224,-20 21-192,19-20-416,-19 0-577,0-20-1570,0 20-2882</inkml:trace>
  <inkml:trace contextRef="#ctx0" brushRef="#br0" timeOffset="131559.524">21399 7034 13388,'0'20'993,"0"-20"-1281,0 20-32,0 20-257,19-21-1025,1 21-3779</inkml:trace>
  <inkml:trace contextRef="#ctx0" brushRef="#br0" timeOffset="131870.542">21756 7312 15150,'-40'-20'1601,"21"20"-1473,-21 0 289,20 0 416,-19 0-257,19 20-416,-1 0-128,21 0-64,0 19 32,21-19-96,17 20 0,3-20 64,-1 0-32,-1-1 64,-19 1 64,0-20-32,-20 21 160,0-21 545,-20 0-353,-20 0-127,21 0-129,-21 0-352,-1 0-577,23 0-1057,-2-21-1505,20 21-9033</inkml:trace>
  <inkml:trace contextRef="#ctx0" brushRef="#br0" timeOffset="132015.55">21916 7391 14477,'18'20'513,"2"0"-289,-20 0 320,0-20-383,21 20-738,-21 0-1953,20-1-802,0-19-3522</inkml:trace>
  <inkml:trace contextRef="#ctx0" brushRef="#br0" timeOffset="132151.558">21995 7233 3267,'0'-60'7847,"0"41"-7687,20 19-1121,-20 0-640,18 0-4837</inkml:trace>
  <inkml:trace contextRef="#ctx0" brushRef="#br0" timeOffset="132583.583">22153 7491 8071,'0'39'2466,"0"-39"-1985,0 0 2209,0 0-351,0-20-1571,0 1-543,20-1-33,-20-20-64,20 20-96,-20-19-64,0 19 32,20 20 32,-20-20-64,0 20 96,19 0 32,-19 20 0,0 0-64,0-1-32,0 1-96,0 0-64,0 0 32,0 0-96,0 0 63,0-20 161,0 0 97,20 0-65,-20 0-96,20-20-289,0 20-383,-20-20 95,20 0 225,-1 0 63,1 20 385,0-20 449,1 20 544,-21 0 160,20 0-160,-20 20 224,0 0-705,18-20-447,-18 20-97,0 0-289,0 0-159,0-1-577,20-19-481,1 20-832,-21-20-1569</inkml:trace>
  <inkml:trace contextRef="#ctx0" brushRef="#br0" timeOffset="132721.591">22530 7411 5925,'0'20'8616,"20"-20"-8488,-20 20-32,0 0 1026,20 0-1090,-20-20-2018,0 19-5189</inkml:trace>
  <inkml:trace contextRef="#ctx0" brushRef="#br0" timeOffset="132865.599">22570 7312 15374,'0'-20'-32,"0"0"-64,0 20 64,20 0-2274,-20 0-8777</inkml:trace>
  <inkml:trace contextRef="#ctx0" brushRef="#br0" timeOffset="133132.614">22689 7014 13196,'20'0'0,"-20"0"384,0 20 1762,0 0-416,21 19-513,-21 1-160,0 20-256,0 0-449,18-21-192,-18 21-31,0-1-226,0 1-191,0-1-384,0-19-353,20-19-225,-20-2-768,20 0-1601,-20 2-4036</inkml:trace>
  <inkml:trace contextRef="#ctx0" brushRef="#br0" timeOffset="133622.642">23027 7491 12363,'0'-20'481,"0"0"-417,0 20 1537,-20 0-960,0 0-449,0 0-128,0 20 32,1 0-64,19-1-96,0 22-192,0-22-96,0 2-417,19-21-160,1 19 384,0-19 513,20 0 64,-21-19 33,1 19-33,0-21 32,-20 21-32,0-19 0,0-2-64,0 1-161,0 1-543,0 19 287,0 0 545,0 0 129,0 0 127,0 0-256,0 19 0,0 1 32,20 1-128,0-2-128,-20-19-32,19 21 128,-19-21 64,20 0 32,-20 0 256,20 0 609,-20 0 32,0-21-128,0 2 32,0-2-225,0 1-127,0 20-65,20-19 97,-20-1-225,21 20-224,-3 0 0,23 0-32,-21 0-256,-20 0-256,20 0-385,-20 0-1025,18 0-2274</inkml:trace>
  <inkml:trace contextRef="#ctx0" brushRef="#br0" timeOffset="133839.655">23463 6935 16207,'0'20'384,"-20"-20"-31,20 19 1472,0 1-1056,0 0-609,0 0-224,0 20-256,20-21-769,-20-19-641,20 21-3939</inkml:trace>
  <inkml:trace contextRef="#ctx0" brushRef="#br0" timeOffset="133968.662">23643 6974 15022,'18'0'1089,"-18"0"-801,0 20 1762,0 0-1409,-18 0-1090,-2 0-2273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2-04T02:23:22.577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FF00FF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67 2782 4548,'-21'0'3203,"21"0"-2114,-20 0 1441,20 0-31,-20 0-546,20 0-671,0 0-450,0 0-255,-20 0-64,20 0-33,0 0-160,0 0-224,0 0 161,0 0 31,20 0-32,0 0-192,0 0 64,1 0 64,17 19-159,23-19-33,-2 0 128,-19 0-224,-1 0 128,1 0-96,-1 0-33,-19 0-95,0 0-128,0 0-64,1 0-65,-1 0 33,-20 0 31,0 0-63,0-19-161,0 19-255,0 0-65,-20 0-32,20 0-256,-21-20-641,1 20 96,20 0-128,-20 0 33,0-20 832,20 20 768,0-21 289,-19 21 1314,19-19 640,0 19-97,0 0-191,-20-20-128,20 20-193,0 0-512,0 20-257,0-20-63,0 0-129,20 0 129,-20 19-225,19-19-160,1 0 64,0 0 65,21 21-257,-3-21 64,3 0 0,-1 20-64,-22 0-32,3-20 64,-1 19-96,0 0 96,-20-19-96,0 21-32,0-21 160,0 20 0,0-20 0,-20 0-192,0 20 512,-1-20-320,3 20-128,-2 0 97,-21-1 127,21-19-224,20 20 32,0-20-128,-18 0-257,18 20-576,0-20-256,0 20-1249,0 0-3011</inkml:trace>
  <inkml:trace contextRef="#ctx0" brushRef="#br0" timeOffset="3427.195">10401 2662 8359,'-20'20'3428,"0"-20"-3108,20 0 673,0 0 448,20 0 193,0 0-673,0 0-577,-1 0 193,21 0-225,-20 0-96,19 0 129,2 0-417,-21-20-97,0 20-415,-2 0-289,3 0-512,-1 0-577,-20 0-961,0 0-416</inkml:trace>
  <inkml:trace contextRef="#ctx0" brushRef="#br0" timeOffset="3765.215">10600 2543 5861,'-20'0'2178,"20"20"-1729,20-20 415,0 0 193,-2 0 385,23 20-513,-1-20-321,-1 19 225,1-19-128,-1 20-97,1-20 65,-20 21-417,0-21-160,-1 19-64,-19-19 64,0 20 321,0-20 191,-19 20 33,19-20-33,-40 19-223,20 2-1,0-21-128,-19 0 33,19 20-225,0 0-128,20-20-449,-20 38-736,1-17-1474,-1 19-6405</inkml:trace>
  <inkml:trace contextRef="#ctx0" brushRef="#br0" timeOffset="5697.325">1865 3497 288,'0'0'2979,"0"20"-897,0-20 160,-20 0-224,20 0-65,-20 0-287,20 0-129,-20 0-255,20 0-353,-21 19-193,21-19-319,0 0 191,0 0-127,21 0-65,19 0-288,-20 0 32,39 0 1,-19 0-65,19-19-64,-18 19-64,-3 0-129,3 0-415,-21 0-641,-20 0-1186,0 0-1728,0 0-5735</inkml:trace>
  <inkml:trace contextRef="#ctx0" brushRef="#br0" timeOffset="6016.344">2064 3437 7078,'-21'-20'160,"21"20"-64,21 0 609,-21 0 320,20 0 128,-2 20-544,2-20-193,1 20 97,19-20 480,-22 20 128,3 0-289,19-20-319,-20 20-161,-20-1 129,19-19 31,-19 20 257,-19 1-64,-1-21-65,0 19 33,0 1-225,-19 0-192,19-20-95,-21 19-33,21 2-160,20-21 0,-18 0-417,18 20-191,0-20-513,-20 0-1154,20 0-2946</inkml:trace>
  <inkml:trace contextRef="#ctx0" brushRef="#br0" timeOffset="7040.402">10580 3378 6854,'-21'0'6118,"21"0"-5542,0 0 866,0 0 223,0 0-191,0 0-994,21 0-192,-1 0-159,0 0 31,-2 0 0,3 0-64,-1 0-96,0 0 32,19 0-64,-19 0-192,0 0-321,0 0-159,0-20-353,-20 20-513,0 0-608,19 0-1217,-38-20-4677</inkml:trace>
  <inkml:trace contextRef="#ctx0" brushRef="#br0" timeOffset="7321.418">10699 3259 12619,'0'-20'321,"0"20"-193,0 0 897,0 20 833,20-20-449,19 0-1025,-19 19-63,20-19-97,-21 0-32,21 20 32,-20 0 32,0-20-127,-1 20-33,1-20 32,0 20 0,1-20 64,-21 20 0,0 0-64,-21-20 33,1 19 191,0 1-288,-19-20 64,19 20-128,-20 0-64,21 0-513,-21 0-1505,0-1-4612</inkml:trace>
  <inkml:trace contextRef="#ctx0" brushRef="#br0" timeOffset="9911.566">1845 5783 10121,'-20'20'1185,"20"-20"-800,-20 0 1632,20 0 33,0 0-640,-21 0-674,21 0-223,0 0-33,0 0 33,21 0-65,-1 0-127,0 0-161,0 0 160,-1 0-224,1 0-32,0 0 64,0 0-128,0 19 64,19-19-128,-19 0-32,-20-19-32,20 19-224,-20 0-161,21 0-736,-21 0-448,0 0-1282,20 0-1730</inkml:trace>
  <inkml:trace contextRef="#ctx0" brushRef="#br0" timeOffset="10264.587">2043 5663 11947,'-20'0'-1185,"20"0"576,0 0 1922,0 0 929,0 21-736,20-21-833,1 0-65,-1 19 65,-2-19-129,23 20-127,-1-1-257,-1 1 577,-19-20-481,0 21-192,-20-21 32,20 20 0,-20-20-64,0 19 128,-20-19 96,0 20-127,0-20-33,20 19-32,-21 2-32,3-21-96,-2 20-129,0-1-223,-1-19-257,21 20-608,0-20-288,-20 20-898,20-20-672,0 0-5669</inkml:trace>
  <inkml:trace contextRef="#ctx0" brushRef="#br0" timeOffset="13806.789">2857 6140 6534,'0'0'3235,"0"0"-3235,20 0 64,-20 0 673,21 0 768,-3 0 64,2 0-800,0 0-417,1 0-384,-1 0-32,-2 0-224,3 0-769,-1 0-1121,0 0-288,0 20-1858</inkml:trace>
  <inkml:trace contextRef="#ctx0" brushRef="#br0" timeOffset="14152.809">3750 6160 13196,'0'0'0,"20"0"-32,1 0 64,-1 0 160,-2 0 161,23 0-257,-21 0-833,19 0-897,-19 0-352,20 0-3266</inkml:trace>
  <inkml:trace contextRef="#ctx0" brushRef="#br0" timeOffset="14506.829">4605 6179 11947,'38'0'352,"-38"0"-288,20 0 289,1 0 159,19 0 481,-22 0-865,3 21-897,-1-21-1056,0 0 95,0 0-1153,19 0-4258</inkml:trace>
  <inkml:trace contextRef="#ctx0" brushRef="#br0" timeOffset="14800.846">5518 6160 5509,'20'0'8552,"-2"0"-8424,3 0 577,19 0 672,-20 0 32,19 0-800,-19 0-513,20 0-192,-21 19-353,21-19-1184,-20 0-3140</inkml:trace>
  <inkml:trace contextRef="#ctx0" brushRef="#br0" timeOffset="15768.901">10580 5603 8744,'-21'0'1345,"21"0"64,-20 0 737,20 0 161,0 0-642,0 0-832,0 0-321,0 0 33,0 0-193,20 0-127,1 0-161,-1 0 32,0 0-160,19 0-161,1 0-95,-20 20-192,19-20-225,-19 0-64,0 0 0,0 0-480,-1 0-1153,-19 0-1666</inkml:trace>
  <inkml:trace contextRef="#ctx0" brushRef="#br0" timeOffset="16084.92">10699 5504 10505,'0'0'1634,"20"0"-1666,-1 0 352,-19 20 1122,20-20 672,0 0-1410,20 20-576,-21-20 33,1 20 127,20-20 128,-20 20 33,-1-20-257,1 19 96,0-19-64,-20 20-160,21-20-32,-42 20 0,21-20 161,-20 20-97,0-20 0,-19 21 0,19-2-128,-20 1 64,21-1-32,-1 1-224,0 1-609,0-1-961,0-1-2562</inkml:trace>
  <inkml:trace contextRef="#ctx0" brushRef="#br1" timeOffset="27593.578">3056 2345 7142,'0'-21'1634,"0"21"-289,0 0 193,-20 0-193,20 0-128,-21 0-448,21-19-129,-18 19-223,-2 0-161,-1 0 160,1 0-63,0 19-257,-19-19-64,-1 21 0,0-2-64,1 2-32,-1 18-96,1-19 96,-1 39 31,-1-19-63,23 0 96,-2 20-64,20-1 0,-21-19-128,21 0-160,21 19 63,-1-19-127,19 0 192,1-1 160,-1-19-96,1 20 64,0-20-193,-1-1 257,1 1-32,1 0 0,-3-20 128,3 0 0,-3 0-32,3 0 64,-21-20-64,19 0 65,-19 1 31,0-21 0,0 20 128,0-20 160,-1 1 257,-19-21-96,0 20-193,0-19-32,-19-1 65,-1 0-129,0 1 224,-20 19-287,1-19-33,-1 19 288,1 20-31,19 1-257,-21-2-256,21 21-513,2 0-1024,-23 0-2275</inkml:trace>
  <inkml:trace contextRef="#ctx0" brushRef="#br1" timeOffset="29029.66">11948 2364 704,'21'0'929,"-1"-19"320,-20 19 641,0 0-32,0-21-225,0 21-127,0 0-129,0 0-384,0 0-32,0 0 0,-20-19-481,-1 19-63,21 0-129,-18 0-128,-22-19-64,19 19-96,-17-21 96,-3 21-160,1 0-64,-19 0 192,19 21-192,1-2 96,-21 0-64,21 2-32,-1-2-64,1 2 63,-2-2 33,1 21 96,22-1-128,-23-19-224,21 20-64,20 0 255,-20-1-95,20-18 288,20 18-32,0 0 128,0 2-32,19-21 0,1 18 1,1 3-97,-2-21 64,21 0-64,-21 19 0,21-19-64,19 0-65,-20-20-31,20 20-64,-18-20 96,18-20 96,-19 0 64,-1 0 0,0 1 64,2-1 224,-23-20 1,3-1 287,-1 3-31,-21-23 192,-19 22-33,0 0 1,0-2-96,-19-18-97,-1 19-128,0 1-127,-21-1-97,3 1-64,-3-1-32,-18 19 32,19 2-96,1 0-192,-21 19-609,19 0-640,3 0-2242,-3 19-5414</inkml:trace>
  <inkml:trace contextRef="#ctx0" brushRef="#br1" timeOffset="30052.718">16237 2286 8616,'-19'-21'897,"-1"1"-65,0 20-383,0-20 191,-19 20 129,19 0-417,-41 0-320,2 0 0,-1 0-32,1 0 0,0 0 97,-1 20 95,1 0-96,-2-20 128,2 40-128,0-21 32,-1 2-64,21-2-64,-1 2-32,20 18 32,0-19-32,1 19-32,-1 1 64,20-20-64,0 20-32,20-1 32,-1 1 0,1 0 64,20-21 64,-20 22-96,19-2 64,21-20-96,-21 2 64,40 19 0,-18-20 0,-2 0 0,20-20 0,-19 19 0,19 1 0,0-20 32,2 0-64,-2 0 32,-20-20 0,20 1 32,-19-1 128,-21 0 321,1 0 223,1-21 353,-23 22 0,3-20-192,-21-2-96,0-18-129,0-1-223,-39 1-65,19-1 32,-21 21 65,-18-20-1,19 19-127,-19 19-161,19 2-224,-19 0-128,-20-2-577,18 42-1762,-18-2-4003</inkml:trace>
  <inkml:trace contextRef="#ctx0" brushRef="#br1" timeOffset="32346.85">3829 2483 5925,'0'-19'1025,"0"19"0,0-20 160,0 20 192,0 0 513,0-20-609,-18 20-512,18 0-384,0-20-193,-20 20-96,20 0 96,-21 0-32,1 0-96,0 0-32,0 0-64,-19 20 0,19 0-64,-20 19-32,21-19-128,-21 20 64,20 0-1,0-1 1,1 1 192,19 0-64,0 20 32,0-21 0,0 21-32,19-20-32,1 19 0,20-19 64,-1 0-96,1-1 160,0-19-32,19 1 0,2-2 0,-23 1 0,42-20 96,-20 0 32,-21 0 128,21-20 193,-21-20-129,1 20 256,1-39 129,-23 19-32,2-19-1,1 19-255,-21-21-193,-21-17-32,-17 18-192,-3 0 0,1 21 0,-19-21 0,19 40 32,-19 0 32,19 1-704,-19 19-706,18 19-1248,3 1-2691</inkml:trace>
  <inkml:trace contextRef="#ctx0" brushRef="#br1" timeOffset="34113.951">18282 2225 7879,'-21'-20'96,"21"20"0,0-20 96,0 20 481,-18 0 832,-2-19-223,0 19-514,-21 0-351,2 0-129,-1 0 64,1 0 129,-21 0-257,1 0-160,-1 19-32,1 1 0,-2 0-96,2 0 32,19 21-160,1-22 192,-1 21 0,1-21 0,-1 21 0,20 0 0,20-1 0,-20 1-32,20 0 64,0-1-96,0 21 128,20-1-64,0-18 0,20 17-128,-1-17-64,1-1 127,19-20 33,20 19 32,2-19 32,-2 0 65,0 0-1,20-20 96,-20 0-32,20 0 0,-18 0-32,-2-20 0,-20 0 129,2 0-129,-3-19 416,3-1 289,-22-21 128,-19 23-96,0-23-257,0 2 65,-20-1-193,-20-19-255,-20 20 95,1-1-64,-1 1 65,-21 19-129,2-20-192,0 20-128,-21 1 416,1 19-576,20 20-609,-20 0-1121,-21 39-3812</inkml:trace>
  <inkml:trace contextRef="#ctx0" brushRef="#br1" timeOffset="36213.071">4783 2464 5028,'-20'-20'417,"20"20"-353,0 0-128,0-20 32,0 20 64,0 0-353,0 0-640,0 0 1,20 0 639,-20 0 353,0 0 321,0 0 127,0 0 321,0 0-225,0 0 161,0 0 32,0 0-97,0 0-223,0 0-161,0 0 129,0 0 31,0 0 128,0 0 129,0 0 256,0 0 192,0 0-96,0 0-480,-20 0-193,20 0 64,0 0-127,-21 0-65,3 0-96,-2 0-160,0 20-64,-21 0 64,23-1 0,-23 1 0,21 0 0,0 0-32,-19 0-32,19 0 64,0 19-96,0 1-96,0 0-32,1-21-33,-1 22 97,0-2 0,20 1 64,0-20 32,0 20-64,0-20 128,20 19 64,0-19-32,-1 0 0,21 0 32,0 0-32,-1 19-32,1-19 32,19 1-32,-18-2-32,17-19 32,23 20-96,-22-20-32,20 19-64,0-19-65,2 21 33,-22-21 64,20 0 96,-19 0-64,19 0 128,-20 20-128,22-20-193,-22-20 65,0 20 192,-19-21 96,19 2 128,-19-1-32,0 1-64,-1-22 32,2 21 225,-21-19 383,-2-1 289,2 0-160,1 21-128,-21-21-193,20 0-63,-40 0-65,20-19 0,-21 19-31,1-19-257,-18-1 416,-3 20-159,2-20-129,-21 21 128,-19 19-31,0-19-289,0 39 128,-2-21-288,-38 21 128,20 0-64,20 0-193,-21 21 1,41-21-577,-1 19-832,1-19-1442,19 20-1570</inkml:trace>
  <inkml:trace contextRef="#ctx0" brushRef="#br1" timeOffset="39041.232">21855 2225 5220,'0'0'513,"0"0"608,0 0 192,0-20 33,0 20 287,0 0-352,-20 0-480,20-20-160,-20 20-161,1 0-192,-1-19 129,0 19-225,-20-20-64,21 20-64,-41 0-64,21-20 0,-22 20 0,-18 0 0,20 0 0,-21 0 0,1-20-32,-21 20 32,21 0 32,-20 0-32,-20 0 0,20 0 0,19 0 96,-19 0-32,20 0 64,-20 20 33,18 0-129,2-20-32,20 20 32,-1-1 0,-19-19-32,20 20 0,-2 0 0,23 0-32,-23-20-97,22 20 162,-21 1-1,40-2-64,-19 0 32,-1-19-33,20 21 33,-19-2 33,19 2-1,0-2 0,-1 1-32,3 0 0,-2 0 0,0-1 0,20 1 0,0 20 32,-21-20 64,21 0-160,0 19 64,0-18 0,0 18 64,0-19-64,0-1 32,21 2 0,-21-1-32,20 19 0,-20-39 32,20 19 0,-20 2 0,39-1 32,-19 0 0,0-20 0,0 20 32,19 0-64,-19-20 32,20 19-32,-1-19 32,1 20-32,-1-20 32,1 20-64,19-20-32,-18 20 64,-1-20-64,19 0 64,-19 20-32,-1-20 0,21 0 0,-21 20 32,22-20-64,-23 0 32,23 19 0,-22-19-64,1 0 0,19 0 32,-19 0 0,0 0-64,19 20 64,-18-20 0,-3 0 32,3 0-32,-3 0 32,-17 0-32,19 0-32,-20 0 0,19 0 0,-19 0-128,20 0-65,-1 0 129,-19 0 64,21-20-32,-3 20 32,3 0 32,-1 0-96,-1 0 96,1 0-64,-1 0-64,1 0 64,0 0-1,-1 0-95,1 0 128,19 0 0,-18 0-64,18 0 0,-19 0 64,-1-19 64,1 19 0,0 0-32,-1 0 0,-19 0 32,20 0 0,-1 0 0,2 0 0,-1 0 32,-1-20-32,1 20 0,-1 0-32,1 0 32,0 0 32,-1 0-64,1 0-32,-1 0 64,1 0-96,1 0 0,-3 0 64,3 0-1,-2 0 66,1 0-1,0 0 0,-21 0 0,21 0-64,-20 0 0,0 0-65,19-20-127,1 20-256,1 0-65,-2 0 257,1-20 288,-1 20 0,-19 0 0,20-20 160,-20 20 225,-1-20-1,1 20-160,0-19 32,0 19 65,-20-20 191,20 20-95,-20-20-65,0 0 128,19 0-127,-19-20-33,20 21-96,-20-1-32,0 0-32,0-20 97,0 20 127,0-19 0,0 18-127,-20 1 63,1-19-256,-1 19-32,0-20-32,-20 20-32,1-19 32,-1 19-32,-19-19 0,-20-1 32,18 19 96,-38-17 0,20 17 32,-20-19 0,-21 20 161,-19-19-161,1-1-32,-2 20-160,1 0 64,-19 0-160,0 20-385,-2 0-512,2 0-448,18 20-1602,1 20-3395</inkml:trace>
  <inkml:trace contextRef="#ctx0" brushRef="#br0" timeOffset="46503.659">13459 4510 14189,'-21'0'865,"1"0"-481,20 0 97,0 0 672,-20 0 384,20 0-480,0 0-801,0 0 33,0 0-225,20 0 0,0 0 256,19 0-128,1 0-192,19-20 32,2 20 32,-2 0-96,1 0 128,-21 20-96,21-20-32,-21 0 64,1 0-192,1 0-32,-2 0-96,-19 0-161,0 0-576,-20 0-1633,-20 0-8553</inkml:trace>
  <inkml:trace contextRef="#ctx0" brushRef="#br2" timeOffset="62528.576">3890 5345 7302,'0'-19'449,"0"19"-225,0 0 321,0 0 287,0 0 482,-20 0 223,20 0-448,-21-20-640,1 20-161,2 0-32,-2 0-64,-1 20-32,-19-20-32,1 0 65,-1 0-1,0 0 32,-19 0-32,-20 0-64,0 0 161,18 19-65,-18-19-160,20 0-96,-1 20 0,21-20 32,-21 19 32,21-19-32,-2 0-32,1 0 32,1 21 32,19-21-64,-20 0 32,20 20 0,1-20-32,-1 20 0,20-20 0,0 0-32,-20 19 64,20-19-96,0 0 64,20 20-32,-20-20 31,0 20 1,0 0 0,0 0 32,0 0 32,0 0-32,0 19 0,0 1 32,0 0-32,-20-1 0,20 2 0,0-2 0,0-19 0,0 20 0,0-1 0,0-19 0,0 20 0,0-20 33,20 19-33,-20-19 0,0 20 0,20-40-33,-20 20 33,19 0 33,-19 0-33,20-20 32,-20 19-32,20-19 32,-20 21 0,20-21 0,0 19 32,19-19-32,1 0 0,1 20-64,18-20-64,0 0 96,1 21-161,-1-21-31,1 0 0,20 0-32,-22 19 160,22-19 64,-20 0-64,19 0 128,0-19-64,2 19-32,-2 0 64,20-21-32,-20 1 96,0 20-96,20 0 0,-20 0-32,2 0 0,-2 0 0,0 0 0,-18 0 0,-2 20 0,-1-20-64,3 0 32,-2 21 64,1-21 0,-1 0 0,0 0-32,2 0 0,-23 0 0,23 0-1,-22 0 33,21 0 0,-1 0-32,1 0-128,-1 0 160,2 0 64,-2 0-64,-19 0 0,-1 0 32,1 0-32,-20-21 0,19 21 0,-19 0 32,0 21-32,0-21 32,-1 0 65,1 0 31,-20 0-128,20 0 0,-20 0 96,0 0 32,21 0 32,-21-21-96,0 21-32,20-20 0,-20 20 0,0-19-64,0-2 0,18 2-64,-18-1 96,20-20 0,-20 20 32,0-20-32,21 21 0,-21-21 0,20 0-64,-20 1-192,0-21 160,20 21-64,-20-22 31,19 22 129,-19-1 0,0 20 96,0-20 97,0 21-1,0-1 64,0 0 0,-19 0 129,19 0-161,-20 20-96,0-20-32,20 20-64,-21-20-96,-17 20-64,18 0 32,-21 0 0,2 0 64,-21 0 32,-19 0 0,0 0 32,-20 0 32,-41-19 32,1 19 32,-20 0 224,20 0-95,-19 0 159,0 0 97,18 0 127,1 0-320,19 0-191,2 0-65,19 0 0,0 0 0,18 0-32,22-20-64,-1 20-64,1 0-417,19 20-992,21-1-2403,-1 1-9256</inkml:trace>
  <inkml:trace contextRef="#ctx0" brushRef="#br2" timeOffset="63924.656">12307 5246 8456,'0'0'1633,"-21"0"-1761,21 0 192,-20 0 64,2 0 1410,-23 0-289,21 0-801,-19-20-160,-1 20-191,0 0 255,1-19 64,-21 19-288,1-21-96,-2 21 0,-18 0 0,-20 0 65,0-20-33,0 20 96,19 0-64,-19 0 192,20 0-32,19 20-256,1-20 0,18 21 0,3-21 0,18 19 0,-1-19-96,21 20 64,21 0 32,-1-1-32,-2 2-64,2-21 0,1 20-32,-1-1 128,0 1 0,-1-1 0,1 22-32,-20-21 64,20 19-32,-20 1-32,0-20 32,0 20 0,0-1 32,0 1-64,0-19 64,0 18-32,0-20 96,20 1-96,-20 1 192,20-1-128,-20-20-32,20 19 32,-1-19-32,-19 0-32,20 20 64,0-20-64,0 0 0,19 0-32,-19 0 32,21 0-32,-3 0-128,23 0-64,-22 0-128,21 0-161,-1 0-256,1 19 641,-1-19 0,0 0-32,2 21 64,-2-21 0,1 20 64,19-20 0,0 0 0,0 0 96,2 0 192,-22 0 385,0-20-385,-19 20-224,0 0 0,-21-21 32,-19 21 128,20 0 161,-20 0 223,0 0 353,0 0-160,-20 0-257,20-19-159,-19 19-65,19-20-128,0 1 0,-20-1-64,20-21-32,0 2-64,0-1-32,0-20-32,0 1 32,-20-1-96,20 1 160,0 18 32,-20 2-96,20 20-64,0-1-224,-20-1-289,20 2-320,0 19-3171</inkml:trace>
  <inkml:trace contextRef="#ctx0" brushRef="#br2" timeOffset="66795.82">16396 5166 8712,'0'0'576,"0"0"-512,0 0 64,0 0 833,0 0 353,0 0-450,-20 0-511,20 0-1,-20 0 97,0 0 319,1 0-159,-21 0-513,0 0-128,-19 0 192,0 0-96,-42 0-64,22 0 32,-20 0-64,0 0 128,-1 0-96,-19 0 32,20 20 64,20-20 353,0 0-97,18 0-160,2 0-160,0 0 0,19 0 0,20 0-32,0 0-32,1 21-32,19-21-192,0 0-64,0 0 160,19 19 63,-19-19 1,20 20 64,-20 0-32,0-1-128,20 22 96,-20-22 96,0 20-32,0 2-32,0-2 32,0 21 64,0-20-64,0-1 32,0 21 0,20-20 0,-20-1 0,0 2 32,20-21-32,-20 19 0,19-20 0,-19 2 96,20-1-96,-20-1 160,0 1-32,0-20 64,20 20-31,-20-20 63,0 0-128,0 20 64,20-20-64,-20 0-32,21 0-32,-3 20 0,2-20 64,21 20-96,-21-20 96,19 19-96,21 1 33,-21-20 31,21 20-32,-1-20-32,2 0-32,-23 20 32,23-20 0,-2 0 0,-19 0 64,19 20-32,-19-20-32,19 0 32,0 20 32,2-20-32,18 0 833,0 0-705,20 0-192,0 20-32,0-20-129,1 0 193,19 0-224,0 0 128,1 0 96,-1 0 0,0 0 0,-1 0 0,2-20 32,-1 20-32,0 0 32,1 0-96,-1 0 96,-1 0 0,1 0 0,1 0-64,-1 0 32,-20 0-32,21 0 192,-21 0-256,0 0 0,0 0 192,1 0-96,-1 0 32,-20 20-32,20-20 192,-20 0-95,20 0 63,-18 19-160,18-19-32,-20 0 96,0 0 0,21 0-32,-21 0-32,20 0-32,-20 0 64,2 0-32,-2 0-64,0 0 64,0 0-32,1 0 0,-1 0 32,1 0-64,-1 0 32,0 0-96,1 0 128,-1 0 0,-20 0-33,22 0 33,-22-19 33,0 19-66,1 0 33,-1 0-32,2 0 0,-3 0-32,1 0-32,2 0 0,-22 0 32,21 0 32,-1 0 96,1 0-64,-1-20-32,-18 20 0,18 0 64,1 0-64,-1 0 64,20 0-96,-19 0 32,-1 0 32,0 0 64,-18-20-128,18 20 64,1 0 32,-21 0-64,21 0 64,-1 0 0,-19-20-64,19 20 32,-18 0-32,-1 0 32,-1-20 32,1 20-64,-20 0 0,-1 0 0,1 0 64,-20 0 0,0 0 0,20 0 0,-20 0 32,20 0-64,0 0 0,-1 0-32,1 0 32,0 0 32,0 0-96,1 0 96,-3 0-32,-18 0 64,20 0 32,-20-20-96,0 20 0,0 0 128,0-20-128,0 1 64,0-1-32,0-20-32,0 20-64,-20-19 193,20-2-194,0 2 65,0-21-32,-18 21 64,18 0-32,0-2 0,0 1-32,0 21 64,0-21-32,0 20-64,0-20 64,0 20 32,0 1-192,18-21 0,-18 19 128,0 2 32,0-1-96,0 1 0,0-1-96,-18 20 160,18-21 0,0 21 32,-21 0-32,21 0 32,0 0 0,-20 0 0,20 0 0,-20-19 0,0 19 0,1 0 32,-1-20-64,-20 20 32,1 0 32,19 0-32,-40 0 32,21 0 0,-22 0 0,23 0-32,-23 0 64,2 0-64,19 0 0,1 0 0,-21 0 0,21 0 0,-22 0 0,3 0-96,-3 0 128,-18 0 32,20 0-64,-1 0 0,-19 0-32,20 0-32,-20 0 32,-2 0-128,22 0 63,-20 0 1,19 0 64,-20 0 64,1 0-32,0 0 0,-1 0 0,1 0-32,-21 0 64,21 0-32,-20 0-32,0 0 32,20-20-64,-2 20 32,2 0-32,0 0 32,0 0-32,0 0 64,-2 0 64,2 0 0,0 0 0,0 0-32,-1 0 0,0 0-32,1 0 32,0 0-64,19 0 64,-19 0 0,20 0-32,-2-19 64,-18 19-128,20 0 128,-1 0-64,1 0-64,-20-21 128,19 21 33,-20 0 31,1 0-64,19 0 0,-19 0-32,20 0-32,-20 0 0,18 0 0,3 0 0,-23 0 32,22 0-32,0 0 0,-1 0 64,1 0 32,-2 0 64,-18 0-224,20 0 96,-20 0-32,-1 0-64,1 0 128,-21 0-32,21 0-96,-20 0 96,0-20 0,0 20-32,-1 0 0,1 0 192,0-19-160,0 19 64,-1 0-160,-19 0-160,20 19-512,-21-19-1026,21 20-3235</inkml:trace>
  <inkml:trace contextRef="#ctx0" brushRef="#br2" timeOffset="69740.989">6787 5464 4676,'21'0'1153,"-21"-19"-416,0 19 480,0 0 480,0 0 289,0-20-672,0 20-514,0 0-159,0 0 160,0 0-97,0 0-159,-21 0-257,1 0-128,2 0-96,-23 0-32,1 0-64,1 0-64,-21 0-64,21 20 64,-21-1 32,21 1-64,-22 0-32,2 20 64,19 0 32,-19-1 0,19 22-65,20-22-95,1 21-32,-1-21 128,20 0 64,20 21 0,-1-20 0,21 0 0,21-1-321,-3 1 97,1 0 256,22-20 64,-2-20 96,0 0 128,0 0 321,0-20-65,2-20-127,-2 0-129,-20 1 32,-19-1 161,0-19 63,-21-1-352,-19 1 97,0-1-33,-19 0-64,-1 0-64,-20 1-96,-19 19 288,-1 20-160,1 0-160,-2 20-224,22 0-833,-21 20-2178</inkml:trace>
  <inkml:trace contextRef="#ctx0" brushRef="#br2" timeOffset="70876.053">24040 5384 6566,'18'-19'224,"2"19"-160,-20-20 224,0 1 1538,20 19 288,-20-20-641,0-1-384,0 21-192,0-19 224,0 19-160,0 0-544,0 0-385,-20-20-160,0 20-97,-19 0-31,-1 0 0,1 20 96,-21-20 160,1 0-64,-1 0 128,-20 0 0,22 19 32,-3 2-96,-18-1-32,39-1 32,1 1-64,-1 20 32,19 0-128,3-1-97,18 1 33,0 0 32,18-1-192,3 1 159,-1 1 1,0-2-96,19 21 32,1-40-65,0 19-127,19 1 63,2-20 161,-23-1 224,23 1 128,-2-20-32,0 0-96,1 0 64,-1-20-32,2 20 289,-23-39 543,23 18 193,-22-18-32,21 0-192,-41-2 64,1-17-193,-20 17 129,0-18-192,-20 19-97,-19-20-63,-22 21-65,23-1-224,-41 0-224,18 20-160,2 1-769,-1-1-1089,1 20-3459</inkml:trace>
  <inkml:trace contextRef="#ctx0" brushRef="#br0" timeOffset="88936.086">14769 1908 320,'0'0'2402,"0"0"-96,0 0-416,20 0-96,-20 0-353,0 0 65,0-21-1,0 21-128,0 0-160,0 0-320,0 0-416,0 0-257,0 0-64,0 0-128,0 0 128,0 0-32,0 21 1,0-1-97,0-1 96,0 21-224,0 0 224,0 19-64,0 1-64,-20-1 32,20 1 32,-21-1-192,1 2 192,20-22-160,-20 20 160,20 21-32,-19 0 0,19-21 0,0 21-64,-20-1 128,20 20-128,0-19 128,0 0-32,-20-1 96,20 0 0,0-19 161,0 19-1,0 1 128,0 0-191,0-21-65,0 20-96,0 1-96,0 0 64,0-1 64,0 0-128,0 1-64,0-21 160,0 21 64,0-1-256,0 1 128,0-1 32,0 1 32,0-20-96,-20 18 32,20 3 32,0-2-64,0-19 64,0 19-96,0-19-192,0-1 256,0 1 64,0 0-224,20 0 192,-20-1-64,0 1 128,0-1-256,0-19 256,0 20-96,0-1-32,0-18 97,0 17-33,0-17-32,0-2 32,0 0-128,0-18 96,0 18 96,0-19-160,0 0 128,0 0 0,0 0 0,0 0-32,0-1-32,0 1-32,0 0 96,-20 0-192,20 0 160,0 0-64,0-20 64,20 20-160,-20-20 96,0 19 96,0-19-96,20 0-32,-20 21 32,20-21 0,-20 0 64,19 19-64,1-19-64,-20 0 96,20 20 32,1-20-64,-1 21 0,-2-21-32,23 0 96,-21 19-96,19-19 32,1 20 32,0-20 0,19 20-64,-19-20 32,19 19-32,0-19 64,2 21-128,-2-21 128,1 20-96,-1-20 128,20 19-96,-19-19 0,20 20 96,-1-20-64,-19 20 32,19-20 32,20 20-224,-20-20 256,0 0-96,21 20 64,-20-20-96,-1 0 64,21 0-32,-1 0 32,0 0-64,-20 0 64,20 0-32,1 0 0,-1 0 0,-20 0 32,20 0-64,0 0 64,-18 0 0,18 0-96,0 0 128,19 0-128,-17 0 96,17 0-64,-19-20 32,20 20 0,-19 0 0,-1 0 32,20 0-64,-20-20 64,21 20 0,-21 0-32,20-20 0,1 20-32,-21 0 32,19 0-32,-19 0 32,20-20-32,1 20 0,-1 0 64,1 0-64,-21 0 32,20 0 0,-1 0-32,-17 0 0,-2 0 64,19 0-32,-19 0 64,20 0-128,-19 0 64,19-19 64,0 19-128,-19 0 64,19 0 0,-20 0 0,21 0 0,-21 0 0,19 0 0,-19 0 0,20-20 0,1 20 0,-21 0 0,20 0 0,-20 0 0,1 0 0,-1 0 0,20 0 0,1 0 0,-1 0 0,-20 0-96,19-21 96,-37 21 0,-2 0 0,0 0 32,-20 0 0,1 0-96,-1 0 128,22 0-96,-2 0-32,0 0 0,-20 21 64,21-21 0,-41 0 0,22 0 32,-23 0-64,3 0 32,-3 0 32,3 0 32,-1 0-160,-21 0 128,21 0 0,-20 0-96,0 0 64,-1 0 0,-19 0 0,20 0 0,0 0 0,0-21 0,0 21 0,1 0-32,-3 0 32,2 0-64,1-19 64,-1 19 0,0 0-32,-20 0 96,18 0 0,-18-20-64,0 20 96,0-20-96,0 20 0,0-19 64,0-2-32,0 1-32,0 1 0,0-21 0,0 20 0,0-20-64,0 0 96,0 1-32,0-1-64,-18-20 96,18 0 0,0 2-64,0-22 32,0 20-32,0-19 64,0-21-64,-20 21 32,20 0 32,0-21 0,0 21 0,0-21 32,0 1-352,20 19 801,-20-20-449,0 1-64,0-20 64,18 20-96,3 0 32,-21-1 64,20 20-32,0-19-96,-20 0 128,20 0 0,-1-1-32,-19-20 32,20 42 0,0-22-32,-20 1 0,0-1-32,0 21-32,20-21 64,-20 21-96,0-20 64,0 19-64,0 1 0,-20-1 32,20 0-64,-20 21 0,20-20-65,-20 19 161,20 1-32,0 0 64,-19-2 129,19 21-33,-20-19-64,20 19-64,-20 1 0,0 19-32,20-20 32,0 20-96,0-19 32,0 19 0,0-1 32,0 2 96,0-2-32,-21 21 64,21-19 96,0 19-96,0-19-64,0 19-64,0-21 0,0 21-64,-18-20-64,18 20-64,-20 0 63,-21-20 161,3 20-64,-3 0 32,1 0 32,-39 0 0,20 0 32,-40 0 0,0-20-64,-1 20 32,1 0 0,-20 0 0,-1 0-64,-19 0-64,19 20 32,-18-20 32,-1 0-64,1 0 0,-2 0 96,-19 0 32,21 0-96,-22 0 96,22 0 0,-22-20 32,2 20-64,-1 0 32,21 0-32,-22-20 96,2 20-160,18 0 160,-18 0-160,-2-19-1,2 19 33,0 0 64,-1 0-32,0-20 128,0 20-128,1 0 32,-2 20-64,22-20 64,-2 0 0,1 0 0,1 0 0,18-20-128,-19 20 160,21-20-128,-1 20 96,-1 0 0,1 0-64,0 0 64,19 0 0,-19 0 0,1 0 0,19 0-32,-20 0-64,19 0-64,1 0 128,19 20-128,-20-20 160,1 0-128,0 0 95,0 0 66,-1 20 63,1-20-160,0 0 128,0 0 64,0 19 96,-1 1-320,1-20 128,0 20-32,0 0-32,20-20 64,-21 20-128,1-20 96,20 21 32,-2-21 0,23 19 32,-22-19-224,20 0 192,1 19 32,0-19 0,-1 0 32,21 21 128,-1-21-192,-1 0-128,21 19-64,2-19-128,-3 0-385,1 0-1153,0 0-3202</inkml:trace>
  <inkml:trace contextRef="#ctx0" brushRef="#br0" timeOffset="90265.162">14967 1908 3171,'-20'0'1761,"0"0"641,0 0-960,20 0-65,-19-21 673,-1 21-384,20 0-385,-20 0-448,20 0-33,0 0-127,0 0-321,0 0-224,0 0-95,20 0 63,0 0-64,-1 0 0,41 0-128,-21 0 64,21 0-449,-1-19-704,2 19-1057,-3 0-2691</inkml:trace>
  <inkml:trace contextRef="#ctx0" brushRef="#br0" timeOffset="93886.37">20764 6756 4163,'0'0'1442,"0"-20"-705,0 20 864,0 0 225,-20 0 160,20 0-449,-21 0-640,1 0-288,2 0-257,-3 0-64,1 20-96,-20-20-32,21 20 97,-1 0 127,0 0-64,0 0 33,20-1-65,-20-19-192,20 20 32,20 0-128,-20 0 96,20 0-96,20-20 32,-21 20-128,21-1 64,-20 1-64,1 0 32,-21 0 32,0 0-32,0 0 128,0 20-32,-21-21-32,1 21 64,0-20-32,0 20-64,1-20 128,19-1 0,0 21 32,19-20-128,-19 0 96,20 19-96,0-19 161,0 0-225,-20 20-257,21-20 738,-21-1-513,0 1 192,-21 1 0,1-2-32,0-19 0,0 21 0,1-2-32,19 0-32,0 2 32,0 19-128,19-20 96,1 0-224,0-1-385,21 1-192,-23 0-224,2-20-993,-20 20-1601</inkml:trace>
  <inkml:trace contextRef="#ctx0" brushRef="#br0" timeOffset="94657.413">20268 7570 10922,'-21'-19'352,"21"-2"-224,0 21 865,0 0 673,0-20-289,0 20-864,0 0-97,21 0 0,-21 20 161,20-20 96,-2 21-33,3 19-191,19-21-1,-20 21-32,19-20-127,1 20-97,-20-1-96,19 1-64,1 0 96,-1-1-96,-19-19 32,0 0 96,21-20 225,-23 0 63,2 0 129,1 0-33,-1-20 65,0-19 63,19-1-191,-19 0-161,20 1-192,-21-1 0,1-21-64,0 42-64,-20-21-32,20 21-32,0-2-128,-20 1-352,19 20-673,-19 0-97,20 0-768,-20 0-2178,0 0-10089</inkml:trace>
  <inkml:trace contextRef="#ctx0" brushRef="#br0" timeOffset="96208.502">20009 8226 10057,'-20'-19'1537,"20"-2"65,20 21-673,-20 0-609,0 0 449,0 21 256,20 18-192,-20 1-193,0 19-31,0 1 31,0-1-255,0 21-193,-20-20-32,20-20-128,0 19 32,0-19-32,0-20-128,20 0-384,0 0-545,-20-20-417,20 0-2593,-1-20-8425</inkml:trace>
  <inkml:trace contextRef="#ctx0" brushRef="#br0" timeOffset="96525.52">20227 8604 16495,'0'19'0,"20"2"32,1-21 192,17 0 545,-17 0-256,19-21-257,-1 2 0,-19-1-128,0 0 96,0 0-160,-20 0-64,-20 1 129,20-1-258,-40 20 129,21 0 0,-21 0 0,-1 20 129,23-1 159,-2 1-192,-1 20 0,21-20-64,21 20-96,-1-21 32,19 21-416,1-20-353,19-20-384,1 20-929,-21-20-1762,21 0-6214</inkml:trace>
  <inkml:trace contextRef="#ctx0" brushRef="#br0" timeOffset="96979.546">20723 8584 14221,'-38'0'961,"17"0"-897,1 0 480,0 20-287,0-1 127,20 2-288,-19 19-96,19-21-32,0 1-224,19 0 96,1-20 32,0 0 32,0 0 128,1 0-32,-3 0-97,2-20-159,1 20 96,-21-20-32,0 1-32,20-2-33,-20 2 1,0 19 160,0 0-448,-20 0 255,20 0 257,0 19 64,0 21 32,0-20-64,20 0-32,0 0-32,-2 0-32,3-20 160,-1 20 225,-20-20 479,20-20-63,-20 0-321,0 0-63,0 0-1,0 0 0,0 1-160,-20-21-64,20 19-32,0 2-64,0 19-64,20-20 0,-20 20-192,20-20-128,-1 20-385,1 20-1025,0-20-1921,0 0-6117</inkml:trace>
  <inkml:trace contextRef="#ctx0" brushRef="#br0" timeOffset="97275.563">21041 8723 8648,'0'20'1185,"0"-20"-481,0 0 1346,0 0 577,0 0-1154,0-20-864,0 20-385,0-20-128,0 1-64,20-2-64,-20 2 0,21 19-96,-1-21 32,-2 21 32,2 0 64,-20 0 224,21 21 289,-21-2-97,0 2-256,0-2 96,0 21-95,20-20-129,-20 0-32,0 0-481,20-20-1184,-20 19-3620</inkml:trace>
  <inkml:trace contextRef="#ctx0" brushRef="#br0" timeOffset="98026.606">22153 8246 416,'-20'-39'13965,"1"39"-13420,-1-21-257,0 21 224,-21 0-31,3 0-129,-23 21-288,22 18 0,19 1-64,-20 19 64,20 1 129,20-20-129,0 20-64,20-1-32,0 0-32,41-38-161,-23 19 193,41-21 64,-18-19 64,18 0 33,-20 0 31,-19-19-64,19-21-96,-39 19 96,0-18-32,1-1 32,-21 1 128,0-21 257,-21 1-257,-19-1-192,21 20 192,-21 0 0,-19 1-31,-1 18-161,1 21 224,19 0 0,-19 21-64,39-2-160,-1 21 32,21 0-96,21-1 96,-1 2-64,18-22 96,3 1 1,18 0-65,-19-1-32,0-19-225,-1 21-127,-19-21-865,0 0-385,0-21-2498,-1 21-6854</inkml:trace>
  <inkml:trace contextRef="#ctx0" brushRef="#br0" timeOffset="98335.624">22450 7849 5285,'0'-60'2978,"-20"60"-223,20-20-257,0 20-544,-18 0-737,18 20-544,0 0-129,0 20-31,0-21-225,0 21 193,0 0-97,0-20-64,0 20 33,18-20-225,2 19-128,-20-19-192,21 0-321,19 0-95,-21-20-481,1 0-833,0 0-2114,-20 0-7015</inkml:trace>
  <inkml:trace contextRef="#ctx0" brushRef="#br0" timeOffset="98554.637">22590 7948 11466,'20'39'641,"-20"2"-673,19-22 96,-19 21 192,20 0 129,-20 0-321,20-21-64,-20 21 96,0-20 32,0 0 96,0-20 321,-20 0 159,20 0-351,-20 0-225,1-20-128,-1 0-353,0 1-1312,0-21-2179</inkml:trace>
  <inkml:trace contextRef="#ctx0" brushRef="#br0" timeOffset="98683.644">22530 7928 8872,'20'-40'544,"-20"20"-608,20 20 897,-20-19 416,20-1-896,-20 20-706,0 0-2113</inkml:trace>
  <inkml:trace contextRef="#ctx0" brushRef="#br0" timeOffset="98934.658">22689 7690 14093,'0'0'480,"20"0"-544,1 0 673,-3 20 544,2 19 96,0-19-736,1 20-257,-21 0 32,20-1-192,-20 21 0,0-21-64,0-18-64,0 18-256,0-19-32,-20 20-385,20-20-448,-21 0-961,1-20-2306</inkml:trace>
  <inkml:trace contextRef="#ctx0" brushRef="#br0" timeOffset="99180.672">23046 8623 14862,'-19'40'2146,"-21"0"-2467,0 0 321,-19 0 128,18-1-736,3-19-3876</inkml:trace>
  <inkml:trace contextRef="#ctx0" brushRef="#br0" timeOffset="99614.697">23364 8326 15374,'0'0'1730,"0"0"-1634,0 19 512,20 1 545,0 1-320,19 18-512,21-19-97,-20 20-128,19-1-64,0-19-224,-18 0-97,-1 20-351,-1-21-289,-19-19-128,-20 21-1185,0-21-1826,0 0-6278</inkml:trace>
  <inkml:trace contextRef="#ctx0" brushRef="#br0" timeOffset="99816.709">23681 8286 16047,'0'20'128,"0"0"0,0-1 1602,-20 1-417,2 20-769,-23-20-255,21 19-161,-19 2-64,19-22-160,0 21-385,0-20-736,0 0-961,20-1-2146,0 2-6438</inkml:trace>
  <inkml:trace contextRef="#ctx0" brushRef="#br0" timeOffset="100161.728">23841 7730 13484,'19'-20'449,"-38"0"-193,19 20 1249,-20 0-448,20 0-288,-20 20-160,0 0-33,20 19 161,-20 21-289,20-21-95,0 21-129,20-20-128,0 20-96,0-21 96,0-19-192,-1 20-288,1-20-449,0-20-833,-20 20-1473,20-20-4260</inkml:trace>
  <inkml:trace contextRef="#ctx0" brushRef="#br0" timeOffset="100313.737">23959 7888 13004,'20'20'640,"-20"0"-543,0 0-33,0 0 32,20-1-96,-20 2-769,0-1-1281,20-1-1666</inkml:trace>
  <inkml:trace contextRef="#ctx0" brushRef="#br0" timeOffset="100471.746">23999 7809 6790,'0'0'7655,"0"-20"-8808,0 20 128,0 0 1025,0 0-833,0 0-5060</inkml:trace>
  <inkml:trace contextRef="#ctx0" brushRef="#br0" timeOffset="100717.76">24078 7670 12940,'20'-20'1089,"1"20"-993,-1 0 1954,-2 20 0,3 0-833,19 0-641,-1 0 97,-19-1-192,0 21-129,0 0-192,0-1-224,-20 1-64,19 0-128,-19 20-609,0-21-416,-19 1-930,-1 0-1664,-20 0-320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2-04T02:26:18.615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FF00FF"/>
    </inkml:brush>
  </inkml:definitions>
  <inkml:trace contextRef="#ctx0" brushRef="#br0">5498 8822 9416,'0'-39'993,"-21"39"545,21-20-289,-20 20-64,2 0-256,-3 0-417,1 0-351,-20 0-97,1 20-128,19 19 64,-20 1 0,1 0 64,19 20-128,0-21 128,20 41-128,0-21 128,0 1-128,20 0 128,19-21-64,1 1-96,19 0 192,1-21-96,19 1-64,-18-20 192,-2-20-64,20 1-32,-19-1 96,-21-20 32,1 0 64,-1-19-64,-19 19 97,-20-19 31,0 19-160,-20-20-64,-19 20-64,-1 0 32,1 1 160,-21 19-31,21 0-129,-21 0 0,1 20 128,-2 0-128,22 0-64,-1 20-64,20 0 0,0 20-65,20-21 33,0 21 32,20-20 128,20 0 0,19 0 64,-18 0 0,17-20-64,3 0-96,-22 0-384,1 0-865,0 0-1410,-1-20-7911</inkml:trace>
  <inkml:trace contextRef="#ctx0" brushRef="#br0" timeOffset="427.024">5935 8464 6502,'-20'0'1569,"20"21"-992,-21-1 736,21-20 288,-20 19-63,20 21-673,0-20-161,0 0-159,0 20-129,20-21-256,1 2-95,-1-2-1,-2 1-64,2-20-289,1 20-255,-1-20-449,0 0-1185,-1-20-3652</inkml:trace>
  <inkml:trace contextRef="#ctx0" brushRef="#br0" timeOffset="629.035">6133 8663 6790,'19'40'576,"-19"-20"1,0 20 1249,0-20-1,0 0-800,0-1-544,0 1-257,0 0 128,-19-20-63,19 0-225,-20 0-481,20 0-896,-20-20-1570,20 0-3811</inkml:trace>
  <inkml:trace contextRef="#ctx0" brushRef="#br0" timeOffset="759.043">6034 8524 14317,'19'0'-256,"-19"0"-289,20 0 257,-20 20-128,20-20-962,0 0-8231</inkml:trace>
  <inkml:trace contextRef="#ctx0" brushRef="#br0" timeOffset="960.054">6232 8464 13388,'21'0'128,"-3"21"1025,22-1 321,-19-1-353,-1 1-673,-2 0-416,-18 20-32,21 0-256,-21-21-417,-21 21-352,21-20-928,-18 0-2820</inkml:trace>
  <inkml:trace contextRef="#ctx0" brushRef="#br0" timeOffset="1407.08">4684 8684 14477,'-21'39'160,"21"1"-96,-20 19 33,20 1 607,0 20 65,0-21-577,20 20-320,1 1-288,19 0-257,-1-21-897,21 1-1953</inkml:trace>
  <inkml:trace contextRef="#ctx0" brushRef="#br0" timeOffset="1825.104">6609 8505 5092,'0'0'4068,"0"0"-4164,0 19 1249,20 21 609,0-20 32,-1 40-705,21-20 32,-20 19 192,1 1-320,-3 19-385,-18-20-287,0 1-97,0 0-192,-18 0 32,-3-21 96,1 1-32,0 0-128,-19-1 0,-1-19-288,20-20-641,0 20-1057,1-20-2466</inkml:trace>
  <inkml:trace contextRef="#ctx0" brushRef="#br0" timeOffset="2099.12">6828 8445 13324,'38'0'1474,"-17"0"-1314,-1 0 929,20 0 384,-21-20-128,21 20-1152,-20 0-674,0-20-576,-20 20-929,0 0-4068</inkml:trace>
  <inkml:trace contextRef="#ctx0" brushRef="#br0" timeOffset="2250.128">6947 8425 13068,'0'39'320,"0"-18"1474,0-1 192,19 19-545,-19-19-736,0 20-545,20-21-128,-20 2-897,0 19-2050,0-40-10345</inkml:trace>
  <inkml:trace contextRef="#ctx0" brushRef="#br0" timeOffset="3636.207">7621 8962 13292,'0'-21'2082,"0"21"-1986,21 0 1217,-21 0 481,20 0-224,-2 21-353,23-2-417,-1 1-191,19 20-193,1-20-255,-1 0-97,-18 20-64,18-21-32,-19 1-193,-1-20 1,1 20-160,-20-20-385,-1 20-480,-19-20-705,20 0-512,-20-20-577,-20 20-5477</inkml:trace>
  <inkml:trace contextRef="#ctx0" brushRef="#br0" timeOffset="3830.219">8039 8902 14125,'-21'20'1922,"1"-1"-1986,2 2 640,-3-2 1410,1 21-160,-20 0-1250,21-1-416,-21 1-127,20 0-33,0-20-577,0 0-160,20 0-1185,0 0-1024,20-20-3172</inkml:trace>
  <inkml:trace contextRef="#ctx0" brushRef="#br0" timeOffset="4185.239">8197 8445 5733,'0'-40'3171,"0"21"-2883,0 19 2147,-19 0-674,-1 19-448,20 1-480,-20 19-256,20-18 95,0 18 1,0 1-193,0 0-95,0 0-129,20 0-224,0-21 0,-1 1-256,1 0-192,0-20-353,0 20-544,0-40-833,-1 20-3748</inkml:trace>
  <inkml:trace contextRef="#ctx0" brushRef="#br0" timeOffset="4343.248">8336 8544 11306,'0'40'1442,"0"-20"-1346,20-1 32,-20 2 705,0-21-385,20 19-672,-20-19-1954,19 0-5445</inkml:trace>
  <inkml:trace contextRef="#ctx0" brushRef="#br0" timeOffset="4516.258">8376 8445 13805,'0'19'32,"0"-19"-769,19 0 577,-19 0 128,0 0-993,0 0-7559</inkml:trace>
  <inkml:trace contextRef="#ctx0" brushRef="#br0" timeOffset="4747.271">8456 8425 9673,'0'20'2754,"0"-20"-1312,20 19 736,-20 2-192,0-1-673,18-1-833,2 21-320,-20-20-63,21 0-65,-21-1-161,0 2-191,0-2-577,0 2-993,0-21-1281,-21 19-7975</inkml:trace>
  <inkml:trace contextRef="#ctx0" brushRef="#br0" timeOffset="5475.313">8694 8425 3203,'0'0'7270,"0"0"-7206,0 0 1762,0 0 320,0 20-480,19-20-321,1 19-288,0 2-64,21-1-96,-23-1-224,22 1-321,-19 20 64,-1-1-127,-2 1-97,3 0 0,-1 20 32,0-20-192,0 19 64,-20 1 32,0-20-160,0 19 64,0-19-32,0-1-96,-20 1-256,20 0-449,-20-20-320,0 0-416,-1-20-577,3 20-2018</inkml:trace>
  <inkml:trace contextRef="#ctx0" brushRef="#br0" timeOffset="6080.347">7502 8445 10922,'-20'0'128,"20"19"545,-19-19 992,-1 21-95,0 18-609,0 1-385,0 40 1,1-1-1,-1 20-288,20-19-223,0 19 63,20-19-32,-1-21-96,1 1-64,0-20-257,0-1-351,0 1-161,-1-20-352,1-20-1762</inkml:trace>
  <inkml:trace contextRef="#ctx0" brushRef="#br0" timeOffset="7323.418">21875 9121 7719,'-60'19'6374,"60"-19"-6022,-19 0-128,19 0 1026,19 0 255,1 0-544,40 0-481,-1 0-287,2-19-161,18 19-193,-20 0-191,1 0-417,-1 0-448,0 0-512,-19 0-1250,1 0-6150</inkml:trace>
  <inkml:trace contextRef="#ctx0" brushRef="#br0" timeOffset="7726.441">23404 9121 11723,'20'0'2050,"-20"0"-2018,0 0 1505,19 0 705,1-21-736,20 21-481,19 0-385,2 0-63,38 0-385,0 0-32,20 0-128,-1 0-96,2 0-769,-21 21-1665,-20-21-1058</inkml:trace>
  <inkml:trace contextRef="#ctx0" brushRef="#br0" timeOffset="16386.937">9527 8922 11466,'-19'0'1218,"19"0"479,0 0 97,0 0-33,0 0-736,19 0-224,1 0-288,20 0-257,-1 19-96,-19-19 96,41 0 1,-23 0-161,-17 0-32,19-19 64,-21 19-32,1 0-288,-20-20-97,20 20-319,-20 0-513,-20 0-961,0 0-705,1 0-2177</inkml:trace>
  <inkml:trace contextRef="#ctx0" brushRef="#br0" timeOffset="16580.948">9666 8763 9993,'0'0'1666,"0"20"-834,0-20 642,0 20 223,0 19-287,0 1-802,0 0-255,21 19-193,-21-19-160,20-20 32,-20 20-577,0-21-864,18 2-1538</inkml:trace>
  <inkml:trace contextRef="#ctx0" brushRef="#br0" timeOffset="19711.127">10004 9876 6502,'0'40'6214,"-20"-40"-5734,20 0 417,0 0 768,20-21-127,-20 2-513,19-21-288,1-20-257,20 1-128,-1-1 33,-19-19 31,21-1-160,-3 0-160,3 1-96,-21-20 97,19-1-226,-19 1 258,0-1-226,-20 21 65,0 20 64,0 19 0,0 20 33,0 0-1,0 0-225,0 20 33,0 20-192,0 0 128,-20 20 128,20-1-32,0 21-64,20-1-289,0-19-63,0 0 255,0-20 1,19 0 64,-19-20 96,21 0 64,-23 0 64,23-40-64,-21 20 128,0-19-96,-20-1 64,18 0 160,-18 0 64,0-19-63,0 19-65,0 0-96,-18 21 352,18-2 97,0 21-289,0 0-128,0 21 32,0 18 160,-20 1 97,20 19-1,20 21-256,-20-20-32,0-1-32,18-19-32,3-1 1,-1 1-98,-20-20-159,20 0-448,-20-20-1218,20 20-2210</inkml:trace>
  <inkml:trace contextRef="#ctx0" brushRef="#br0" timeOffset="20405.167">10936 9041 11306,'20'0'1794,"-20"-20"-1089,0 20 1345,0 0 128,0 20-993,0-20-481,0 20 33,0 19-192,0-18-353,0-2-192,0 21 64,20-20 0,-20 0-128,0-20-64,0 20-129,0-20-287,21 0-513,-21 0-1057,0 0-769,0 0-5957</inkml:trace>
  <inkml:trace contextRef="#ctx0" brushRef="#br0" timeOffset="20541.174">10956 8882 16303,'-20'-20'1922,"20"20"-2114,0 0-321,20 0-576,-20 0-1858</inkml:trace>
  <inkml:trace contextRef="#ctx0" brushRef="#br0" timeOffset="27191.555">3353 9121 9737,'-20'0'576,"20"0"-159,0 0 832,-20 0 737,20 0-321,20 0-1184,-20 0 127,41 0-63,-3 0-321,3 0-160,18 0-64,-19 0 0,0 0 64,-1 0-96,1 0 32,19-21-224,-39 21-257,0 0-447,1 0-578,-1 0-992,-20 0-2819</inkml:trace>
  <inkml:trace contextRef="#ctx0" brushRef="#br0" timeOffset="27493.572">3651 8962 11498,'0'0'545,"0"0"-449,0 0-32,0 0 865,20 0 576,0 19-608,-1-19-480,1 0-97,20 20-96,1-20 64,-3 0 289,3 20-257,-2-20-64,-19 20 161,0-20-225,0 20 96,-20 0 129,-20-1 95,0 2-191,-19-2-193,-1 1-64,-1 0 32,3 0-384,-23 20-481,22-20-897,-1 19-608,-19-19-3716</inkml:trace>
  <inkml:trace contextRef="#ctx0" brushRef="#br0" timeOffset="41157.354">6848 2424 3331,'18'0'320,"-18"0"-192,0 0-128,0 0 449,0 0 1344,21 0-255,-21 0-225,0 0-224,0 0-320,0 0 160,0 0 224,0-20-289,0 20 1,0 0-192,0 0-97,0 0-63,0 0-129,0 0-159,-21 0-97,21 0-32,-18 0-32,-2 0 0,0 0 32,-21 0-32,23-19-64,-23 19 32,1 0-64,-19 0-32,19 0 96,1 0-64,-1 0 32,1 19 0,19-19-32,0 0-32,0 20 0,-1-20 32,21 0 32,0 0 0,-18 0 0,18 0-128,0 0 32,0 0 31,0 0 65,0 0 0,0 0 33,0 0 31,0 20-64,0-20 0,0 0-64,-20 0 31,20 20-31,0-20 64,0 0 0,0 19 0,-21 1-64,21-20 64,0 20 0,0 20 0,0-20 32,0 19-64,0 1 32,21 0 32,-21 20-64,0-21 64,0 1-32,0 20 0,0-21 0,0 21 0,0-1 32,0-19-32,0 20-32,0-20 128,0 20-96,0-21 0,0 21 0,0-20 0,-21 19 33,21-19-33,0 19 32,0 1-32,21-21 32,-21 21 96,0 0-96,0-20 32,0 20 0,0-21-32,0 21-32,-21-21 64,21 21-32,0-20-32,0 0 0,0 19-32,-20-19 0,20 20 64,0-20-32,0 19 0,0-19 0,0 19 0,0-19 0,-20 0 64,20 0-32,0-1 0,0 0-32,0 2 0,0-1-32,0 0-32,0-1 0,0 1-32,0-20 32,0 20 64,20-1-128,-20 1 128,0-20-32,0 20 32,-20 0 0,20-1 32,0 1-32,0 0-32,0 20 32,20-21-96,-20 1-225,20 0 65,-20-21 192,21 21-64,-21-20 32,0 0 32,0 20 64,0-21-32,0 1 32,0 20 0,0-19-32,-21 18 64,21 0-64,0 2 64,0-2-64,0 1 32,0-20-32,0 19 64,0-19-32,0 20 0,0-20 0,21-1-32,-21 1-33,0 20 65,0-20 0,0 0 33,0 0-1,-21-1 0,21 2 0,0-2 0,0 1 32,-20 1 0,20-2-32,0-19 32,0 0-32,0 20 32,0-20 0,20 0-32,-20 0 64,0 0 0,21 0 0,-21 0-32,20 0 0,-20-20 0,18 20-31,3 0-1,-1 0-32,0 0 0,0-19 32,19 19-32,-19 0 0,0 0 0,0-21 0,19 21 0,-19 0 32,0 0 32,19 0-96,-19 0 64,0 0-32,21-20 0,-23 20-32,-18 0-32,20 0 32,1 0 64,-21 0 32,0 0-32,20 0 0,-20 0 128,0 0 32,0 0 96,0 0 65,0 0 31,0 0-32,0 0-352,0 0 0,0 0-64,0 0 0,0 0-64,0-19 32,0-2 96,0 2-160,0-1 0,0-20 128,0 20-161,0-20 161,0 1-32,0-1 64,0 0 0,0 21 161,0-22-258,0 2 162,0 20-1,20-22 64,-20 2 0,0 0-96,0-2 64,18 1-96,-18 1 64,0-21 0,0 20-32,21-19 0,-21-1 0,0 21 192,0-21 33,0 21-65,0-2-32,0-18 64,0 19-32,20 0 1,-20-19-65,0-1-224,20 1 448,-20-1-448,0 0 288,20 0-192,-20 0 96,0 1 128,0 19 33,19 1-33,-19-21 0,0 20-96,0 0-64,0-19-32,0 19 64,0-20 64,0 1-96,0 0 33,0-1 31,0 0-32,0 20 0,0-19-32,20 19 32,-20-20-64,0 1 32,0-1-64,0-20-32,0 21 64,0-20-32,0-1-192,-20 1 224,20-1-160,-19 20 224,19 20-32,0-19-64,-20 39 96,20-20-160,0 21 160,0-21-128,0 0 64,0 0-64,20 1 64,-20-2-64,19-18 32,-19 19-32,0-19-32,20 19 0,-20-19 96,0 39-32,-20 0 64,20 0-64,0 20 0,0 0-256,0 0-353,0 0-192,0 0-192,0 0-736,0 0-193,0 0-1121</inkml:trace>
  <inkml:trace contextRef="#ctx0" brushRef="#br0" timeOffset="43385.481">4783 12002 13132,'0'-41'769,"-20"22"-289,-1 0 1026,3-2-193,-2 21-577,-21 0-479,21 0-225,2 21 64,-23-2-224,1 21 64,20 20-321,-19-1 577,19 1-256,0-1-64,20 1 64,20-1 0,0-38-32,0 18-128,-1-19 64,21 20-32,21-20-97,-2 0 161,-1-1-64,3-19 32,-2 0-193,-19 0-127,19-19 160,-19-1 128,-19 0 224,17-20 160,-38 0 192,0 0 97,0-19-65,-20-1-32,-19 1 193,-1 19-129,1 0 33,-21 1 31,1 19-288,-2 20-31,23 0-97,-23 0-96,43 0 32,-23 0-128,41 20 0,0 0-161,0-1-63,21 21 256,-1-20 32,18 0 0,-17 0 64,19-1 128,-1 1-32,1 0 32,-1-20 1,1 20-129,0-20-769,-21 0-512,1 0-1570,0 0-11082</inkml:trace>
  <inkml:trace contextRef="#ctx0" brushRef="#br0" timeOffset="43768.503">5160 11664 9769,'-21'-19'1409,"21"-1"-1345,0 20 1313,-18 0 161,18 0-545,-20 20-353,20-1 129,0 21 96,0 0-32,0-1-513,0 1-224,20 0-96,-20-20 0,18 20-224,3-21-289,-1 0-415,0-19-129,0 0-449,-1 0-2145</inkml:trace>
  <inkml:trace contextRef="#ctx0" brushRef="#br0" timeOffset="44214.528">5358 11704 10249,'20'0'993,"0"-20"-929,0 20 1025,-20 0 385,21 0-770,-21-20-544,18 20-95,-18 0-1,0 0 96,0 0 0,0 0 0,-18 0-32,-3 0-96,1 0 32,-20 20-64,20 0-32,1 0 64,-1 0 32,20 0 0,0-1-32,20 1 0,-1 0 65,1 0 95,20 0-192,-20-20 0,19 20-64,-19-20 0,1 19 32,-21-19 32,0 0 32,0 0 96,-21 21 0,1-21 0,2 0 192,-3 19-128,-19-19-95,20 0-226,0 0 97,20 0-672,0 0-802,0 0-2241</inkml:trace>
  <inkml:trace contextRef="#ctx0" brushRef="#br0" timeOffset="44518.546">5538 11585 9032,'18'0'96,"-18"20"609,0-20 2178,21 40-866,-21-21-703,20 1-321,0 20-161,-20 0-223,20-1-32,-20 1-385,19 0-96,-19-21 96,0 2-160,0-2-32,-19 0-96,19 2-96,-20-1-513,0-20-736,0 20-1538</inkml:trace>
  <inkml:trace contextRef="#ctx0" brushRef="#br0" timeOffset="45905.625">5953 12081 13516,'-18'0'1378,"18"0"-866,0 0 1346,0 0-64,0 0-449,18 0-480,2 20-289,21-20-95,-21 0-385,19 0 32,-19 0-64,0 0-96,0 20-224,-1-20-737,1 0-609,-20 0-1184,0 0-1218</inkml:trace>
  <inkml:trace contextRef="#ctx0" brushRef="#br0" timeOffset="46048.633">5994 12240 12299,'20'20'1474,"-20"-20"-1154,20 0 705,-1 20-353,1-20-575,20 0-930,-40 0-2274</inkml:trace>
  <inkml:trace contextRef="#ctx0" brushRef="#br0" timeOffset="46584.664">6550 11724 14093,'-20'0'833,"40"-20"-545,-20 20 1442,19 0-193,21 0-480,0 0-448,-1-20-353,1 20-64,-1 0-224,2 0-160,-21-20-513,0 20-800,-2 0-545,-18 0-737,0 0-2081</inkml:trace>
  <inkml:trace contextRef="#ctx0" brushRef="#br0" timeOffset="46943.684">6609 11744 8391,'0'20'2243,"20"-1"-610,-20 1 481,20 0-96,-20 20-320,0 20-994,0-1-191,0 1-545,-20 19 128,20 0 0,-20 1 96,20 0-224,-20-41 224,20 21 129,0-1-97,-20 1 64,20 0-96,0-1-64,0-19 97,0-1-33,0 2 64,0-2-224,0-19 64,0-1-32,20 2-32,-20-1 96,20 0-160,0 0 32,0-1 0,-1 1-128,1 0-128,0-20-289,21 0-191,-23 0-706,2-20-960,1 20-1890</inkml:trace>
  <inkml:trace contextRef="#ctx0" brushRef="#br0" timeOffset="47383.71">7066 11902 15246,'-20'-19'384,"0"-1"-640,20 20 512,-20 20 33,20-20-97,-20 19-160,20 21-32,0 0 64,0 0 32,20 0-32,20-1 0,-20-19-32,-1 0 32,21 0 64,-19-20 481,17-20 128,-18 20-161,21-40 97,-21 20-1,-2-19-127,-18 19-129,0-20-159,-18 0-129,-2 21 160,0 19-64,-21-21-224,23 21-96,-23 0-32,21 0-481,0 0-448,1 21-1217,19-21-1569</inkml:trace>
  <inkml:trace contextRef="#ctx0" brushRef="#br0" timeOffset="47967.743">7105 12677 14733,'0'-20'673,"0"20"-353,-20 0 129,1 0-97,-1 0 33,0 20-161,20 0-192,-20 0 128,20 0 64,0 0-192,0 19 32,20-18 0,0-1-32,19-1-160,-19-19 577,21 0-1,-3 0 97,-18 0-97,21-19-32,-21-1 97,-2-21-161,-18 22 1,0-1-1,-18 0-128,-22 0-128,19 0-160,-17 20 32,-3-20-544,1 20-546,21 0-1024,-1 0-2530</inkml:trace>
  <inkml:trace contextRef="#ctx0" brushRef="#br0" timeOffset="48645.782">7443 11605 13612,'-20'0'865,"20"0"-480,0 0 1376,0 20-159,0-20-801,0 0-161,20 0-159,0 0 63,-1 0-384,1 0 0,0 0-31,21 0-33,-23 0-64,22 0 32,-19 20-32,-1-20-96,-2 0 160,-18 19-128,21 1 32,-21 0 128,0 0-256,0 20 160,0-1-32,0 1-64,0 19-128,0 0 95,0 2-95,0-2 128,0 21 0,0-1 96,0 0-32,0-19 96,0-1-96,0 2 32,-21-2-256,21 21 480,0-1-224,0 0 0,0 1 129,0-20 31,0-20-128,0 19 160,0-39-64,0 20-256,0-20 544,0-1-255,0-19-1,0 0 64,0 0-64,0 0-96,0-19-32,0 19-32,-18-20 0,-2 20-64,-1 0-416,-19 0-705,1 0-2274,-21 20-9674</inkml:trace>
  <inkml:trace contextRef="#ctx0" brushRef="#br0" timeOffset="56114.209">13438 11843 7879,'-20'0'961,"0"0"64,0 0 160,-19 20-608,19 0-257,0-1-160,0 21 32,1 0 32,-1 20 161,0-21 351,20 41-159,0-21-33,0 1-159,20-21-225,0 2-128,19-2-128,21-19-32,-1-1 32,0-19 0,2-19 32,-3-1 64,-17 0 0,-1 1 32,-1-2-32,-19-18 64,0 19 96,-20-20 160,0 0 289,-20 1 127,0-1-191,0 0-385,-19 1 0,-1-21-64,-19 20 289,-2 21-289,23-2 224,-23 2-384,22 38 0,-21-19 320,21 40-288,19 0-32,20 0-32,20 0 32,-1-21-32,21 21 64,0-20 32,-1-20-128,1 20 192,19-20-256,-18-20-129,-21 20-704,18-20-416,-17 20-993,-1 0-4869</inkml:trace>
  <inkml:trace contextRef="#ctx0" brushRef="#br0" timeOffset="56503.231">13835 11465 13708,'-20'-19'673,"20"19"-353,-20 0 1122,20 0-257,0 40-288,-19-21-353,19 21-63,0 0-129,19 0-192,-19-1-192,0 1-160,20 0-449,0-20-736,0-1-321,1-19-640,-3 20-2787</inkml:trace>
  <inkml:trace contextRef="#ctx0" brushRef="#br0" timeOffset="56885.253">13993 11545 5349,'0'-19'3523,"21"19"-3427,-21 0 1858,20 0-192,0 0-802,-20-21-447,20 21-289,-20 0-128,0 0-96,0 0 0,-20 0 0,0 0 0,-21 21 64,23-2 32,-2-19-32,-1 20 0,21 0 33,-20 0-65,20 0-32,20 0 64,1-20-32,17 19 0,-17 1 0,19 0-32,-20-20 0,-1 20-32,-19-20 32,0 0 32,-19 20 0,19-20 32,-40 0 0,20 0-32,-1 20-192,3-20-193,18 0-639,-20 0-1699,20-20-6053</inkml:trace>
  <inkml:trace contextRef="#ctx0" brushRef="#br0" timeOffset="57103.265">14133 11526 8712,'20'0'1537,"0"0"-480,-1 0 1410,1 19-482,0 1-575,-20 0-609,20 0 95,-20 20-383,20-21-353,-20 1-128,0 20-64,-20-20-705,20 0-480,-20-1-737,0 1-960,-19-20-7240</inkml:trace>
  <inkml:trace contextRef="#ctx0" brushRef="#br0" timeOffset="57433.284">12803 11724 12716,'-20'-20'640,"20"0"-384,-21 20 193,21 20-129,-18 20 385,-2-1 192,20 21-65,-21 20-63,1 19-192,20 0-449,0 0-128,0-19-417,41-1-255,-21 1-161,19-40-192,-19-21-64,20 2-961,19-2-5061</inkml:trace>
  <inkml:trace contextRef="#ctx0" brushRef="#br0" timeOffset="57910.312">14471 11545 12748,'0'-19'608,"0"19"-608,0 0 160,20 0 673,-1 0 320,1 39-192,0 1-64,20 0 32,-21 19 64,1 20-481,0-19-352,0 20-31,-20-21-97,0 21 0,0-21 96,-20-19-224,0 19 224,-19-19-64,19 0-64,-20-1-385,20-18-447,1-2-802,-1-19-1409,20 0-8520</inkml:trace>
  <inkml:trace contextRef="#ctx0" brushRef="#br0" timeOffset="58170.327">14769 11526 13708,'20'0'577,"-20"0"256,18 0 1121,2 0-609,1 0-576,19 0-513,-21-21-224,21 21-32,-20-19-192,0 19-417,-20 0-448,19 0-801,-19-21-2786</inkml:trace>
  <inkml:trace contextRef="#ctx0" brushRef="#br0" timeOffset="58291.334">14888 11545 13292,'-20'60'1057,"20"-40"32,20 19 769,-20-19-289,19 0-1056,-19 0-994,20 0-1248,0 0-1731</inkml:trace>
  <inkml:trace contextRef="#ctx0" brushRef="#br0" timeOffset="58761.36">15443 11961 12651,'0'0'2979,"0"21"-2722,20-21 63,-20 20 449,20 0-97,19 0-351,-19 19-161,41-19 0,-23 0-160,-17 20 32,19-20-609,-1-1-384,-19 21-160,0-40-64,-20 20-288,0-20-1474,20 0-4260</inkml:trace>
  <inkml:trace contextRef="#ctx0" brushRef="#br0" timeOffset="58949.371">15761 12002 13324,'-20'20'1345,"-1"0"-960,3 0 768,-22 19 32,19 1-320,-17 0-545,17 19-256,-19-19-256,20-1-705,20-19-608,0 20-834,0-40-5220</inkml:trace>
  <inkml:trace contextRef="#ctx0" brushRef="#br0" timeOffset="59267.389">15900 11565 11627,'19'-39'928,"-19"18"-864,0 21 1090,-19 0 543,19 0-288,-20 0-544,0 21 160,0 18-160,20 1-288,-20 0-257,20-1-160,0 1-128,20 0 0,0-21-96,0 1-256,0 0-257,-1 0-736,1-20-929,20 0-1730</inkml:trace>
  <inkml:trace contextRef="#ctx0" brushRef="#br0" timeOffset="59432.399">16058 11645 14862,'0'39'768,"-20"-39"-543,20 20 1536,0 0-736,0 0-737,20 0-544,1-1-801,-1-19-64,0 0-833,-20 0-3619</inkml:trace>
  <inkml:trace contextRef="#ctx0" brushRef="#br0" timeOffset="59583.408">16119 11605 15822,'-20'0'545,"20"0"-417,0 0 449,0 0-225,0 0-512,0 0-993,20 0-2050</inkml:trace>
  <inkml:trace contextRef="#ctx0" brushRef="#br0" timeOffset="59778.419">16257 11526 14317,'20'19'929,"0"-19"64,0 20 737,-1 0-449,1 20-641,-20-20-447,20 19-386,-20 1-191,0 0-897,0-21-769,0 21-1089,-20-20-5221</inkml:trace>
  <inkml:trace contextRef="#ctx0" brushRef="#br0" timeOffset="60210.443">15364 11565 12491,'-20'0'897,"20"0"-1089,-20 0 192,1 40 577,-1 0 223,0 19-319,-1 1-97,1 19 353,-18 20 352,17 1-64,1-21-256,0 0-577,0 1-192,40 0-321,0-21-479,0 1-65,1-40-416,17-1 63,3 2-1280,-1-2-7431</inkml:trace>
  <inkml:trace contextRef="#ctx0" brushRef="#br0" timeOffset="60563.463">16455 11486 13869,'41'19'32,"-21"2"32,-2 18 1313,3 21 321,19-1-449,-20 1-320,19 19-353,-19 0 289,-20-20-288,20 2-353,-20-2-64,0 1-288,0-1 128,-20-19-192,20 0 32,-40-1-257,21 2-320,-1-22-544,0 1-1217,-21 0-2339</inkml:trace>
  <inkml:trace contextRef="#ctx0" brushRef="#br0" timeOffset="60968.487">17210 12141 15790,'20'0'1538,"-1"-20"-1410,1 20 1281,21 0-63,-21 0-578,18 0-607,3 0-129,-2 0-353,1-20-672,-20 20-1057,0 0-1025,-1 0-5733</inkml:trace>
  <inkml:trace contextRef="#ctx0" brushRef="#br0" timeOffset="61120.495">17389 11961 14701,'-21'41'1218,"21"-21"-1154,0 20 0,0-1 544,0 1 257,0 19-769,0-19-1025,21 0-864,-21-1-2467</inkml:trace>
  <inkml:trace contextRef="#ctx0" brushRef="#br0" timeOffset="61963.544">17865 12817 15822,'-19'39'577,"19"-39"-609,0 0 352,0 0 513,19-39-128,1 18-321,0-38-224,20 19 129,-1-39-97,1-21 544,-1 1-287,1-20-353,1 19-128,-23 1-224,2 40 31,-20-22 1,21 43 384,-21 17-31,0 2-450,0 19 353,0 0 32,0 19-128,0 21 32,0-21 96,0 42-256,0-21-96,0-1 96,20 1-97,0-20-127,-2-20 352,3 0 64,-1 0 96,0-20 64,19 0-64,-39-20 32,20 21 65,0-21-1,0 0-96,0-19 288,-20 19-384,19 0-320,-19 0 640,20 1-320,-20-1 0,0 40 96,0 0-224,-20 20 513,20 0-353,0 19 352,-19 21 128,19-21-127,0 20 63,0-18-95,0-1-450,0-1 1,19 1-224,-19-20-128,20 0-225,-20 0-640,20-20-961,0 19-1762</inkml:trace>
  <inkml:trace contextRef="#ctx0" brushRef="#br0" timeOffset="62166.555">18699 12101 13901,'0'20'3555,"0"0"-3171,20 0 161,-20 0 1185,0-1-1122,0 21-608,0-20-160,20 0-160,-20 0-577,20-20-737,-20 0-704,0 0-2242</inkml:trace>
  <inkml:trace contextRef="#ctx0" brushRef="#br0" timeOffset="62303.563">18759 11902 13933,'0'-19'3043,"0"19"-4197,19-20-1152,-19 20-1505</inkml:trace>
  <inkml:trace contextRef="#ctx0" brushRef="#br0" timeOffset="65172.727">12584 12757 13388,'-20'0'1089,"20"0"-640,0 0-321,-19 0 32,19 0-32,0 19-64,0 1-64,0 1 32,0 18 0,19-19 0,21-1 0,19 22-32,2-21 32,18 0 0,0-20 0,40 0 64,1 0-128,-1 0 64,19-20-224,-19 0-480,21 20-482,-21-20 546,1 20 256,-21-21-129,0 21-63,-20 0 448,0 21 96,-20-21 96,2 20 448,-3 0 897,-17 0-1441,-1-20 0,-21 19-32,1 1 97,0 0-98,-20 0 66,20 0-33,-20 0 192,0-20 833,0 20-193,-20-20-319,20 0-33,0 0 97,0-20-193,-20 20 65,20-20-321,0 0-96,0 20-64,20-20 0,0 0-192,0 20-161,19-20 161,1 20 224,-20 0-32,19 0-416,2 0 127,17 20 257,3-20-32,-2 0 0,20 0 128,20 0-64,0 0-64,-18 0 224,18 0 64,0 0-32,1-20 33,17 20 191,3 0-32,-1-19 289,-20 19-129,21-20 225,-1 0 32,-20 0-481,1 20-288,-1-21 0,-40 2-224,20-1 352,-39 20-128,0-19-96,-1-1 64,-19-1 96,1 1-64,-21-19 64,0 19-64,0-20-64,-21 20 0,1 1-288,-19-1-1154,-1 20-1825,-19 0-8552</inkml:trace>
  <inkml:trace contextRef="#ctx0" brushRef="#br0" timeOffset="65635.754">14390 13492 15150,'-18'20'1249,"18"-20"-961,-20 0 225,20 0 384,0 0 256,0 0-513,20 20-447,18-20-33,-17 20-96,19 0-32,19-20-96,-19 20-321,-1-20-351,-19 19-289,20-19-353,-20 0-704,-20 0-2978</inkml:trace>
  <inkml:trace contextRef="#ctx0" brushRef="#br0" timeOffset="65785.762">14609 13492 12523,'-19'-20'1890,"19"20"-1730,0 20 801,19-20-32,-19 20-224,20-20-353,20 20-320,-20-20-416,-1 20-705,21 0-1730</inkml:trace>
  <inkml:trace contextRef="#ctx0" brushRef="#br0" timeOffset="66139.782">15165 13552 14958,'0'0'576,"0"0"-768,0 20 801,-20-20 416,0 20-705,-19-20-288,19 19-64,0 21 0,20-20-288,0 0-161,20 0 1,0-1 319,19-19 33,1 0 256,-1 20 97,1-20-33,1-20 160,-2 1 129,1 19-97,-20-20 321,0 0 224,-20 0-225,-20 0-191,0 0 127,-20 1-255,-19-1-385,-2 0-673,2 20-1665,0 0-2659</inkml:trace>
  <inkml:trace contextRef="#ctx0" brushRef="#br0" timeOffset="67451.858">4465 13413 13612,'-40'40'801,"21"-40"-673,-1 19 289,20-19 191,0 0-63,0 0-257,0 0-96,20 0 0,-1 0-96,21 0-63,0 0 127,-1 0 96,22 0-288,-3-19 352,21 19-256,21 0-64,-1 0 0,20 0 32,21 0 128,-2 19-288,1-19 192,21 0-32,-2 20 32,20-20-32,-18 0 225,18 0-97,-19 0-32,0 0 32,-1 20-32,2-20-128,-22 0 96,2 0-96,-1 20 32,-21-20 32,-19 0 33,0 0-33,1 0 128,-40 0-96,-1 0-160,1 0-961,-39 0-2563</inkml:trace>
  <inkml:trace contextRef="#ctx0" brushRef="#br0" timeOffset="71473.088">17706 11505 4612,'21'-19'4356,"-21"19"-4036,0-21 449,0 21-160,0 0 480,0 0-289,0 0-447,0 0-65,18 21 224,-18-21-159,20 19-161,1 2 0,-21-2 128,0 21 33,20 0-65,-20 39-160,0-19-64,0 39 32,0-20-32,-20 21 33,20-21-130,0 0 66,0 21-1,0-21-32,20-20 32,-20 21-32,0-40 0,0 0 32,0 19 64,-20 1-96,20-1 64,-21 2-64,21-22 32,-20 1 0,20-20-32,0 0 32,0 19-32,0-19-64,0 0-32,0 0 32,0-20-64,0 0 160,0 20 32,0-20 96,20 0 0,-20 0-96,0 0 0,21 0 32,-1 0 0,0 0-32,19 20-32,21-20 0,-1 0-64,1 0-64,19 0 0,1 0-192,-1 0 0,0 0 95,1 0 65,-1 0 32,-20-20 32,22 20-32,-22 0 128,-19 0-32,19-20 96,-19 20 160,-1 0 65,1-20 63,-1 20-256,-19 0-128,0 0 192,1 0 129,-21 0 95,0 0 225,0 0-289,0 0-96,0 0 97,-21-20-193,21 0 32,-20 1-128,20-1-96,-20-20 96,2 0-96,18 1 32,-21-22-352,21 2-289,21-20 577,-21-41 96,0 1 32,0-20-128,0 20 0,0 20 256,0 18 0,-21 22-224,21-20 224,-20 20-127,20-1-65,20 1-129,-20-1-95,21 20-320,-21 0-65,18 0 65,2 21 351,-20-2 225,0 2 193,0 19-1,-20 0-192,20 0 32,-18 0 32,-23 0-64,21 0 32,-19 19-32,-1-19 96,0 0 0,-19 0-64,-20 0 257,-20 0 127,-21 0 33,1 0-257,-1 0 0,-18 0-128,19 40-192,0-19-288,40-2-1314,-2 21-1345,42 0-10666</inkml:trace>
  <inkml:trace contextRef="#ctx0" brushRef="#br1" timeOffset="77254.418">7166 2583 10473,'0'0'481,"0"-20"1056,0 20-800,0 0 0,18 0-33,2 0-223,21 0 191,-21 20-95,19-20-289,-19 19-192,0 1 33,-20 20-65,0-20 32,0 19 64,-20-18 32,0 19-128,-1-21 160,3 0 33,-2 2-225,0-1 0,20-20-64,0 20 0,0 0 64,20-20-97,0 20 65,-2-20-224,3 0-320,-1 0-577,20 0-961,-21 0-2531</inkml:trace>
  <inkml:trace contextRef="#ctx0" brushRef="#br1" timeOffset="77427.428">7502 2742 11370,'0'0'929,"0"0"480,0 0-672,0 0-609,0 0-256,0 0-1281,20 0-1218,-20 0-6053</inkml:trace>
  <inkml:trace contextRef="#ctx0" brushRef="#br1" timeOffset="77713.444">7701 2583 1825,'20'0'6823,"-20"0"-6087,20 0 1410,-20-20-1121,20 20 96,-1 0-352,1-20-384,0 20-257,-20 0-32,20-20-64,-20 20-32,0 0-417,0 0-383,0 0-770,-20 0-1056,20 0-1795</inkml:trace>
  <inkml:trace contextRef="#ctx0" brushRef="#br1" timeOffset="78088.466">7701 2563 8968,'0'20'-64,"0"-20"705,0 0 832,0 0 321,0 0-769,0 19-321,-21 1 577,21 1-704,0-2-353,0 1-160,0 0 32,21-1-96,-21 2 0,0-1-32,20 0-32,0-20 64,0 19 32,-1-19-64,21 0 32,-20 19 0,20-19 0,-21 21-128,21-1-32,-40 0 160,20-20 0,-20 20 64,0-20 256,-20 20 417,-20-20-32,1 19-65,-1 1 97,0-20-128,1 20-353,-1-20-160,19 0 0,3 0-224,-2 0-897,20 0-1505,0 0-2147</inkml:trace>
  <inkml:trace contextRef="#ctx0" brushRef="#br1" timeOffset="79331.537">6927 2820 2210,'-20'0'4099,"0"0"-3362,20 0 1473,0 0-512,0 0 128,0 0-737,0 0-481,0 0-191,20 0 31,0 0-256,0 0-128,-1 0-64,1 0-32,0 0-32,0 0-256,0 0-129,0 0-511,-20 0-834,0 0-1473,0 0-3428</inkml:trace>
  <inkml:trace contextRef="#ctx0" brushRef="#br1" timeOffset="79596.552">6927 2721 7366,'-20'21'0,"0"-21"705,-1 20 576,3 0 737,-2-1-480,20 0-994,0-19-352,0 21-31,0-1-1,20-20 0,-20 20 32,18-20-128,3 20 0,-1-20 0,20 20-192,-21-20-448,1 19-161,0-19-352,0 20-2434</inkml:trace>
  <inkml:trace contextRef="#ctx0" brushRef="#br1" timeOffset="80059.579">6848 3577 4868,'0'0'6086,"0"-21"-5990,18 21 865,-18 0 128,41 0 288,-21 0-480,19 0-449,1 0-159,20 0-161,-21 0-96,2-20-96,-21 20-224,-2 0-481,-18 0-737,0 0-3106</inkml:trace>
  <inkml:trace contextRef="#ctx0" brushRef="#br1" timeOffset="80346.595">6947 3417 9160,'19'0'1281,"-19"0"-992,0 0 415,-19 0-287,-1 20-161,0-20-128,0 20 192,-1 20 513,-17-20-128,18-1 0,-1 1 31,21 1-191,0-21-321,0 19-32,21 1 64,-1-20 257,18 20-257,3-20-160,-21 19-96,19-19-384,-19 21-321,20-1-1121,-40-20-2722</inkml:trace>
  <inkml:trace contextRef="#ctx0" brushRef="#br1" timeOffset="81127.64">7364 3437 9673,'0'-20'736,"0"20"97,0 0-192,19-19-385,-19 19 224,20 0 1,0 19-33,-20-19-127,20 20-33,0 0-160,-20 0-32,0 0 64,0 19 0,-20 2-63,0-22 95,20 1-64,-20 0-32,20-1 64,-20-19-128,20 0-192,0 0-449,0 21-1120,20-21-2403</inkml:trace>
  <inkml:trace contextRef="#ctx0" brushRef="#br1" timeOffset="81256.647">7522 3655 11723,'20'0'2050,"-20"0"-2147,0 0 97,0 0-96,21 0-192,-21 0-1089,18 0-4773</inkml:trace>
  <inkml:trace contextRef="#ctx0" brushRef="#br1" timeOffset="81616.668">7761 3437 10153,'39'-20'1730,"-39"1"-1698,20 19 0,0-20-96,0 20 192,-20-20 64,0 20 128,-20 0-192,0 20-480,0-20 224,0 20 192,1-1 0,-1 1-64,0 0 0,20 0-32,0 0 32,0 0 0,0-1-32,20 1 0,0 1 32,-1-2 0,1 1 160,0-20-32,0 20 97,-20-20 95,0 19-128,0-19 192,0 0 193,-20 21-417,-20-21-416,21 20-705,-21-1-865,-19-19-3747</inkml:trace>
  <inkml:trace contextRef="#ctx0" brushRef="#br1" timeOffset="82072.694">6848 4252 13901,'18'0'64,"-18"0"384,21 0-96,-1 20 129,20-20 192,-1 0-481,1 0-96,-20 0-32,19 0-160,-19 0-96,0 0-161,1 0-544,-21 0-1088,0 0-2340</inkml:trace>
  <inkml:trace contextRef="#ctx0" brushRef="#br1" timeOffset="82366.711">6947 4153 7142,'0'0'1826,"-20"19"-2915,20-19 929,-20 20 32,0-20 416,-1 20 0,3 0-160,-2-20 353,0 20 864,20-20 193,0 20-417,0-20-321,0 0-287,0 19-97,20-19-63,0 21-97,-20-2-192,18-19-64,3 21-288,-1-2-577,0 1-1025,0 0-4708</inkml:trace>
  <inkml:trace contextRef="#ctx0" brushRef="#br1" timeOffset="83325.765">7304 4172 4708,'-21'-19'1922,"21"19"1121,0 0-1186,0 0-223,0 0-289,0 0-320,0 0-512,21 0-33,-1-21-63,0 21-97,19 0-64,1 0-160,-20 21-64,19-2-64,-19 1-32,-20 20 96,20-20 0,-20 19-64,0-18 64,0-2-64,-20 21 64,0-20 64,1 0 32,-1-20-32,0 20-31,20-20-1,-20 0 64,20 0-160,20 0 32,0 0 192,0 20-96,19-20-192,-19 0-609,21 0-736,-3 20-897,-18-20-3236</inkml:trace>
  <inkml:trace contextRef="#ctx0" brushRef="#br1" timeOffset="83896.798">7304 4789 2786,'0'0'4196,"0"0"-7111,0 0 1954,0 0 1,0 19-33</inkml:trace>
  <inkml:trace contextRef="#ctx0" brushRef="#br1" timeOffset="84054.807">7304 4928 7623,'0'20'3683,"0"-20"-3939,0 0 1153,20 0-897,-20 0-32,0 0-2755,20 0-5637</inkml:trace>
  <inkml:trace contextRef="#ctx0" brushRef="#br1" timeOffset="84155.813">7304 5067 1505,'20'20'-1504</inkml:trace>
  <inkml:trace contextRef="#ctx0" brushRef="#br1" timeOffset="84299.821">7383 5147 4644,'0'19'5701,"0"-19"-5701,0 0-32,0 0 160,0 20 65,0-20-354,0 0-2529,0 0-2403</inkml:trace>
  <inkml:trace contextRef="#ctx0" brushRef="#br1" timeOffset="84445.83">7383 5345 12363,'0'0'1217,"-19"0"-1249,19 20-1569,0-20-656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F6A386F1-E496-494E-83C0-A7C86D16A8C4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0A95A76-5505-41BE-BEDE-3F19DB4334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91970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A95A76-5505-41BE-BEDE-3F19DB43345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A95A76-5505-41BE-BEDE-3F19DB43345F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A95A76-5505-41BE-BEDE-3F19DB43345F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A95A76-5505-41BE-BEDE-3F19DB43345F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A95A76-5505-41BE-BEDE-3F19DB43345F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A95A76-5505-41BE-BEDE-3F19DB43345F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A95A76-5505-41BE-BEDE-3F19DB43345F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A95A76-5505-41BE-BEDE-3F19DB43345F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A95A76-5505-41BE-BEDE-3F19DB43345F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A95A76-5505-41BE-BEDE-3F19DB43345F}" type="slidenum">
              <a:rPr lang="en-US" smtClean="0"/>
              <a:pPr/>
              <a:t>5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A95A76-5505-41BE-BEDE-3F19DB43345F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A95A76-5505-41BE-BEDE-3F19DB43345F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A95A76-5505-41BE-BEDE-3F19DB43345F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d do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07919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d do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07919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ange numbers to LATEX as 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39690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ange numbers to LATEX as 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39690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ange numbers to LATEX as 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39690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ke points have 0 mean on x1 and x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485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ke points have 0 mean on x1 and x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4858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ke points have 0 mean on x1 and x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4858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ke points have 0 mean on x1 and x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485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A95A76-5505-41BE-BEDE-3F19DB43345F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A95A76-5505-41BE-BEDE-3F19DB43345F}" type="slidenum">
              <a:rPr lang="en-US" smtClean="0"/>
              <a:pPr/>
              <a:t>9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A95A76-5505-41BE-BEDE-3F19DB43345F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A95A76-5505-41BE-BEDE-3F19DB43345F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A95A76-5505-41BE-BEDE-3F19DB43345F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A95A76-5505-41BE-BEDE-3F19DB43345F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A95A76-5505-41BE-BEDE-3F19DB43345F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A95A76-5505-41BE-BEDE-3F19DB43345F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9C50C4-DF44-418A-B849-912ABE1BDACC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726E02-431B-434A-8BB6-44C5A74AB9C7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3B6809D-2D44-6445-B9F8-486360724F5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" y="304800"/>
            <a:ext cx="723900" cy="889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9C50C4-DF44-418A-B849-912ABE1BDACC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726E02-431B-434A-8BB6-44C5A74AB9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9C50C4-DF44-418A-B849-912ABE1BDACC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726E02-431B-434A-8BB6-44C5A74AB9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142154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9C50C4-DF44-418A-B849-912ABE1BDACC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726E02-431B-434A-8BB6-44C5A74AB9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9C50C4-DF44-418A-B849-912ABE1BDACC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726E02-431B-434A-8BB6-44C5A74AB9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9C50C4-DF44-418A-B849-912ABE1BDACC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726E02-431B-434A-8BB6-44C5A74AB9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9C50C4-DF44-418A-B849-912ABE1BDACC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726E02-431B-434A-8BB6-44C5A74AB9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9C50C4-DF44-418A-B849-912ABE1BDACC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726E02-431B-434A-8BB6-44C5A74AB9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9C50C4-DF44-418A-B849-912ABE1BDACC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726E02-431B-434A-8BB6-44C5A74AB9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9C50C4-DF44-418A-B849-912ABE1BDACC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726E02-431B-434A-8BB6-44C5A74AB9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9C50C4-DF44-418A-B849-912ABE1BDACC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726E02-431B-434A-8BB6-44C5A74AB9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9C50C4-DF44-418A-B849-912ABE1BDACC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726E02-431B-434A-8BB6-44C5A74AB9C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ired.com/wired/archive/12.10/tail.html" TargetMode="Externa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5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image" Target="../media/image42.pn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41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40.png"/><Relationship Id="rId5" Type="http://schemas.openxmlformats.org/officeDocument/2006/relationships/tags" Target="../tags/tag5.xml"/><Relationship Id="rId15" Type="http://schemas.openxmlformats.org/officeDocument/2006/relationships/image" Target="../media/image44.png"/><Relationship Id="rId10" Type="http://schemas.openxmlformats.org/officeDocument/2006/relationships/image" Target="../media/image39.png"/><Relationship Id="rId4" Type="http://schemas.openxmlformats.org/officeDocument/2006/relationships/tags" Target="../tags/tag4.xml"/><Relationship Id="rId9" Type="http://schemas.openxmlformats.org/officeDocument/2006/relationships/image" Target="../media/image38.png"/><Relationship Id="rId14" Type="http://schemas.openxmlformats.org/officeDocument/2006/relationships/image" Target="../media/image43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tags" Target="../tags/tag15.xml"/><Relationship Id="rId13" Type="http://schemas.openxmlformats.org/officeDocument/2006/relationships/image" Target="../media/image40.png"/><Relationship Id="rId18" Type="http://schemas.openxmlformats.org/officeDocument/2006/relationships/customXml" Target="../ink/ink1.xml"/><Relationship Id="rId3" Type="http://schemas.openxmlformats.org/officeDocument/2006/relationships/tags" Target="../tags/tag10.xml"/><Relationship Id="rId7" Type="http://schemas.openxmlformats.org/officeDocument/2006/relationships/tags" Target="../tags/tag14.xml"/><Relationship Id="rId12" Type="http://schemas.openxmlformats.org/officeDocument/2006/relationships/image" Target="../media/image39.png"/><Relationship Id="rId17" Type="http://schemas.openxmlformats.org/officeDocument/2006/relationships/image" Target="../media/image44.png"/><Relationship Id="rId2" Type="http://schemas.openxmlformats.org/officeDocument/2006/relationships/tags" Target="../tags/tag9.xml"/><Relationship Id="rId16" Type="http://schemas.openxmlformats.org/officeDocument/2006/relationships/image" Target="../media/image43.png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11" Type="http://schemas.openxmlformats.org/officeDocument/2006/relationships/image" Target="../media/image38.png"/><Relationship Id="rId5" Type="http://schemas.openxmlformats.org/officeDocument/2006/relationships/tags" Target="../tags/tag12.xml"/><Relationship Id="rId15" Type="http://schemas.openxmlformats.org/officeDocument/2006/relationships/image" Target="../media/image42.png"/><Relationship Id="rId10" Type="http://schemas.openxmlformats.org/officeDocument/2006/relationships/slideLayout" Target="../slideLayouts/slideLayout12.xml"/><Relationship Id="rId19" Type="http://schemas.openxmlformats.org/officeDocument/2006/relationships/image" Target="../media/image210.png"/><Relationship Id="rId4" Type="http://schemas.openxmlformats.org/officeDocument/2006/relationships/tags" Target="../tags/tag11.xml"/><Relationship Id="rId9" Type="http://schemas.openxmlformats.org/officeDocument/2006/relationships/tags" Target="../tags/tag16.xml"/><Relationship Id="rId14" Type="http://schemas.openxmlformats.org/officeDocument/2006/relationships/image" Target="../media/image4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image" Target="../media/image48.png"/><Relationship Id="rId3" Type="http://schemas.openxmlformats.org/officeDocument/2006/relationships/tags" Target="../tags/tag19.xml"/><Relationship Id="rId7" Type="http://schemas.openxmlformats.org/officeDocument/2006/relationships/tags" Target="../tags/tag23.xml"/><Relationship Id="rId12" Type="http://schemas.openxmlformats.org/officeDocument/2006/relationships/image" Target="../media/image47.png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11" Type="http://schemas.openxmlformats.org/officeDocument/2006/relationships/image" Target="../media/image46.png"/><Relationship Id="rId5" Type="http://schemas.openxmlformats.org/officeDocument/2006/relationships/tags" Target="../tags/tag21.xml"/><Relationship Id="rId15" Type="http://schemas.openxmlformats.org/officeDocument/2006/relationships/image" Target="../media/image50.png"/><Relationship Id="rId10" Type="http://schemas.openxmlformats.org/officeDocument/2006/relationships/image" Target="../media/image45.png"/><Relationship Id="rId4" Type="http://schemas.openxmlformats.org/officeDocument/2006/relationships/tags" Target="../tags/tag20.xml"/><Relationship Id="rId9" Type="http://schemas.openxmlformats.org/officeDocument/2006/relationships/notesSlide" Target="../notesSlides/notesSlide21.xml"/><Relationship Id="rId14" Type="http://schemas.openxmlformats.org/officeDocument/2006/relationships/image" Target="../media/image49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image" Target="../media/image48.png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12" Type="http://schemas.openxmlformats.org/officeDocument/2006/relationships/image" Target="../media/image47.png"/><Relationship Id="rId17" Type="http://schemas.openxmlformats.org/officeDocument/2006/relationships/image" Target="../media/image270.png"/><Relationship Id="rId2" Type="http://schemas.openxmlformats.org/officeDocument/2006/relationships/tags" Target="../tags/tag25.xml"/><Relationship Id="rId16" Type="http://schemas.openxmlformats.org/officeDocument/2006/relationships/customXml" Target="../ink/ink2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11" Type="http://schemas.openxmlformats.org/officeDocument/2006/relationships/image" Target="../media/image46.png"/><Relationship Id="rId5" Type="http://schemas.openxmlformats.org/officeDocument/2006/relationships/tags" Target="../tags/tag28.xml"/><Relationship Id="rId15" Type="http://schemas.openxmlformats.org/officeDocument/2006/relationships/image" Target="../media/image50.png"/><Relationship Id="rId10" Type="http://schemas.openxmlformats.org/officeDocument/2006/relationships/image" Target="../media/image45.png"/><Relationship Id="rId4" Type="http://schemas.openxmlformats.org/officeDocument/2006/relationships/tags" Target="../tags/tag27.xml"/><Relationship Id="rId9" Type="http://schemas.openxmlformats.org/officeDocument/2006/relationships/notesSlide" Target="../notesSlides/notesSlide22.xml"/><Relationship Id="rId14" Type="http://schemas.openxmlformats.org/officeDocument/2006/relationships/image" Target="../media/image49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tags" Target="../tags/tag38.xml"/><Relationship Id="rId13" Type="http://schemas.openxmlformats.org/officeDocument/2006/relationships/tags" Target="../tags/tag43.xml"/><Relationship Id="rId18" Type="http://schemas.openxmlformats.org/officeDocument/2006/relationships/image" Target="../media/image43.png"/><Relationship Id="rId26" Type="http://schemas.openxmlformats.org/officeDocument/2006/relationships/image" Target="../media/image56.png"/><Relationship Id="rId3" Type="http://schemas.openxmlformats.org/officeDocument/2006/relationships/tags" Target="../tags/tag33.xml"/><Relationship Id="rId21" Type="http://schemas.openxmlformats.org/officeDocument/2006/relationships/image" Target="../media/image51.png"/><Relationship Id="rId7" Type="http://schemas.openxmlformats.org/officeDocument/2006/relationships/tags" Target="../tags/tag37.xml"/><Relationship Id="rId12" Type="http://schemas.openxmlformats.org/officeDocument/2006/relationships/tags" Target="../tags/tag42.xml"/><Relationship Id="rId17" Type="http://schemas.openxmlformats.org/officeDocument/2006/relationships/slideLayout" Target="../slideLayouts/slideLayout12.xml"/><Relationship Id="rId25" Type="http://schemas.openxmlformats.org/officeDocument/2006/relationships/image" Target="../media/image55.png"/><Relationship Id="rId2" Type="http://schemas.openxmlformats.org/officeDocument/2006/relationships/tags" Target="../tags/tag32.xml"/><Relationship Id="rId16" Type="http://schemas.openxmlformats.org/officeDocument/2006/relationships/tags" Target="../tags/tag46.xml"/><Relationship Id="rId20" Type="http://schemas.openxmlformats.org/officeDocument/2006/relationships/image" Target="../media/image42.png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11" Type="http://schemas.openxmlformats.org/officeDocument/2006/relationships/tags" Target="../tags/tag41.xml"/><Relationship Id="rId24" Type="http://schemas.openxmlformats.org/officeDocument/2006/relationships/image" Target="../media/image54.png"/><Relationship Id="rId5" Type="http://schemas.openxmlformats.org/officeDocument/2006/relationships/tags" Target="../tags/tag35.xml"/><Relationship Id="rId15" Type="http://schemas.openxmlformats.org/officeDocument/2006/relationships/tags" Target="../tags/tag45.xml"/><Relationship Id="rId23" Type="http://schemas.openxmlformats.org/officeDocument/2006/relationships/image" Target="../media/image53.png"/><Relationship Id="rId28" Type="http://schemas.openxmlformats.org/officeDocument/2006/relationships/image" Target="../media/image58.png"/><Relationship Id="rId10" Type="http://schemas.openxmlformats.org/officeDocument/2006/relationships/tags" Target="../tags/tag40.xml"/><Relationship Id="rId19" Type="http://schemas.openxmlformats.org/officeDocument/2006/relationships/image" Target="../media/image41.png"/><Relationship Id="rId4" Type="http://schemas.openxmlformats.org/officeDocument/2006/relationships/tags" Target="../tags/tag34.xml"/><Relationship Id="rId9" Type="http://schemas.openxmlformats.org/officeDocument/2006/relationships/tags" Target="../tags/tag39.xml"/><Relationship Id="rId14" Type="http://schemas.openxmlformats.org/officeDocument/2006/relationships/tags" Target="../tags/tag44.xml"/><Relationship Id="rId22" Type="http://schemas.openxmlformats.org/officeDocument/2006/relationships/image" Target="../media/image52.png"/><Relationship Id="rId27" Type="http://schemas.openxmlformats.org/officeDocument/2006/relationships/image" Target="../media/image57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tags" Target="../tags/tag54.xml"/><Relationship Id="rId13" Type="http://schemas.openxmlformats.org/officeDocument/2006/relationships/tags" Target="../tags/tag59.xml"/><Relationship Id="rId18" Type="http://schemas.openxmlformats.org/officeDocument/2006/relationships/image" Target="../media/image43.png"/><Relationship Id="rId26" Type="http://schemas.openxmlformats.org/officeDocument/2006/relationships/image" Target="../media/image56.png"/><Relationship Id="rId3" Type="http://schemas.openxmlformats.org/officeDocument/2006/relationships/tags" Target="../tags/tag49.xml"/><Relationship Id="rId21" Type="http://schemas.openxmlformats.org/officeDocument/2006/relationships/image" Target="../media/image51.png"/><Relationship Id="rId7" Type="http://schemas.openxmlformats.org/officeDocument/2006/relationships/tags" Target="../tags/tag53.xml"/><Relationship Id="rId12" Type="http://schemas.openxmlformats.org/officeDocument/2006/relationships/tags" Target="../tags/tag58.xml"/><Relationship Id="rId17" Type="http://schemas.openxmlformats.org/officeDocument/2006/relationships/slideLayout" Target="../slideLayouts/slideLayout12.xml"/><Relationship Id="rId25" Type="http://schemas.openxmlformats.org/officeDocument/2006/relationships/image" Target="../media/image55.png"/><Relationship Id="rId2" Type="http://schemas.openxmlformats.org/officeDocument/2006/relationships/tags" Target="../tags/tag48.xml"/><Relationship Id="rId16" Type="http://schemas.openxmlformats.org/officeDocument/2006/relationships/tags" Target="../tags/tag62.xml"/><Relationship Id="rId20" Type="http://schemas.openxmlformats.org/officeDocument/2006/relationships/image" Target="../media/image42.png"/><Relationship Id="rId29" Type="http://schemas.openxmlformats.org/officeDocument/2006/relationships/customXml" Target="../ink/ink3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tags" Target="../tags/tag57.xml"/><Relationship Id="rId24" Type="http://schemas.openxmlformats.org/officeDocument/2006/relationships/image" Target="../media/image54.png"/><Relationship Id="rId5" Type="http://schemas.openxmlformats.org/officeDocument/2006/relationships/tags" Target="../tags/tag51.xml"/><Relationship Id="rId15" Type="http://schemas.openxmlformats.org/officeDocument/2006/relationships/tags" Target="../tags/tag61.xml"/><Relationship Id="rId23" Type="http://schemas.openxmlformats.org/officeDocument/2006/relationships/image" Target="../media/image53.png"/><Relationship Id="rId28" Type="http://schemas.openxmlformats.org/officeDocument/2006/relationships/image" Target="../media/image58.png"/><Relationship Id="rId10" Type="http://schemas.openxmlformats.org/officeDocument/2006/relationships/tags" Target="../tags/tag56.xml"/><Relationship Id="rId19" Type="http://schemas.openxmlformats.org/officeDocument/2006/relationships/image" Target="../media/image41.png"/><Relationship Id="rId4" Type="http://schemas.openxmlformats.org/officeDocument/2006/relationships/tags" Target="../tags/tag50.xml"/><Relationship Id="rId9" Type="http://schemas.openxmlformats.org/officeDocument/2006/relationships/tags" Target="../tags/tag55.xml"/><Relationship Id="rId14" Type="http://schemas.openxmlformats.org/officeDocument/2006/relationships/tags" Target="../tags/tag60.xml"/><Relationship Id="rId22" Type="http://schemas.openxmlformats.org/officeDocument/2006/relationships/image" Target="../media/image52.png"/><Relationship Id="rId27" Type="http://schemas.openxmlformats.org/officeDocument/2006/relationships/image" Target="../media/image57.png"/><Relationship Id="rId30" Type="http://schemas.openxmlformats.org/officeDocument/2006/relationships/image" Target="../media/image26.e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tags" Target="../tags/tag65.xml"/><Relationship Id="rId7" Type="http://schemas.openxmlformats.org/officeDocument/2006/relationships/image" Target="../media/image55.png"/><Relationship Id="rId2" Type="http://schemas.openxmlformats.org/officeDocument/2006/relationships/tags" Target="../tags/tag64.xml"/><Relationship Id="rId1" Type="http://schemas.openxmlformats.org/officeDocument/2006/relationships/tags" Target="../tags/tag63.x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61.png"/><Relationship Id="rId5" Type="http://schemas.openxmlformats.org/officeDocument/2006/relationships/tags" Target="../tags/tag67.xml"/><Relationship Id="rId10" Type="http://schemas.openxmlformats.org/officeDocument/2006/relationships/image" Target="../media/image60.png"/><Relationship Id="rId4" Type="http://schemas.openxmlformats.org/officeDocument/2006/relationships/tags" Target="../tags/tag66.xml"/><Relationship Id="rId9" Type="http://schemas.openxmlformats.org/officeDocument/2006/relationships/image" Target="../media/image59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tags" Target="../tags/tag70.xml"/><Relationship Id="rId7" Type="http://schemas.openxmlformats.org/officeDocument/2006/relationships/image" Target="../media/image61.png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slideLayout" Target="../slideLayouts/slideLayout1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tags" Target="../tags/tag73.xml"/><Relationship Id="rId7" Type="http://schemas.openxmlformats.org/officeDocument/2006/relationships/image" Target="../media/image61.png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33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notesSlide" Target="../notesSlides/notesSlide23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tags" Target="../tags/tag78.xml"/><Relationship Id="rId7" Type="http://schemas.openxmlformats.org/officeDocument/2006/relationships/image" Target="../media/image45.png"/><Relationship Id="rId2" Type="http://schemas.openxmlformats.org/officeDocument/2006/relationships/tags" Target="../tags/tag77.xml"/><Relationship Id="rId1" Type="http://schemas.openxmlformats.org/officeDocument/2006/relationships/tags" Target="../tags/tag76.xml"/><Relationship Id="rId6" Type="http://schemas.openxmlformats.org/officeDocument/2006/relationships/image" Target="../media/image64.png"/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12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tags" Target="../tags/tag81.xml"/><Relationship Id="rId7" Type="http://schemas.openxmlformats.org/officeDocument/2006/relationships/image" Target="../media/image45.png"/><Relationship Id="rId2" Type="http://schemas.openxmlformats.org/officeDocument/2006/relationships/tags" Target="../tags/tag80.xml"/><Relationship Id="rId1" Type="http://schemas.openxmlformats.org/officeDocument/2006/relationships/tags" Target="../tags/tag79.xml"/><Relationship Id="rId6" Type="http://schemas.openxmlformats.org/officeDocument/2006/relationships/image" Target="../media/image64.png"/><Relationship Id="rId5" Type="http://schemas.openxmlformats.org/officeDocument/2006/relationships/notesSlide" Target="../notesSlides/notesSlide25.xml"/><Relationship Id="rId10" Type="http://schemas.openxmlformats.org/officeDocument/2006/relationships/image" Target="../media/image36.emf"/><Relationship Id="rId4" Type="http://schemas.openxmlformats.org/officeDocument/2006/relationships/slideLayout" Target="../slideLayouts/slideLayout12.xml"/><Relationship Id="rId9" Type="http://schemas.openxmlformats.org/officeDocument/2006/relationships/customXml" Target="../ink/ink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tags" Target="../tags/tag84.xml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69.png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6" Type="http://schemas.openxmlformats.org/officeDocument/2006/relationships/tags" Target="../tags/tag87.xml"/><Relationship Id="rId11" Type="http://schemas.openxmlformats.org/officeDocument/2006/relationships/image" Target="../media/image68.png"/><Relationship Id="rId5" Type="http://schemas.openxmlformats.org/officeDocument/2006/relationships/tags" Target="../tags/tag86.xml"/><Relationship Id="rId10" Type="http://schemas.openxmlformats.org/officeDocument/2006/relationships/image" Target="../media/image67.png"/><Relationship Id="rId4" Type="http://schemas.openxmlformats.org/officeDocument/2006/relationships/tags" Target="../tags/tag85.xml"/><Relationship Id="rId9" Type="http://schemas.openxmlformats.org/officeDocument/2006/relationships/image" Target="../media/image66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tags" Target="../tags/tag90.xml"/><Relationship Id="rId7" Type="http://schemas.openxmlformats.org/officeDocument/2006/relationships/image" Target="../media/image69.png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6" Type="http://schemas.openxmlformats.org/officeDocument/2006/relationships/image" Target="../media/image65.png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91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tags" Target="../tags/tag99.xml"/><Relationship Id="rId13" Type="http://schemas.openxmlformats.org/officeDocument/2006/relationships/slideLayout" Target="../slideLayouts/slideLayout12.xml"/><Relationship Id="rId18" Type="http://schemas.openxmlformats.org/officeDocument/2006/relationships/image" Target="../media/image72.png"/><Relationship Id="rId3" Type="http://schemas.openxmlformats.org/officeDocument/2006/relationships/tags" Target="../tags/tag94.xml"/><Relationship Id="rId21" Type="http://schemas.openxmlformats.org/officeDocument/2006/relationships/image" Target="../media/image68.png"/><Relationship Id="rId7" Type="http://schemas.openxmlformats.org/officeDocument/2006/relationships/tags" Target="../tags/tag98.xml"/><Relationship Id="rId12" Type="http://schemas.openxmlformats.org/officeDocument/2006/relationships/tags" Target="../tags/tag103.xml"/><Relationship Id="rId17" Type="http://schemas.openxmlformats.org/officeDocument/2006/relationships/image" Target="../media/image71.png"/><Relationship Id="rId2" Type="http://schemas.openxmlformats.org/officeDocument/2006/relationships/tags" Target="../tags/tag93.xml"/><Relationship Id="rId16" Type="http://schemas.openxmlformats.org/officeDocument/2006/relationships/image" Target="../media/image70.png"/><Relationship Id="rId20" Type="http://schemas.openxmlformats.org/officeDocument/2006/relationships/image" Target="../media/image74.png"/><Relationship Id="rId1" Type="http://schemas.openxmlformats.org/officeDocument/2006/relationships/tags" Target="../tags/tag92.xml"/><Relationship Id="rId6" Type="http://schemas.openxmlformats.org/officeDocument/2006/relationships/tags" Target="../tags/tag97.xml"/><Relationship Id="rId11" Type="http://schemas.openxmlformats.org/officeDocument/2006/relationships/tags" Target="../tags/tag102.xml"/><Relationship Id="rId5" Type="http://schemas.openxmlformats.org/officeDocument/2006/relationships/tags" Target="../tags/tag96.xml"/><Relationship Id="rId15" Type="http://schemas.openxmlformats.org/officeDocument/2006/relationships/image" Target="../media/image69.png"/><Relationship Id="rId10" Type="http://schemas.openxmlformats.org/officeDocument/2006/relationships/tags" Target="../tags/tag101.xml"/><Relationship Id="rId19" Type="http://schemas.openxmlformats.org/officeDocument/2006/relationships/image" Target="../media/image73.png"/><Relationship Id="rId4" Type="http://schemas.openxmlformats.org/officeDocument/2006/relationships/tags" Target="../tags/tag95.xml"/><Relationship Id="rId9" Type="http://schemas.openxmlformats.org/officeDocument/2006/relationships/tags" Target="../tags/tag100.xml"/><Relationship Id="rId14" Type="http://schemas.openxmlformats.org/officeDocument/2006/relationships/image" Target="../media/image65.pn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tags" Target="../tags/tag111.xml"/><Relationship Id="rId13" Type="http://schemas.openxmlformats.org/officeDocument/2006/relationships/image" Target="../media/image78.png"/><Relationship Id="rId3" Type="http://schemas.openxmlformats.org/officeDocument/2006/relationships/tags" Target="../tags/tag106.xml"/><Relationship Id="rId7" Type="http://schemas.openxmlformats.org/officeDocument/2006/relationships/tags" Target="../tags/tag110.xml"/><Relationship Id="rId12" Type="http://schemas.openxmlformats.org/officeDocument/2006/relationships/image" Target="../media/image77.png"/><Relationship Id="rId17" Type="http://schemas.openxmlformats.org/officeDocument/2006/relationships/image" Target="../media/image82.png"/><Relationship Id="rId2" Type="http://schemas.openxmlformats.org/officeDocument/2006/relationships/tags" Target="../tags/tag105.xml"/><Relationship Id="rId16" Type="http://schemas.openxmlformats.org/officeDocument/2006/relationships/image" Target="../media/image81.png"/><Relationship Id="rId1" Type="http://schemas.openxmlformats.org/officeDocument/2006/relationships/tags" Target="../tags/tag104.xml"/><Relationship Id="rId6" Type="http://schemas.openxmlformats.org/officeDocument/2006/relationships/tags" Target="../tags/tag109.xml"/><Relationship Id="rId11" Type="http://schemas.openxmlformats.org/officeDocument/2006/relationships/image" Target="../media/image76.png"/><Relationship Id="rId5" Type="http://schemas.openxmlformats.org/officeDocument/2006/relationships/tags" Target="../tags/tag108.xml"/><Relationship Id="rId15" Type="http://schemas.openxmlformats.org/officeDocument/2006/relationships/image" Target="../media/image80.png"/><Relationship Id="rId10" Type="http://schemas.openxmlformats.org/officeDocument/2006/relationships/image" Target="../media/image75.png"/><Relationship Id="rId4" Type="http://schemas.openxmlformats.org/officeDocument/2006/relationships/tags" Target="../tags/tag107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79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12.xml"/><Relationship Id="rId4" Type="http://schemas.openxmlformats.org/officeDocument/2006/relationships/image" Target="../media/image83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14.xml"/><Relationship Id="rId1" Type="http://schemas.openxmlformats.org/officeDocument/2006/relationships/tags" Target="../tags/tag113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notesSlide" Target="../notesSlides/notesSlide27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image" Target="../media/image86.png"/><Relationship Id="rId3" Type="http://schemas.openxmlformats.org/officeDocument/2006/relationships/tags" Target="../tags/tag117.xml"/><Relationship Id="rId7" Type="http://schemas.openxmlformats.org/officeDocument/2006/relationships/tags" Target="../tags/tag121.xml"/><Relationship Id="rId12" Type="http://schemas.openxmlformats.org/officeDocument/2006/relationships/image" Target="../media/image42.png"/><Relationship Id="rId2" Type="http://schemas.openxmlformats.org/officeDocument/2006/relationships/tags" Target="../tags/tag116.xml"/><Relationship Id="rId1" Type="http://schemas.openxmlformats.org/officeDocument/2006/relationships/tags" Target="../tags/tag115.xml"/><Relationship Id="rId6" Type="http://schemas.openxmlformats.org/officeDocument/2006/relationships/tags" Target="../tags/tag120.xml"/><Relationship Id="rId11" Type="http://schemas.openxmlformats.org/officeDocument/2006/relationships/image" Target="../media/image85.png"/><Relationship Id="rId5" Type="http://schemas.openxmlformats.org/officeDocument/2006/relationships/tags" Target="../tags/tag119.xml"/><Relationship Id="rId10" Type="http://schemas.openxmlformats.org/officeDocument/2006/relationships/image" Target="../media/image41.png"/><Relationship Id="rId4" Type="http://schemas.openxmlformats.org/officeDocument/2006/relationships/tags" Target="../tags/tag118.xml"/><Relationship Id="rId9" Type="http://schemas.openxmlformats.org/officeDocument/2006/relationships/notesSlide" Target="../notesSlides/notesSlide28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image" Target="../media/image86.png"/><Relationship Id="rId3" Type="http://schemas.openxmlformats.org/officeDocument/2006/relationships/tags" Target="../tags/tag124.xml"/><Relationship Id="rId7" Type="http://schemas.openxmlformats.org/officeDocument/2006/relationships/tags" Target="../tags/tag128.xml"/><Relationship Id="rId12" Type="http://schemas.openxmlformats.org/officeDocument/2006/relationships/image" Target="../media/image42.png"/><Relationship Id="rId2" Type="http://schemas.openxmlformats.org/officeDocument/2006/relationships/tags" Target="../tags/tag123.xml"/><Relationship Id="rId1" Type="http://schemas.openxmlformats.org/officeDocument/2006/relationships/tags" Target="../tags/tag122.xml"/><Relationship Id="rId6" Type="http://schemas.openxmlformats.org/officeDocument/2006/relationships/tags" Target="../tags/tag127.xml"/><Relationship Id="rId11" Type="http://schemas.openxmlformats.org/officeDocument/2006/relationships/image" Target="../media/image85.png"/><Relationship Id="rId5" Type="http://schemas.openxmlformats.org/officeDocument/2006/relationships/tags" Target="../tags/tag126.xml"/><Relationship Id="rId15" Type="http://schemas.openxmlformats.org/officeDocument/2006/relationships/image" Target="../media/image65.emf"/><Relationship Id="rId10" Type="http://schemas.openxmlformats.org/officeDocument/2006/relationships/image" Target="../media/image41.png"/><Relationship Id="rId4" Type="http://schemas.openxmlformats.org/officeDocument/2006/relationships/tags" Target="../tags/tag125.xml"/><Relationship Id="rId9" Type="http://schemas.openxmlformats.org/officeDocument/2006/relationships/notesSlide" Target="../notesSlides/notesSlide29.xml"/><Relationship Id="rId14" Type="http://schemas.openxmlformats.org/officeDocument/2006/relationships/customXml" Target="../ink/ink6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tags" Target="../tags/tag131.xml"/><Relationship Id="rId7" Type="http://schemas.openxmlformats.org/officeDocument/2006/relationships/image" Target="../media/image88.png"/><Relationship Id="rId2" Type="http://schemas.openxmlformats.org/officeDocument/2006/relationships/tags" Target="../tags/tag130.xml"/><Relationship Id="rId1" Type="http://schemas.openxmlformats.org/officeDocument/2006/relationships/tags" Target="../tags/tag129.xml"/><Relationship Id="rId6" Type="http://schemas.openxmlformats.org/officeDocument/2006/relationships/image" Target="../media/image87.png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32.xml"/><Relationship Id="rId9" Type="http://schemas.openxmlformats.org/officeDocument/2006/relationships/image" Target="../media/image70.png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tags" Target="../tags/tag135.xml"/><Relationship Id="rId7" Type="http://schemas.openxmlformats.org/officeDocument/2006/relationships/image" Target="../media/image89.png"/><Relationship Id="rId2" Type="http://schemas.openxmlformats.org/officeDocument/2006/relationships/tags" Target="../tags/tag134.xml"/><Relationship Id="rId1" Type="http://schemas.openxmlformats.org/officeDocument/2006/relationships/tags" Target="../tags/tag133.x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93.png"/><Relationship Id="rId5" Type="http://schemas.openxmlformats.org/officeDocument/2006/relationships/tags" Target="../tags/tag137.xml"/><Relationship Id="rId10" Type="http://schemas.openxmlformats.org/officeDocument/2006/relationships/image" Target="../media/image92.png"/><Relationship Id="rId4" Type="http://schemas.openxmlformats.org/officeDocument/2006/relationships/tags" Target="../tags/tag136.xml"/><Relationship Id="rId9" Type="http://schemas.openxmlformats.org/officeDocument/2006/relationships/image" Target="../media/image9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74.emf"/><Relationship Id="rId3" Type="http://schemas.openxmlformats.org/officeDocument/2006/relationships/tags" Target="../tags/tag140.xml"/><Relationship Id="rId7" Type="http://schemas.openxmlformats.org/officeDocument/2006/relationships/image" Target="../media/image89.png"/><Relationship Id="rId12" Type="http://schemas.openxmlformats.org/officeDocument/2006/relationships/customXml" Target="../ink/ink7.xml"/><Relationship Id="rId2" Type="http://schemas.openxmlformats.org/officeDocument/2006/relationships/tags" Target="../tags/tag139.xml"/><Relationship Id="rId1" Type="http://schemas.openxmlformats.org/officeDocument/2006/relationships/tags" Target="../tags/tag138.x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93.png"/><Relationship Id="rId5" Type="http://schemas.openxmlformats.org/officeDocument/2006/relationships/tags" Target="../tags/tag142.xml"/><Relationship Id="rId15" Type="http://schemas.openxmlformats.org/officeDocument/2006/relationships/image" Target="../media/image75.emf"/><Relationship Id="rId10" Type="http://schemas.openxmlformats.org/officeDocument/2006/relationships/image" Target="../media/image92.png"/><Relationship Id="rId4" Type="http://schemas.openxmlformats.org/officeDocument/2006/relationships/tags" Target="../tags/tag141.xml"/><Relationship Id="rId9" Type="http://schemas.openxmlformats.org/officeDocument/2006/relationships/image" Target="../media/image91.png"/><Relationship Id="rId14" Type="http://schemas.openxmlformats.org/officeDocument/2006/relationships/customXml" Target="../ink/ink8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Making Recommendations:</a:t>
            </a:r>
            <a:br>
              <a:rPr lang="en-US" sz="3200" dirty="0"/>
            </a:br>
            <a:r>
              <a:rPr lang="en-US" sz="3200" dirty="0"/>
              <a:t>Content Filtering</a:t>
            </a:r>
            <a:br>
              <a:rPr lang="en-US" sz="3200" dirty="0"/>
            </a:br>
            <a:r>
              <a:rPr lang="en-US" sz="3200" dirty="0"/>
              <a:t>Collaborative Filtering</a:t>
            </a:r>
            <a:br>
              <a:rPr lang="en-US" sz="3200" dirty="0"/>
            </a:br>
            <a:r>
              <a:rPr lang="en-US" sz="3200" dirty="0"/>
              <a:t>Latent Factor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14800"/>
            <a:ext cx="6400800" cy="1752600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Jay Urbain, Ph.D.</a:t>
            </a:r>
          </a:p>
          <a:p>
            <a:r>
              <a:rPr lang="en-US" dirty="0"/>
              <a:t>Electrical Engineering and Computer Science Department</a:t>
            </a:r>
          </a:p>
          <a:p>
            <a:r>
              <a:rPr lang="en-US" dirty="0"/>
              <a:t>Milwaukee School of Engineering</a:t>
            </a:r>
          </a:p>
          <a:p>
            <a:endParaRPr lang="en-US" dirty="0"/>
          </a:p>
          <a:p>
            <a:r>
              <a:rPr lang="en-US" dirty="0"/>
              <a:t>Credits: See last page with referenc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thering Rat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Explicit </a:t>
            </a:r>
          </a:p>
          <a:p>
            <a:pPr lvl="1"/>
            <a:r>
              <a:rPr lang="en-US" sz="2400" dirty="0"/>
              <a:t>Ask people to rate items </a:t>
            </a:r>
          </a:p>
          <a:p>
            <a:pPr lvl="1"/>
            <a:r>
              <a:rPr lang="en-US" sz="2400" dirty="0"/>
              <a:t>Doesn’t scale: only a small fraction of users leave ratings and reviews </a:t>
            </a:r>
          </a:p>
          <a:p>
            <a:r>
              <a:rPr lang="en-US" sz="2400" dirty="0"/>
              <a:t>Implicit</a:t>
            </a:r>
          </a:p>
          <a:p>
            <a:pPr lvl="1"/>
            <a:r>
              <a:rPr lang="en-US" sz="2400" dirty="0"/>
              <a:t>Learn ratings from user actions </a:t>
            </a:r>
          </a:p>
          <a:p>
            <a:pPr lvl="1"/>
            <a:r>
              <a:rPr lang="en-US" sz="2400" dirty="0"/>
              <a:t>E.g., purchase implies high rating </a:t>
            </a:r>
            <a:endParaRPr lang="en-US" sz="2400" dirty="0">
              <a:latin typeface="Wingdings"/>
            </a:endParaRPr>
          </a:p>
          <a:p>
            <a:pPr lvl="1"/>
            <a:r>
              <a:rPr lang="en-US" sz="2400" dirty="0"/>
              <a:t>What about low ratings?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45982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polating Ut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/>
              <a:t>Key problem: matrix </a:t>
            </a:r>
            <a:r>
              <a:rPr lang="en-US" sz="2600" b="1" i="1" dirty="0"/>
              <a:t>U </a:t>
            </a:r>
            <a:r>
              <a:rPr lang="en-US" sz="2600" dirty="0"/>
              <a:t>is </a:t>
            </a:r>
            <a:r>
              <a:rPr lang="en-US" sz="2600" b="1" dirty="0"/>
              <a:t>sparse </a:t>
            </a:r>
            <a:endParaRPr lang="en-US" sz="2600" dirty="0"/>
          </a:p>
          <a:p>
            <a:r>
              <a:rPr lang="en-US" sz="2600" dirty="0"/>
              <a:t>Most people have not rated most items </a:t>
            </a:r>
          </a:p>
          <a:p>
            <a:r>
              <a:rPr lang="en-US" sz="2600" dirty="0"/>
              <a:t>Cold start:</a:t>
            </a:r>
          </a:p>
          <a:p>
            <a:pPr lvl="1"/>
            <a:r>
              <a:rPr lang="en-US" sz="2600" dirty="0"/>
              <a:t>New items have no ratings </a:t>
            </a:r>
          </a:p>
          <a:p>
            <a:pPr lvl="1"/>
            <a:r>
              <a:rPr lang="en-US" sz="2600" dirty="0"/>
              <a:t>New users have no history </a:t>
            </a:r>
          </a:p>
          <a:p>
            <a:r>
              <a:rPr lang="en-US" sz="2600" dirty="0"/>
              <a:t>Three approaches to recommender systems </a:t>
            </a:r>
            <a:endParaRPr lang="en-US" sz="2600" dirty="0">
              <a:latin typeface="Wingdings"/>
            </a:endParaRPr>
          </a:p>
          <a:p>
            <a:pPr marL="914400" lvl="1" indent="-514350">
              <a:buFont typeface="+mj-lt"/>
              <a:buAutoNum type="arabicPeriod"/>
            </a:pPr>
            <a:r>
              <a:rPr lang="en-US" sz="2600" dirty="0"/>
              <a:t>Content-based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600" dirty="0"/>
              <a:t>Collaborative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600" dirty="0"/>
              <a:t>Latent factor based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63043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-bas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b="1" dirty="0"/>
              <a:t>Main idea: </a:t>
            </a:r>
            <a:r>
              <a:rPr lang="en-US" sz="2600" dirty="0"/>
              <a:t>Recommend items to customer </a:t>
            </a:r>
            <a:r>
              <a:rPr lang="en-US" sz="2600" b="1" i="1" dirty="0"/>
              <a:t>x </a:t>
            </a:r>
            <a:r>
              <a:rPr lang="en-US" sz="2600" dirty="0"/>
              <a:t>similar to previous items rated highly by </a:t>
            </a:r>
            <a:r>
              <a:rPr lang="en-US" sz="2600" b="1" i="1" dirty="0"/>
              <a:t>x </a:t>
            </a:r>
            <a:endParaRPr lang="en-US" sz="2600" dirty="0"/>
          </a:p>
          <a:p>
            <a:pPr marL="0" indent="0">
              <a:buNone/>
            </a:pPr>
            <a:r>
              <a:rPr lang="en-US" sz="2600" b="1" dirty="0"/>
              <a:t>Examples: </a:t>
            </a:r>
            <a:endParaRPr lang="en-US" sz="2600" dirty="0"/>
          </a:p>
          <a:p>
            <a:r>
              <a:rPr lang="en-US" sz="2600" dirty="0"/>
              <a:t>Movies</a:t>
            </a:r>
          </a:p>
          <a:p>
            <a:pPr lvl="1"/>
            <a:r>
              <a:rPr lang="en-US" sz="2600" dirty="0"/>
              <a:t>Same actor(s), director, genre, ... </a:t>
            </a:r>
          </a:p>
          <a:p>
            <a:r>
              <a:rPr lang="en-US" sz="2600" dirty="0"/>
              <a:t>Websites, blogs, news</a:t>
            </a:r>
          </a:p>
          <a:p>
            <a:pPr lvl="1"/>
            <a:r>
              <a:rPr lang="en-US" sz="2600" dirty="0"/>
              <a:t>Articles with “similar” content </a:t>
            </a:r>
          </a:p>
          <a:p>
            <a:r>
              <a:rPr lang="en-US" sz="2600" dirty="0"/>
              <a:t>People</a:t>
            </a:r>
          </a:p>
          <a:p>
            <a:pPr lvl="1"/>
            <a:r>
              <a:rPr lang="en-US" sz="2600" dirty="0"/>
              <a:t>Recommend people with many common friends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24516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uild item profiles, make recommendations from profi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1905000"/>
            <a:ext cx="6400800" cy="4326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09724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profi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For each item, create an </a:t>
            </a:r>
            <a:r>
              <a:rPr lang="en-US" sz="2400" b="1" dirty="0"/>
              <a:t>item profile </a:t>
            </a:r>
            <a:endParaRPr lang="en-US" sz="2400" dirty="0"/>
          </a:p>
          <a:p>
            <a:r>
              <a:rPr lang="en-US" sz="2400" dirty="0"/>
              <a:t>Profile is a set of features</a:t>
            </a:r>
          </a:p>
          <a:p>
            <a:pPr lvl="1"/>
            <a:r>
              <a:rPr lang="en-US" sz="2400" b="1" dirty="0"/>
              <a:t>Movies: </a:t>
            </a:r>
            <a:r>
              <a:rPr lang="en-US" sz="2400" dirty="0"/>
              <a:t>author, title, actor, director,... </a:t>
            </a:r>
          </a:p>
          <a:p>
            <a:pPr lvl="1"/>
            <a:r>
              <a:rPr lang="en-US" sz="2400" b="1" dirty="0"/>
              <a:t>Images, videos: </a:t>
            </a:r>
            <a:r>
              <a:rPr lang="en-US" sz="2400" dirty="0"/>
              <a:t>metadata and tags</a:t>
            </a:r>
          </a:p>
          <a:p>
            <a:pPr lvl="1"/>
            <a:r>
              <a:rPr lang="en-US" sz="2400" b="1" dirty="0"/>
              <a:t>People: </a:t>
            </a:r>
            <a:r>
              <a:rPr lang="en-US" sz="2400" dirty="0"/>
              <a:t>Set of friends </a:t>
            </a:r>
          </a:p>
          <a:p>
            <a:r>
              <a:rPr lang="en-US" sz="2400" dirty="0"/>
              <a:t>Think of the item profile as a feature vector </a:t>
            </a:r>
          </a:p>
          <a:p>
            <a:pPr lvl="1"/>
            <a:r>
              <a:rPr lang="en-US" sz="2400" dirty="0"/>
              <a:t>One attribute per feature per item (e.g., each actor, director,...) </a:t>
            </a:r>
            <a:endParaRPr lang="en-US" sz="2400" dirty="0">
              <a:latin typeface="Wingdings"/>
            </a:endParaRPr>
          </a:p>
          <a:p>
            <a:pPr lvl="1"/>
            <a:r>
              <a:rPr lang="en-US" sz="2400" dirty="0"/>
              <a:t>Vector might be </a:t>
            </a:r>
            <a:r>
              <a:rPr lang="en-US" sz="2400" dirty="0" err="1"/>
              <a:t>boolean</a:t>
            </a:r>
            <a:r>
              <a:rPr lang="en-US" sz="2400" dirty="0"/>
              <a:t> or real-valued or mix </a:t>
            </a:r>
          </a:p>
          <a:p>
            <a:r>
              <a:rPr lang="en-US" sz="2400" dirty="0"/>
              <a:t>Predict how similar any item is to any other item</a:t>
            </a:r>
          </a:p>
        </p:txBody>
      </p:sp>
    </p:spTree>
    <p:extLst>
      <p:ext uri="{BB962C8B-B14F-4D97-AF65-F5344CB8AC3E}">
        <p14:creationId xmlns:p14="http://schemas.microsoft.com/office/powerpoint/2010/main" val="37704140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r profi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User has rated items with profiles </a:t>
            </a:r>
            <a:r>
              <a:rPr lang="en-US" sz="2400" b="1" i="1" dirty="0"/>
              <a:t>i</a:t>
            </a:r>
            <a:r>
              <a:rPr lang="en-US" sz="2400" b="1" i="1" baseline="-25000" dirty="0"/>
              <a:t>1</a:t>
            </a:r>
            <a:r>
              <a:rPr lang="en-US" sz="2400" i="1" dirty="0"/>
              <a:t>,...,</a:t>
            </a:r>
            <a:r>
              <a:rPr lang="en-US" sz="2400" b="1" i="1" dirty="0"/>
              <a:t>i</a:t>
            </a:r>
            <a:r>
              <a:rPr lang="en-US" sz="2400" b="1" i="1" baseline="-25000" dirty="0"/>
              <a:t>n</a:t>
            </a:r>
            <a:r>
              <a:rPr lang="en-US" sz="2400" b="1" i="1" dirty="0"/>
              <a:t> </a:t>
            </a:r>
            <a:endParaRPr lang="en-US" sz="2400" i="1" dirty="0"/>
          </a:p>
          <a:p>
            <a:r>
              <a:rPr lang="en-US" sz="2400" dirty="0"/>
              <a:t>Simple: (weighted) average of rated </a:t>
            </a:r>
            <a:r>
              <a:rPr lang="en-US" sz="2400" b="1" dirty="0"/>
              <a:t>item profiles </a:t>
            </a:r>
          </a:p>
          <a:p>
            <a:r>
              <a:rPr lang="en-US" sz="2400" dirty="0"/>
              <a:t>Variant: Normalize weights using average rating of user </a:t>
            </a:r>
          </a:p>
          <a:p>
            <a:r>
              <a:rPr lang="en-US" sz="2400" dirty="0"/>
              <a:t>More sophisticated aggregations possible – learn feature weights. </a:t>
            </a:r>
            <a:endParaRPr lang="en-US" sz="24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6417828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Boolean Utility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Items are movies, only feature is “Actor”</a:t>
            </a:r>
          </a:p>
          <a:p>
            <a:pPr lvl="1"/>
            <a:r>
              <a:rPr lang="en-US" sz="2400" dirty="0"/>
              <a:t>Item profile: vector with 0 or 1 for each Actor </a:t>
            </a:r>
          </a:p>
          <a:p>
            <a:r>
              <a:rPr lang="en-US" sz="2400" dirty="0"/>
              <a:t>Suppose user x has watched 5 movies </a:t>
            </a:r>
          </a:p>
          <a:p>
            <a:pPr lvl="1"/>
            <a:r>
              <a:rPr lang="en-US" sz="2400" dirty="0"/>
              <a:t>2 movies featuring actor A </a:t>
            </a:r>
          </a:p>
          <a:p>
            <a:pPr lvl="1"/>
            <a:r>
              <a:rPr lang="en-US" sz="2400" dirty="0"/>
              <a:t>3 movies featuring actor B</a:t>
            </a:r>
            <a:br>
              <a:rPr lang="en-US" sz="2400" dirty="0"/>
            </a:br>
            <a:endParaRPr lang="en-US" sz="2400" dirty="0"/>
          </a:p>
          <a:p>
            <a:r>
              <a:rPr lang="en-US" sz="2400" dirty="0"/>
              <a:t>User profile = mean of item profiles </a:t>
            </a:r>
          </a:p>
          <a:p>
            <a:pPr lvl="1"/>
            <a:r>
              <a:rPr lang="en-US" sz="2400" dirty="0"/>
              <a:t>Feature A’s weight = 2/5 = 0.4 </a:t>
            </a:r>
            <a:endParaRPr lang="en-US" sz="2400" dirty="0">
              <a:latin typeface="Wingdings"/>
            </a:endParaRPr>
          </a:p>
          <a:p>
            <a:pPr lvl="1"/>
            <a:r>
              <a:rPr lang="en-US" sz="2400" dirty="0"/>
              <a:t>Feature B’s weight = 3/5 = 0.6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79007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tar Rat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Same example, 1-5 star ratings </a:t>
            </a:r>
            <a:endParaRPr lang="en-US" sz="2400" dirty="0">
              <a:latin typeface="Wingdings"/>
            </a:endParaRPr>
          </a:p>
          <a:p>
            <a:pPr lvl="1"/>
            <a:r>
              <a:rPr lang="en-US" sz="2400" dirty="0"/>
              <a:t>Actor A’s movies rated 3 and 5</a:t>
            </a:r>
          </a:p>
          <a:p>
            <a:pPr lvl="1"/>
            <a:r>
              <a:rPr lang="en-US" sz="2400" dirty="0"/>
              <a:t>Actor B’s movies rated 1, 2 and 4 </a:t>
            </a:r>
          </a:p>
          <a:p>
            <a:r>
              <a:rPr lang="en-US" sz="2400" dirty="0"/>
              <a:t>Useful step: Normalize ratings by subtracting user’s mean rating (mean=3) </a:t>
            </a:r>
          </a:p>
          <a:p>
            <a:pPr lvl="1"/>
            <a:r>
              <a:rPr lang="en-US" sz="2400" dirty="0"/>
              <a:t>Actor A’s normalized ratings = 0, +2 </a:t>
            </a:r>
            <a:endParaRPr lang="en-US" sz="2400" dirty="0">
              <a:latin typeface="Wingdings"/>
            </a:endParaRPr>
          </a:p>
          <a:p>
            <a:pPr lvl="1"/>
            <a:r>
              <a:rPr lang="en-US" sz="2400" dirty="0"/>
              <a:t>Profile weight = (0 + 2)/2 = 1 </a:t>
            </a:r>
          </a:p>
          <a:p>
            <a:pPr lvl="1"/>
            <a:r>
              <a:rPr lang="en-US" sz="2400" dirty="0"/>
              <a:t>Actor B’s normalized ratings = -2, -1, +1 </a:t>
            </a:r>
            <a:endParaRPr lang="en-US" sz="2400" dirty="0">
              <a:latin typeface="Wingdings"/>
            </a:endParaRPr>
          </a:p>
          <a:p>
            <a:pPr lvl="1"/>
            <a:r>
              <a:rPr lang="en-US" sz="2400" dirty="0"/>
              <a:t>Profile weight = -2/3 </a:t>
            </a:r>
            <a:endParaRPr lang="en-US" sz="24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4323906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king Predi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User profile </a:t>
            </a:r>
            <a:r>
              <a:rPr lang="en-US" sz="2400" b="1" dirty="0"/>
              <a:t>x, </a:t>
            </a:r>
            <a:r>
              <a:rPr lang="en-US" sz="2400" dirty="0"/>
              <a:t>Item profile </a:t>
            </a:r>
            <a:r>
              <a:rPr lang="en-US" sz="2400" b="1" dirty="0"/>
              <a:t>I</a:t>
            </a:r>
          </a:p>
          <a:p>
            <a:r>
              <a:rPr lang="en-US" sz="2400" dirty="0"/>
              <a:t>Estimate U(</a:t>
            </a:r>
            <a:r>
              <a:rPr lang="en-US" sz="2400" b="1" dirty="0" err="1"/>
              <a:t>x</a:t>
            </a:r>
            <a:r>
              <a:rPr lang="en-US" sz="2400" dirty="0" err="1"/>
              <a:t>,</a:t>
            </a:r>
            <a:r>
              <a:rPr lang="en-US" sz="2400" b="1" dirty="0" err="1"/>
              <a:t>i</a:t>
            </a:r>
            <a:r>
              <a:rPr lang="en-US" sz="2400" dirty="0"/>
              <a:t>) = </a:t>
            </a:r>
            <a:r>
              <a:rPr lang="en-US" sz="2400" dirty="0" err="1"/>
              <a:t>cos</a:t>
            </a:r>
            <a:r>
              <a:rPr lang="en-US" sz="2400" dirty="0"/>
              <a:t>(</a:t>
            </a:r>
            <a:r>
              <a:rPr lang="en-US" sz="2400" dirty="0" err="1"/>
              <a:t>θ</a:t>
            </a:r>
            <a:r>
              <a:rPr lang="en-US" sz="2400" dirty="0"/>
              <a:t>) = (</a:t>
            </a:r>
            <a:r>
              <a:rPr lang="en-US" sz="2400" b="1" dirty="0"/>
              <a:t>x </a:t>
            </a:r>
            <a:r>
              <a:rPr lang="en-US" sz="2400" dirty="0"/>
              <a:t>. </a:t>
            </a:r>
            <a:r>
              <a:rPr lang="en-US" sz="2400" b="1" dirty="0" err="1"/>
              <a:t>i</a:t>
            </a:r>
            <a:r>
              <a:rPr lang="en-US" sz="2400" dirty="0"/>
              <a:t>)/(|</a:t>
            </a:r>
            <a:r>
              <a:rPr lang="en-US" sz="2400" b="1" dirty="0"/>
              <a:t>x</a:t>
            </a:r>
            <a:r>
              <a:rPr lang="en-US" sz="2400" dirty="0"/>
              <a:t>||</a:t>
            </a:r>
            <a:r>
              <a:rPr lang="en-US" sz="2400" b="1" dirty="0" err="1"/>
              <a:t>i</a:t>
            </a:r>
            <a:r>
              <a:rPr lang="en-US" sz="2400" dirty="0"/>
              <a:t>|) </a:t>
            </a:r>
          </a:p>
          <a:p>
            <a:r>
              <a:rPr lang="en-US" sz="2400" dirty="0">
                <a:effectLst/>
              </a:rPr>
              <a:t>Or other similarity measuremen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3276600"/>
            <a:ext cx="5664200" cy="1384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35776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s: Content-based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No need for data on other users </a:t>
            </a:r>
          </a:p>
          <a:p>
            <a:r>
              <a:rPr lang="en-US" sz="2400" dirty="0"/>
              <a:t>Able to recommend to users with unique tastes </a:t>
            </a:r>
          </a:p>
          <a:p>
            <a:r>
              <a:rPr lang="en-US" sz="2400" dirty="0"/>
              <a:t>Able to recommend new &amp; unpopular items</a:t>
            </a:r>
          </a:p>
          <a:p>
            <a:r>
              <a:rPr lang="en-US" sz="2400" dirty="0"/>
              <a:t>No first-rater problem </a:t>
            </a:r>
          </a:p>
          <a:p>
            <a:r>
              <a:rPr lang="en-US" sz="2400" dirty="0"/>
              <a:t>Explanations for recommended items </a:t>
            </a:r>
          </a:p>
          <a:p>
            <a:r>
              <a:rPr lang="en-US" sz="2400" dirty="0"/>
              <a:t>Content features that caused an item to be recommended </a:t>
            </a:r>
            <a:endParaRPr lang="en-US" sz="24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9591279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ommenda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600200"/>
            <a:ext cx="7632700" cy="4482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31706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: Content-based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Finding the appropriate features is hard </a:t>
            </a:r>
            <a:endParaRPr lang="en-US" sz="2400" dirty="0">
              <a:latin typeface="Wingdings"/>
            </a:endParaRPr>
          </a:p>
          <a:p>
            <a:pPr lvl="1"/>
            <a:r>
              <a:rPr lang="en-US" sz="2400" dirty="0"/>
              <a:t>E.g., images, movies, music </a:t>
            </a:r>
          </a:p>
          <a:p>
            <a:r>
              <a:rPr lang="en-US" sz="2400" dirty="0"/>
              <a:t>Overspecialization</a:t>
            </a:r>
          </a:p>
          <a:p>
            <a:pPr lvl="1"/>
            <a:r>
              <a:rPr lang="en-US" sz="2400" dirty="0"/>
              <a:t>Never recommends items outside user’s content profile</a:t>
            </a:r>
          </a:p>
          <a:p>
            <a:pPr lvl="1"/>
            <a:r>
              <a:rPr lang="en-US" sz="2400" dirty="0"/>
              <a:t>People might have multiple interests</a:t>
            </a:r>
          </a:p>
          <a:p>
            <a:pPr lvl="1"/>
            <a:r>
              <a:rPr lang="en-US" sz="2400" dirty="0"/>
              <a:t>Unable to exploit quality judgments of other users </a:t>
            </a:r>
          </a:p>
          <a:p>
            <a:r>
              <a:rPr lang="en-US" sz="2400" dirty="0"/>
              <a:t>Cold-start problem for new users </a:t>
            </a:r>
            <a:endParaRPr lang="en-US" sz="2400" dirty="0">
              <a:latin typeface="Wingdings"/>
            </a:endParaRPr>
          </a:p>
          <a:p>
            <a:pPr lvl="1"/>
            <a:r>
              <a:rPr lang="en-US" sz="2400" dirty="0"/>
              <a:t>How to build a user profile?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10665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laborative Filter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524000"/>
            <a:ext cx="7429185" cy="4468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09910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ilar Us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0"/>
            <a:ext cx="8229600" cy="2316163"/>
          </a:xfrm>
        </p:spPr>
        <p:txBody>
          <a:bodyPr>
            <a:normAutofit/>
          </a:bodyPr>
          <a:lstStyle/>
          <a:p>
            <a:r>
              <a:rPr lang="en-US" sz="2400" dirty="0"/>
              <a:t>Consider users </a:t>
            </a:r>
            <a:r>
              <a:rPr lang="en-US" sz="2400" b="1" i="1" dirty="0"/>
              <a:t>x </a:t>
            </a:r>
            <a:r>
              <a:rPr lang="en-US" sz="2400" dirty="0"/>
              <a:t>and </a:t>
            </a:r>
            <a:r>
              <a:rPr lang="en-US" sz="2400" b="1" i="1" dirty="0"/>
              <a:t>y </a:t>
            </a:r>
            <a:r>
              <a:rPr lang="en-US" sz="2400" dirty="0"/>
              <a:t>with rating vectors </a:t>
            </a:r>
            <a:r>
              <a:rPr lang="en-US" sz="2400" b="1" i="1" dirty="0" err="1"/>
              <a:t>r</a:t>
            </a:r>
            <a:r>
              <a:rPr lang="en-US" sz="2400" b="1" i="1" baseline="-25000" dirty="0" err="1"/>
              <a:t>x</a:t>
            </a:r>
            <a:r>
              <a:rPr lang="en-US" sz="2400" b="1" i="1" dirty="0"/>
              <a:t> </a:t>
            </a:r>
            <a:r>
              <a:rPr lang="en-US" sz="2400" dirty="0"/>
              <a:t>and </a:t>
            </a:r>
            <a:r>
              <a:rPr lang="en-US" sz="2400" b="1" i="1" dirty="0" err="1"/>
              <a:t>r</a:t>
            </a:r>
            <a:r>
              <a:rPr lang="en-US" sz="2400" b="1" i="1" baseline="-25000" dirty="0" err="1"/>
              <a:t>y</a:t>
            </a:r>
            <a:r>
              <a:rPr lang="en-US" sz="2400" b="1" i="1" dirty="0"/>
              <a:t> </a:t>
            </a:r>
            <a:endParaRPr lang="en-US" sz="2400" dirty="0"/>
          </a:p>
          <a:p>
            <a:r>
              <a:rPr lang="en-US" sz="2400" dirty="0"/>
              <a:t>We need a similarity metric </a:t>
            </a:r>
            <a:r>
              <a:rPr lang="en-US" sz="2400" dirty="0" err="1"/>
              <a:t>sim</a:t>
            </a:r>
            <a:r>
              <a:rPr lang="en-US" sz="2400" dirty="0"/>
              <a:t>(</a:t>
            </a:r>
            <a:r>
              <a:rPr lang="en-US" sz="2400" b="1" i="1" dirty="0"/>
              <a:t>x</a:t>
            </a:r>
            <a:r>
              <a:rPr lang="en-US" sz="2400" dirty="0"/>
              <a:t>, </a:t>
            </a:r>
            <a:r>
              <a:rPr lang="en-US" sz="2400" b="1" i="1" dirty="0"/>
              <a:t>y</a:t>
            </a:r>
            <a:r>
              <a:rPr lang="en-US" sz="2400" dirty="0"/>
              <a:t>)</a:t>
            </a:r>
          </a:p>
          <a:p>
            <a:r>
              <a:rPr lang="en-US" sz="2400" dirty="0"/>
              <a:t>Capture intuition that </a:t>
            </a:r>
            <a:r>
              <a:rPr lang="en-US" sz="2400" dirty="0" err="1"/>
              <a:t>sim</a:t>
            </a:r>
            <a:r>
              <a:rPr lang="en-US" sz="2400" dirty="0"/>
              <a:t>(A,B) &gt; </a:t>
            </a:r>
            <a:r>
              <a:rPr lang="en-US" sz="2400" dirty="0" err="1"/>
              <a:t>sim</a:t>
            </a:r>
            <a:r>
              <a:rPr lang="en-US" sz="2400" dirty="0"/>
              <a:t>(A,C) </a:t>
            </a:r>
          </a:p>
          <a:p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447800"/>
            <a:ext cx="7378700" cy="199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79836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Jaccard</a:t>
            </a:r>
            <a:r>
              <a:rPr lang="en-US" dirty="0"/>
              <a:t> Similar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447800"/>
            <a:ext cx="6934200" cy="4607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8951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ine Similar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371600"/>
            <a:ext cx="7607300" cy="497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0868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entered Cosine – Pearson Correlation Coefficien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536700"/>
            <a:ext cx="7708900" cy="509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693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ntered Cosin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371600"/>
            <a:ext cx="7531100" cy="528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484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ing Predic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447800"/>
            <a:ext cx="7937500" cy="483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56633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-Item Collaborative Filter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483600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309700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-Item CF (n=2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295400"/>
            <a:ext cx="7366000" cy="529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2389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scarcity to abund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Shelf space is a scarce commodity for traditional retailers </a:t>
            </a:r>
          </a:p>
          <a:p>
            <a:pPr lvl="1"/>
            <a:r>
              <a:rPr lang="en-US" sz="2400" dirty="0"/>
              <a:t>Also: TV networks, movie theaters,... </a:t>
            </a:r>
          </a:p>
          <a:p>
            <a:r>
              <a:rPr lang="en-US" sz="2400" dirty="0"/>
              <a:t>The web enables near zero-cost dissemination of information about products </a:t>
            </a:r>
          </a:p>
          <a:p>
            <a:pPr lvl="1"/>
            <a:r>
              <a:rPr lang="en-US" sz="2400" dirty="0"/>
              <a:t>From scarcity to abundance</a:t>
            </a:r>
          </a:p>
          <a:p>
            <a:pPr lvl="1"/>
            <a:r>
              <a:rPr lang="en-US" sz="2400" dirty="0"/>
              <a:t>Gives rise to the “Long Tail” phenomenon (Wired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25488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-Item CF (n=2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6600" y="1371600"/>
            <a:ext cx="7569200" cy="532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283735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-Item CF (n=2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219200"/>
            <a:ext cx="8305800" cy="539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97214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-Item CF (n=2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371600"/>
            <a:ext cx="8420100" cy="521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874978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-Item CF (n=2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295400"/>
            <a:ext cx="7569200" cy="533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467786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-item vs. User-us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n theory, user-user and item-item are dual approaches </a:t>
            </a:r>
          </a:p>
          <a:p>
            <a:r>
              <a:rPr lang="en-US" dirty="0">
                <a:solidFill>
                  <a:srgbClr val="FF0000"/>
                </a:solidFill>
              </a:rPr>
              <a:t>In practice, item-item outperforms user-user in many use cases </a:t>
            </a:r>
          </a:p>
          <a:p>
            <a:r>
              <a:rPr lang="en-US" dirty="0"/>
              <a:t>Items are “simpler” than users</a:t>
            </a:r>
          </a:p>
          <a:p>
            <a:pPr lvl="1"/>
            <a:r>
              <a:rPr lang="en-US" dirty="0"/>
              <a:t>Items belong to a small set of “genres”, users have varied tastes </a:t>
            </a:r>
          </a:p>
          <a:p>
            <a:pPr lvl="1"/>
            <a:r>
              <a:rPr lang="en-US" dirty="0"/>
              <a:t>Item Similarity is more meaningful than User Similarity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87860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rn Recommendation System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00" y="1447800"/>
            <a:ext cx="8699500" cy="4895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60318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Local &amp; Global Effec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524000"/>
            <a:ext cx="7772400" cy="4700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76693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: CF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447800"/>
            <a:ext cx="7772400" cy="4872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27247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Local &amp; Global Effec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600200"/>
            <a:ext cx="7924800" cy="4824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668949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400" y="0"/>
            <a:ext cx="856067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47084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 Tai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676400"/>
            <a:ext cx="7848600" cy="4945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36389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STO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49859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es it mean to lear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sz="2400" dirty="0"/>
              <a:t>Improve our performance by interacting with our environment.</a:t>
            </a:r>
          </a:p>
          <a:p>
            <a:pPr lvl="1"/>
            <a:r>
              <a:rPr lang="en-US" sz="2400" dirty="0"/>
              <a:t>Build model of the world we interact with to improve future performance – </a:t>
            </a:r>
            <a:r>
              <a:rPr lang="en-US" sz="2400" i="1" dirty="0">
                <a:solidFill>
                  <a:srgbClr val="008000"/>
                </a:solidFill>
              </a:rPr>
              <a:t>prediction</a:t>
            </a:r>
            <a:r>
              <a:rPr lang="en-US" sz="2400" dirty="0"/>
              <a:t>.</a:t>
            </a:r>
          </a:p>
          <a:p>
            <a:r>
              <a:rPr lang="en-US" sz="2400" i="1" dirty="0">
                <a:solidFill>
                  <a:srgbClr val="008000"/>
                </a:solidFill>
              </a:rPr>
              <a:t>Confabulation</a:t>
            </a:r>
            <a:r>
              <a:rPr lang="en-US" sz="2400" dirty="0"/>
              <a:t> - human brain is constantly deciding among multiple competing predications.</a:t>
            </a:r>
          </a:p>
          <a:p>
            <a:endParaRPr lang="en-US" sz="2400" dirty="0"/>
          </a:p>
          <a:p>
            <a:r>
              <a:rPr lang="en-US" sz="2400" i="1" dirty="0"/>
              <a:t>In what ways do we interact with our environment to learn?</a:t>
            </a:r>
          </a:p>
          <a:p>
            <a:pPr lvl="1"/>
            <a:r>
              <a:rPr lang="en-US" sz="2400" i="1" dirty="0"/>
              <a:t>Read</a:t>
            </a:r>
          </a:p>
          <a:p>
            <a:pPr lvl="1"/>
            <a:r>
              <a:rPr lang="en-US" sz="2400" i="1" dirty="0"/>
              <a:t>Watch</a:t>
            </a:r>
          </a:p>
          <a:p>
            <a:pPr lvl="1"/>
            <a:r>
              <a:rPr lang="en-US" sz="2400" i="1" dirty="0"/>
              <a:t>Hear</a:t>
            </a:r>
          </a:p>
          <a:p>
            <a:pPr lvl="1"/>
            <a:r>
              <a:rPr lang="en-US" sz="2400" i="1" dirty="0"/>
              <a:t>???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We often learn by </a:t>
            </a:r>
            <a:r>
              <a:rPr lang="en-US" sz="2400" i="1" dirty="0">
                <a:solidFill>
                  <a:srgbClr val="008000"/>
                </a:solidFill>
              </a:rPr>
              <a:t>interacting with each other.</a:t>
            </a:r>
          </a:p>
          <a:p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b="1" dirty="0"/>
              <a:t>Common insight</a:t>
            </a:r>
            <a:r>
              <a:rPr lang="en-US" sz="2400" dirty="0"/>
              <a:t>: personal tastes are </a:t>
            </a:r>
            <a:r>
              <a:rPr lang="en-US" sz="2400" i="1" dirty="0"/>
              <a:t>correlated</a:t>
            </a:r>
            <a:r>
              <a:rPr lang="en-US" sz="24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Alice and Bob both like </a:t>
            </a:r>
            <a:r>
              <a:rPr lang="en-US" sz="2400" i="1" dirty="0"/>
              <a:t>X,</a:t>
            </a:r>
            <a:r>
              <a:rPr lang="en-US" sz="2400" dirty="0"/>
              <a:t> and Alice likes </a:t>
            </a:r>
            <a:r>
              <a:rPr lang="en-US" sz="2400" i="1" dirty="0"/>
              <a:t>Y</a:t>
            </a:r>
            <a:r>
              <a:rPr lang="en-US" sz="2400" dirty="0"/>
              <a:t> then Bob is more likely to like </a:t>
            </a:r>
            <a:r>
              <a:rPr lang="en-US" sz="2400" i="1" dirty="0"/>
              <a:t>Y</a:t>
            </a:r>
            <a:r>
              <a:rPr lang="en-US" sz="24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Especially (perhaps) if Bob knows Alice. Or Bob and Alice like other similar things.</a:t>
            </a:r>
          </a:p>
          <a:p>
            <a:endParaRPr lang="en-US" sz="2400" dirty="0"/>
          </a:p>
          <a:p>
            <a:endParaRPr lang="en-US" sz="2400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llective Intellig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Can we model these interactions? </a:t>
            </a:r>
            <a:r>
              <a:rPr lang="en-US" sz="2400" b="1" i="1" dirty="0"/>
              <a:t>Sure</a:t>
            </a:r>
            <a:r>
              <a:rPr lang="en-US" sz="2400" dirty="0"/>
              <a:t>!</a:t>
            </a:r>
          </a:p>
          <a:p>
            <a:pPr lvl="1"/>
            <a:r>
              <a:rPr lang="en-US" sz="2400" dirty="0"/>
              <a:t>Google</a:t>
            </a:r>
          </a:p>
          <a:p>
            <a:pPr lvl="1"/>
            <a:r>
              <a:rPr lang="en-US" sz="2400" dirty="0"/>
              <a:t>Amazon</a:t>
            </a:r>
          </a:p>
          <a:p>
            <a:pPr lvl="1"/>
            <a:r>
              <a:rPr lang="en-US" sz="2400" dirty="0"/>
              <a:t>Netflix</a:t>
            </a:r>
          </a:p>
          <a:p>
            <a:pPr lvl="1"/>
            <a:r>
              <a:rPr lang="en-US" sz="2400" dirty="0"/>
              <a:t>Pandora</a:t>
            </a:r>
          </a:p>
          <a:p>
            <a:pPr lvl="1"/>
            <a:r>
              <a:rPr lang="en-US" sz="2400" dirty="0"/>
              <a:t>Futures markets</a:t>
            </a:r>
          </a:p>
          <a:p>
            <a:r>
              <a:rPr lang="en-US" sz="2400" dirty="0">
                <a:solidFill>
                  <a:srgbClr val="008000"/>
                </a:solidFill>
              </a:rPr>
              <a:t>All of these organizations combine the behavior, preferences, or ideas of a </a:t>
            </a:r>
            <a:r>
              <a:rPr lang="en-US" sz="2400" i="1" dirty="0">
                <a:solidFill>
                  <a:srgbClr val="008000"/>
                </a:solidFill>
              </a:rPr>
              <a:t>group</a:t>
            </a:r>
            <a:r>
              <a:rPr lang="en-US" sz="2400" dirty="0">
                <a:solidFill>
                  <a:srgbClr val="008000"/>
                </a:solidFill>
              </a:rPr>
              <a:t> of people to create novel insights.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llective Intellig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Collecting answers from a </a:t>
            </a:r>
            <a:r>
              <a:rPr lang="en-US" sz="2400" i="1" dirty="0"/>
              <a:t>large</a:t>
            </a:r>
            <a:r>
              <a:rPr lang="en-US" sz="2400" dirty="0"/>
              <a:t> group of people lets you draw statistical conclusions about the group that no individual member would have known by themselves.</a:t>
            </a:r>
          </a:p>
          <a:p>
            <a:pPr>
              <a:buNone/>
            </a:pPr>
            <a:endParaRPr lang="en-US" sz="2400" dirty="0"/>
          </a:p>
          <a:p>
            <a:r>
              <a:rPr lang="en-US" sz="2400" dirty="0"/>
              <a:t>Building new conclusions from independent contributors is what </a:t>
            </a:r>
            <a:r>
              <a:rPr lang="en-US" sz="2400" i="1" dirty="0">
                <a:solidFill>
                  <a:srgbClr val="008000"/>
                </a:solidFill>
              </a:rPr>
              <a:t>collective intelligence </a:t>
            </a:r>
            <a:r>
              <a:rPr lang="en-US" sz="2400" dirty="0"/>
              <a:t>is all about.</a:t>
            </a:r>
          </a:p>
          <a:p>
            <a:endParaRPr lang="en-US" sz="2400" dirty="0"/>
          </a:p>
          <a:p>
            <a:r>
              <a:rPr lang="en-US" sz="2400" i="1" dirty="0"/>
              <a:t>So how do we go about doing that?</a:t>
            </a:r>
          </a:p>
          <a:p>
            <a:pPr lvl="1"/>
            <a:r>
              <a:rPr lang="en-US" sz="2400" i="1" dirty="0"/>
              <a:t>Collaborative Filtering, Content Filtering, Collaborative + Content Filtering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 fil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8363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llaborative Fil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What is the low-tech way to get recommends for products, movies , interesting web sites, or entertaining things to do?</a:t>
            </a:r>
            <a:endParaRPr lang="en-US" sz="2400" i="1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llaborative Fil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What is the low-tech way to get recommendations for products, movies , interesting web sites, or entertaining things to do?</a:t>
            </a:r>
          </a:p>
          <a:p>
            <a:endParaRPr lang="en-US" sz="2400" i="1" dirty="0"/>
          </a:p>
          <a:p>
            <a:r>
              <a:rPr lang="en-US" sz="2400" dirty="0"/>
              <a:t>Collective Intelligence - </a:t>
            </a:r>
            <a:r>
              <a:rPr lang="en-US" sz="2400" i="1" dirty="0"/>
              <a:t>ask your friends!</a:t>
            </a:r>
          </a:p>
          <a:p>
            <a:endParaRPr lang="en-US" sz="2400" i="1" dirty="0"/>
          </a:p>
          <a:p>
            <a:r>
              <a:rPr lang="en-US" sz="2400" dirty="0"/>
              <a:t>Do some of your friends have better taste than others? </a:t>
            </a:r>
            <a:endParaRPr lang="en-US" sz="2400" i="1" dirty="0"/>
          </a:p>
          <a:p>
            <a:pPr lvl="1"/>
            <a:r>
              <a:rPr lang="en-US" sz="2400" dirty="0">
                <a:solidFill>
                  <a:srgbClr val="008000"/>
                </a:solidFill>
              </a:rPr>
              <a:t>These friends are more likely to </a:t>
            </a:r>
            <a:r>
              <a:rPr lang="en-US" sz="2400" i="1" dirty="0">
                <a:solidFill>
                  <a:srgbClr val="008000"/>
                </a:solidFill>
              </a:rPr>
              <a:t>influence</a:t>
            </a:r>
            <a:r>
              <a:rPr lang="en-US" sz="2400" dirty="0">
                <a:solidFill>
                  <a:srgbClr val="008000"/>
                </a:solidFill>
              </a:rPr>
              <a:t> our decision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2001" y="5257800"/>
            <a:ext cx="7772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008000"/>
                </a:solidFill>
              </a:rPr>
              <a:t>Collaborative filtering - recommend items based on similarity measures between users and/or items. </a:t>
            </a:r>
          </a:p>
          <a:p>
            <a:endParaRPr lang="en-US" sz="2000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llaborative Fil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4958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/>
              <a:t>Lets say we want to use the combined “</a:t>
            </a:r>
            <a:r>
              <a:rPr lang="en-US" sz="2400" i="1" dirty="0"/>
              <a:t>wisdom</a:t>
            </a:r>
            <a:r>
              <a:rPr lang="en-US" sz="2400" dirty="0"/>
              <a:t>” of an extended group of friends to pick movies.</a:t>
            </a:r>
          </a:p>
          <a:p>
            <a:pPr>
              <a:buNone/>
            </a:pPr>
            <a:endParaRPr lang="en-US" sz="2400" dirty="0"/>
          </a:p>
          <a:p>
            <a:pPr marL="457200" indent="-457200">
              <a:buAutoNum type="arabicParenR"/>
            </a:pPr>
            <a:r>
              <a:rPr lang="en-US" sz="2400" dirty="0">
                <a:solidFill>
                  <a:srgbClr val="008000"/>
                </a:solidFill>
              </a:rPr>
              <a:t>Collect preferences </a:t>
            </a:r>
          </a:p>
          <a:p>
            <a:pPr marL="857250" lvl="1" indent="-457200"/>
            <a:r>
              <a:rPr lang="en-US" sz="2000" dirty="0"/>
              <a:t>Use the Web </a:t>
            </a:r>
          </a:p>
          <a:p>
            <a:pPr marL="857250" lvl="1" indent="-457200"/>
            <a:r>
              <a:rPr lang="en-US" sz="2000" dirty="0"/>
              <a:t>Build a database of individual ratings on movies</a:t>
            </a:r>
            <a:endParaRPr lang="en-US" sz="2000" i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2209800"/>
            <a:ext cx="4174123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llaborative Fil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581400" cy="4525963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arenR" startAt="2"/>
            </a:pPr>
            <a:r>
              <a:rPr lang="en-US" sz="2400" dirty="0">
                <a:solidFill>
                  <a:srgbClr val="008000"/>
                </a:solidFill>
              </a:rPr>
              <a:t>Finding similar users</a:t>
            </a:r>
          </a:p>
          <a:p>
            <a:pPr marL="457200" indent="-457200">
              <a:buNone/>
            </a:pPr>
            <a:r>
              <a:rPr lang="en-US" sz="2400" dirty="0"/>
              <a:t>Need method for correlating choices:</a:t>
            </a:r>
          </a:p>
          <a:p>
            <a:pPr marL="457200" indent="-457200"/>
            <a:r>
              <a:rPr lang="en-US" sz="2400" dirty="0"/>
              <a:t>Euclidian Distance</a:t>
            </a:r>
          </a:p>
          <a:p>
            <a:pPr marL="457200" indent="-457200"/>
            <a:r>
              <a:rPr lang="en-US" sz="2400" dirty="0"/>
              <a:t>Pearson Correlation</a:t>
            </a:r>
          </a:p>
          <a:p>
            <a:pPr marL="457200" indent="-457200"/>
            <a:r>
              <a:rPr lang="en-US" sz="2400" dirty="0"/>
              <a:t>Singular Value Decomposition</a:t>
            </a:r>
          </a:p>
          <a:p>
            <a:pPr marL="457200" indent="-457200"/>
            <a:r>
              <a:rPr lang="en-US" sz="2400" dirty="0"/>
              <a:t>Clustering</a:t>
            </a:r>
          </a:p>
          <a:p>
            <a:pPr marL="457200" indent="-457200"/>
            <a:r>
              <a:rPr lang="en-US" sz="2400" dirty="0"/>
              <a:t>Classification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600" y="1219200"/>
            <a:ext cx="46863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 Tai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re choice necessitates better filters </a:t>
            </a:r>
          </a:p>
          <a:p>
            <a:r>
              <a:rPr lang="en-US" sz="2400" dirty="0"/>
              <a:t>Recommendation engines </a:t>
            </a:r>
          </a:p>
          <a:p>
            <a:r>
              <a:rPr lang="en-US" sz="2400" dirty="0"/>
              <a:t>How </a:t>
            </a:r>
            <a:r>
              <a:rPr lang="en-US" sz="2400" b="1" dirty="0"/>
              <a:t>Into Thin Air </a:t>
            </a:r>
            <a:r>
              <a:rPr lang="en-US" sz="2400" dirty="0"/>
              <a:t>made </a:t>
            </a:r>
            <a:r>
              <a:rPr lang="en-US" sz="2400" b="1" dirty="0"/>
              <a:t>Touching the Void </a:t>
            </a:r>
            <a:r>
              <a:rPr lang="en-US" sz="2400" dirty="0"/>
              <a:t>a bestseller (</a:t>
            </a:r>
            <a:r>
              <a:rPr lang="en-US" sz="2400" dirty="0">
                <a:hlinkClick r:id="rId2"/>
              </a:rPr>
              <a:t>http://www.wired.com/wired/archive/12.10/tail.html</a:t>
            </a:r>
            <a:r>
              <a:rPr lang="en-US" sz="2400" dirty="0"/>
              <a:t> ) </a:t>
            </a:r>
          </a:p>
          <a:p>
            <a:r>
              <a:rPr lang="en-US" sz="2400" dirty="0"/>
              <a:t>Examples </a:t>
            </a:r>
          </a:p>
          <a:p>
            <a:pPr lvl="1"/>
            <a:r>
              <a:rPr lang="en-US" sz="2400" dirty="0"/>
              <a:t>Books, movies, music, new car sales, medical treatments</a:t>
            </a:r>
          </a:p>
          <a:p>
            <a:pPr lvl="1"/>
            <a:r>
              <a:rPr lang="en-US" sz="2400" dirty="0"/>
              <a:t>People (friend recommendations on Facebook, LinkedIn, and Twitter)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241329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Finding similar users – </a:t>
            </a:r>
            <a:br>
              <a:rPr lang="en-US" sz="3200" dirty="0"/>
            </a:br>
            <a:r>
              <a:rPr lang="en-US" sz="3200" dirty="0"/>
              <a:t>Euclidean</a:t>
            </a:r>
          </a:p>
        </p:txBody>
      </p:sp>
      <p:graphicFrame>
        <p:nvGraphicFramePr>
          <p:cNvPr id="7" name="Chart 6"/>
          <p:cNvGraphicFramePr/>
          <p:nvPr>
            <p:extLst>
              <p:ext uri="{D42A27DB-BD31-4B8C-83A1-F6EECF244321}">
                <p14:modId xmlns:p14="http://schemas.microsoft.com/office/powerpoint/2010/main" val="303782432"/>
              </p:ext>
            </p:extLst>
          </p:nvPr>
        </p:nvGraphicFramePr>
        <p:xfrm>
          <a:off x="1219200" y="1219200"/>
          <a:ext cx="6400800" cy="53473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llaborative Fil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724400"/>
          </a:xfrm>
        </p:spPr>
        <p:txBody>
          <a:bodyPr>
            <a:normAutofit fontScale="92500" lnSpcReduction="10000"/>
          </a:bodyPr>
          <a:lstStyle/>
          <a:p>
            <a:pPr marL="457200" indent="-457200">
              <a:buFont typeface="+mj-lt"/>
              <a:buAutoNum type="arabicParenR" startAt="2"/>
            </a:pPr>
            <a:r>
              <a:rPr lang="en-US" sz="2400" dirty="0"/>
              <a:t>Finding similar users – Euclidian Distance</a:t>
            </a:r>
          </a:p>
          <a:p>
            <a:pPr marL="857250" lvl="1" indent="-457200">
              <a:buFont typeface="+mj-lt"/>
              <a:buAutoNum type="arabicParenR"/>
            </a:pPr>
            <a:r>
              <a:rPr lang="en-US" sz="2400" dirty="0"/>
              <a:t>Take the differences in each axis</a:t>
            </a:r>
          </a:p>
          <a:p>
            <a:pPr marL="857250" lvl="1" indent="-457200">
              <a:buFont typeface="+mj-lt"/>
              <a:buAutoNum type="arabicParenR"/>
            </a:pPr>
            <a:r>
              <a:rPr lang="en-US" sz="2400" dirty="0"/>
              <a:t>Square them &amp; add them together</a:t>
            </a:r>
          </a:p>
          <a:p>
            <a:pPr marL="857250" lvl="1" indent="-457200">
              <a:buFont typeface="+mj-lt"/>
              <a:buAutoNum type="arabicParenR"/>
            </a:pPr>
            <a:r>
              <a:rPr lang="en-US" sz="2400" dirty="0"/>
              <a:t>Then take the square root of the sum</a:t>
            </a:r>
          </a:p>
          <a:p>
            <a:pPr marL="457200" indent="-457200">
              <a:buNone/>
            </a:pPr>
            <a:endParaRPr lang="en-US" sz="2400" dirty="0"/>
          </a:p>
          <a:p>
            <a:pPr marL="457200" indent="-457200">
              <a:buNone/>
            </a:pPr>
            <a:endParaRPr lang="en-US" sz="2400" dirty="0"/>
          </a:p>
          <a:p>
            <a:pPr marL="457200" indent="-457200">
              <a:buNone/>
            </a:pPr>
            <a:endParaRPr lang="en-US" sz="2400" dirty="0"/>
          </a:p>
          <a:p>
            <a:pPr marL="457200" indent="-457200">
              <a:buNone/>
            </a:pPr>
            <a:endParaRPr lang="en-US" sz="2400" i="1" dirty="0"/>
          </a:p>
          <a:p>
            <a:pPr marL="457200" indent="-457200">
              <a:buNone/>
            </a:pPr>
            <a:endParaRPr lang="en-US" sz="2400" i="1" dirty="0"/>
          </a:p>
          <a:p>
            <a:pPr marL="457200" indent="-457200">
              <a:buNone/>
            </a:pPr>
            <a:r>
              <a:rPr lang="en-US" sz="2400" i="1" dirty="0"/>
              <a:t>select </a:t>
            </a:r>
            <a:r>
              <a:rPr lang="en-US" sz="2400" i="1" dirty="0" err="1"/>
              <a:t>sqrt</a:t>
            </a:r>
            <a:r>
              <a:rPr lang="en-US" sz="2400" i="1" dirty="0"/>
              <a:t>(sum( </a:t>
            </a:r>
            <a:r>
              <a:rPr lang="en-US" sz="2400" i="1" dirty="0" err="1"/>
              <a:t>pow</a:t>
            </a:r>
            <a:r>
              <a:rPr lang="en-US" sz="2400" i="1" dirty="0"/>
              <a:t>(r1.rating_norm-r2.rating_norm,2))) as sc</a:t>
            </a:r>
          </a:p>
          <a:p>
            <a:pPr marL="457200" indent="-457200">
              <a:buNone/>
            </a:pPr>
            <a:r>
              <a:rPr lang="en-US" sz="2400" b="1" dirty="0" err="1"/>
              <a:t>Bellmangreent</a:t>
            </a:r>
            <a:r>
              <a:rPr lang="en-US" sz="2400" dirty="0"/>
              <a:t>	</a:t>
            </a:r>
            <a:r>
              <a:rPr lang="en-US" sz="2400" b="1" dirty="0" err="1"/>
              <a:t>edmissonj</a:t>
            </a:r>
            <a:r>
              <a:rPr lang="en-US" sz="2400" dirty="0"/>
              <a:t> 		0.535898384862245</a:t>
            </a:r>
          </a:p>
          <a:p>
            <a:pPr marL="457200" indent="-457200">
              <a:buNone/>
            </a:pPr>
            <a:r>
              <a:rPr lang="en-US" sz="2400" b="1" dirty="0" err="1"/>
              <a:t>bellmangreent</a:t>
            </a:r>
            <a:r>
              <a:rPr lang="en-US" sz="2400" dirty="0"/>
              <a:t> 	</a:t>
            </a:r>
            <a:r>
              <a:rPr lang="en-US" sz="2400" b="1" dirty="0" err="1"/>
              <a:t>bellmangreent</a:t>
            </a:r>
            <a:r>
              <a:rPr lang="en-US" sz="2400" dirty="0"/>
              <a:t> 	1.00</a:t>
            </a:r>
          </a:p>
          <a:p>
            <a:pPr marL="457200" indent="-457200">
              <a:buNone/>
            </a:pPr>
            <a:endParaRPr lang="en-US" sz="2400" dirty="0"/>
          </a:p>
          <a:p>
            <a:pPr marL="457200" indent="-457200">
              <a:buFont typeface="+mj-lt"/>
              <a:buAutoNum type="arabicParenR" startAt="2"/>
            </a:pPr>
            <a:endParaRPr lang="en-US" sz="2400" dirty="0"/>
          </a:p>
        </p:txBody>
      </p:sp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410200" y="6324600"/>
            <a:ext cx="3441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Problems with Euclidean distance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3276600"/>
            <a:ext cx="6794500" cy="1511300"/>
          </a:xfrm>
          <a:prstGeom prst="rect">
            <a:avLst/>
          </a:prstGeom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llaborative Fil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arenR" startAt="2"/>
            </a:pPr>
            <a:r>
              <a:rPr lang="en-US" sz="2400" dirty="0"/>
              <a:t>Finding similar users – </a:t>
            </a:r>
          </a:p>
          <a:p>
            <a:pPr marL="457200" indent="-457200"/>
            <a:r>
              <a:rPr lang="en-US" sz="2400" dirty="0"/>
              <a:t>Euclidian is just an </a:t>
            </a:r>
            <a:r>
              <a:rPr lang="en-US" sz="2400" i="1" dirty="0">
                <a:solidFill>
                  <a:srgbClr val="008000"/>
                </a:solidFill>
              </a:rPr>
              <a:t>absolute</a:t>
            </a:r>
            <a:r>
              <a:rPr lang="en-US" sz="2400" dirty="0">
                <a:solidFill>
                  <a:srgbClr val="008000"/>
                </a:solidFill>
              </a:rPr>
              <a:t> </a:t>
            </a:r>
            <a:r>
              <a:rPr lang="en-US" sz="2400" dirty="0"/>
              <a:t>distance measure</a:t>
            </a:r>
          </a:p>
          <a:p>
            <a:pPr marL="457200" indent="-457200"/>
            <a:r>
              <a:rPr lang="en-US" sz="2400" i="1" dirty="0">
                <a:solidFill>
                  <a:srgbClr val="008000"/>
                </a:solidFill>
              </a:rPr>
              <a:t>Correlation</a:t>
            </a:r>
            <a:r>
              <a:rPr lang="en-US" sz="2400" dirty="0"/>
              <a:t> is a measure of how well two sets of data fit on a straight line, i.e., relative strength of association.</a:t>
            </a:r>
          </a:p>
          <a:p>
            <a:pPr marL="857250" lvl="1" indent="-457200"/>
            <a:r>
              <a:rPr lang="en-US" sz="2400" dirty="0"/>
              <a:t>Corrects for “</a:t>
            </a:r>
            <a:r>
              <a:rPr lang="en-US" sz="2400" i="1" dirty="0">
                <a:solidFill>
                  <a:srgbClr val="FF0000"/>
                </a:solidFill>
              </a:rPr>
              <a:t>grade inflation</a:t>
            </a:r>
            <a:r>
              <a:rPr lang="en-US" sz="2400" dirty="0"/>
              <a:t>”</a:t>
            </a:r>
          </a:p>
          <a:p>
            <a:pPr marL="857250" lvl="1" indent="-457200"/>
            <a:r>
              <a:rPr lang="en-US" sz="2400" dirty="0"/>
              <a:t>Remove consistent differences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llaborative Fil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382000" cy="4754563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arenR" startAt="2"/>
            </a:pPr>
            <a:r>
              <a:rPr lang="en-US" sz="2400" dirty="0"/>
              <a:t>Finding similar users – </a:t>
            </a:r>
          </a:p>
          <a:p>
            <a:pPr marL="457200" indent="-457200">
              <a:buNone/>
            </a:pPr>
            <a:r>
              <a:rPr lang="en-US" sz="2400" b="1" dirty="0"/>
              <a:t>Pearson (product-moment) correlation coefficient</a:t>
            </a:r>
            <a:r>
              <a:rPr lang="en-US" sz="2400" dirty="0"/>
              <a:t> </a:t>
            </a:r>
          </a:p>
          <a:p>
            <a:pPr marL="457200" indent="-457200"/>
            <a:r>
              <a:rPr lang="en-US" sz="2400" dirty="0"/>
              <a:t>Measure of the </a:t>
            </a:r>
            <a:r>
              <a:rPr lang="en-US" sz="2400" b="1" dirty="0"/>
              <a:t>correlation</a:t>
            </a:r>
            <a:r>
              <a:rPr lang="en-US" sz="2400" dirty="0"/>
              <a:t> (linear dependence) between two variables </a:t>
            </a:r>
            <a:r>
              <a:rPr lang="en-US" sz="2400" i="1" dirty="0"/>
              <a:t>X</a:t>
            </a:r>
            <a:r>
              <a:rPr lang="en-US" sz="2400" dirty="0"/>
              <a:t> and </a:t>
            </a:r>
            <a:r>
              <a:rPr lang="en-US" sz="2400" i="1" dirty="0"/>
              <a:t>Y</a:t>
            </a:r>
            <a:r>
              <a:rPr lang="en-US" sz="2400" dirty="0"/>
              <a:t>, given a value between +1 and −1 inclusive.</a:t>
            </a:r>
          </a:p>
          <a:p>
            <a:pPr marL="457200" indent="-457200"/>
            <a:r>
              <a:rPr lang="en-US" sz="2400" dirty="0">
                <a:solidFill>
                  <a:srgbClr val="FF0000"/>
                </a:solidFill>
              </a:rPr>
              <a:t>Defined by the covariance of the two variables divided by the product of their standard deviations.</a:t>
            </a:r>
          </a:p>
          <a:p>
            <a:pPr marL="457200" indent="-457200"/>
            <a:r>
              <a:rPr lang="en-US" sz="2400" dirty="0"/>
              <a:t>Corresponds to the cosine of the angle     between two regression lines.</a:t>
            </a:r>
          </a:p>
          <a:p>
            <a:pPr marL="457200" indent="-457200"/>
            <a:endParaRPr lang="en-US" sz="2400" dirty="0"/>
          </a:p>
          <a:p>
            <a:pPr marL="457200" indent="-457200">
              <a:buNone/>
            </a:pPr>
            <a:endParaRPr lang="en-US" sz="2400" dirty="0"/>
          </a:p>
        </p:txBody>
      </p:sp>
      <p:pic>
        <p:nvPicPr>
          <p:cNvPr id="4" name="Picture 2" descr="\ \thet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3962400"/>
            <a:ext cx="176439" cy="274461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6400" y="5029200"/>
            <a:ext cx="4974956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llaborative Fil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839200" cy="4906963"/>
          </a:xfrm>
        </p:spPr>
        <p:txBody>
          <a:bodyPr>
            <a:normAutofit/>
          </a:bodyPr>
          <a:lstStyle/>
          <a:p>
            <a:pPr marL="457200" indent="-457200">
              <a:buNone/>
            </a:pPr>
            <a:r>
              <a:rPr lang="en-US" sz="2400" b="1" dirty="0"/>
              <a:t>Pearson correlation coefficient</a:t>
            </a:r>
            <a:r>
              <a:rPr lang="en-US" sz="2400" dirty="0"/>
              <a:t> </a:t>
            </a:r>
          </a:p>
        </p:txBody>
      </p:sp>
      <p:pic>
        <p:nvPicPr>
          <p:cNvPr id="2050" name="Picture 2" descr="http://upload.wikimedia.org/wikipedia/commons/thumb/d/d4/Correlation_examples2.svg/400px-Correlation_examples2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75925" y="4343400"/>
            <a:ext cx="5163275" cy="2362200"/>
          </a:xfrm>
          <a:prstGeom prst="rect">
            <a:avLst/>
          </a:prstGeom>
          <a:noFill/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3126" y="1828800"/>
            <a:ext cx="4267200" cy="235762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8600" y="5029200"/>
            <a:ext cx="3352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correlation reflects the non-linearity and direction of a linear relationship (top row), but not the slope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2590800"/>
            <a:ext cx="3505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ifferent values of correlation coefficient (</a:t>
            </a:r>
            <a:r>
              <a:rPr lang="en-US" dirty="0" err="1"/>
              <a:t>ρ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0643193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400" dirty="0"/>
              <a:t>Collaborative Fil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arenR" startAt="2"/>
            </a:pPr>
            <a:r>
              <a:rPr lang="en-US" sz="2400" dirty="0"/>
              <a:t>Finding similar users – Pearson Correlation Coefficient</a:t>
            </a:r>
          </a:p>
          <a:p>
            <a:pPr marL="857250" lvl="1" indent="-457200">
              <a:buNone/>
            </a:pPr>
            <a:endParaRPr lang="en-US" sz="2400" dirty="0"/>
          </a:p>
          <a:p>
            <a:pPr marL="857250" lvl="1" indent="-457200">
              <a:buNone/>
            </a:pPr>
            <a:endParaRPr lang="en-US" sz="2400" dirty="0"/>
          </a:p>
          <a:p>
            <a:pPr marL="857250" lvl="1" indent="-457200">
              <a:buNone/>
            </a:pPr>
            <a:endParaRPr lang="en-US" sz="2400" dirty="0"/>
          </a:p>
          <a:p>
            <a:pPr marL="857250" lvl="1" indent="-457200">
              <a:buNone/>
            </a:pPr>
            <a:endParaRPr lang="en-US" sz="2400" dirty="0"/>
          </a:p>
          <a:p>
            <a:pPr marL="857250" lvl="1" indent="-457200">
              <a:buNone/>
            </a:pPr>
            <a:endParaRPr lang="en-US" sz="2000" dirty="0"/>
          </a:p>
          <a:p>
            <a:pPr marL="857250" lvl="1" indent="-457200">
              <a:buNone/>
            </a:pPr>
            <a:endParaRPr lang="en-US" sz="2000" i="1" dirty="0"/>
          </a:p>
          <a:p>
            <a:pPr marL="857250" lvl="1" indent="-457200">
              <a:buNone/>
            </a:pPr>
            <a:r>
              <a:rPr lang="en-US" sz="2000" i="1" dirty="0"/>
              <a:t>( sum(r1.rating_norm*r2.rating_norm) - (sum(r1.rating_norm)*sum(r2.rating_norm))/count(*) ) /</a:t>
            </a:r>
          </a:p>
          <a:p>
            <a:pPr marL="857250" lvl="1" indent="-457200">
              <a:buNone/>
            </a:pPr>
            <a:r>
              <a:rPr lang="en-US" sz="2000" i="1" dirty="0" err="1"/>
              <a:t>sqrt</a:t>
            </a:r>
            <a:r>
              <a:rPr lang="en-US" sz="2000" i="1" dirty="0"/>
              <a:t>( ( sum(</a:t>
            </a:r>
            <a:r>
              <a:rPr lang="en-US" sz="2000" i="1" dirty="0" err="1"/>
              <a:t>pow</a:t>
            </a:r>
            <a:r>
              <a:rPr lang="en-US" sz="2000" i="1" dirty="0"/>
              <a:t>(r1.rating_norm,2))-(</a:t>
            </a:r>
            <a:r>
              <a:rPr lang="en-US" sz="2000" i="1" dirty="0" err="1"/>
              <a:t>pow</a:t>
            </a:r>
            <a:r>
              <a:rPr lang="en-US" sz="2000" i="1" dirty="0"/>
              <a:t>(sum(r1.rating_norm),2)/count(*)) ) * ( sum(</a:t>
            </a:r>
            <a:r>
              <a:rPr lang="en-US" sz="2000" i="1" dirty="0" err="1"/>
              <a:t>pow</a:t>
            </a:r>
            <a:r>
              <a:rPr lang="en-US" sz="2000" i="1" dirty="0"/>
              <a:t>(r2.rating_norm,2))-(</a:t>
            </a:r>
            <a:r>
              <a:rPr lang="en-US" sz="2000" i="1" dirty="0" err="1"/>
              <a:t>pow</a:t>
            </a:r>
            <a:r>
              <a:rPr lang="en-US" sz="2000" i="1" dirty="0"/>
              <a:t>(sum(r2.rating_norm),2)/count(*)) ) ) as sc</a:t>
            </a:r>
          </a:p>
        </p:txBody>
      </p:sp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4279" name="Picture 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2286000"/>
            <a:ext cx="6088811" cy="1676400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6019800" y="1981200"/>
            <a:ext cx="3022169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ean of products formul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6000" y="3810000"/>
            <a:ext cx="1038566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TDEV r1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57800" y="3810000"/>
            <a:ext cx="1038566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TDEV r2 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Finding similar users – </a:t>
            </a:r>
            <a:br>
              <a:rPr lang="en-US" sz="3200" dirty="0"/>
            </a:br>
            <a:r>
              <a:rPr lang="en-US" sz="3200" dirty="0"/>
              <a:t>Normalized (Pearson Correlation Coefficient)</a:t>
            </a:r>
          </a:p>
        </p:txBody>
      </p:sp>
      <p:graphicFrame>
        <p:nvGraphicFramePr>
          <p:cNvPr id="4" name="Chart 3"/>
          <p:cNvGraphicFramePr/>
          <p:nvPr/>
        </p:nvGraphicFramePr>
        <p:xfrm>
          <a:off x="1371600" y="1295400"/>
          <a:ext cx="6376666" cy="532717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Straight Connector 4"/>
          <p:cNvSpPr/>
          <p:nvPr/>
        </p:nvSpPr>
        <p:spPr>
          <a:xfrm flipV="1">
            <a:off x="3200400" y="1981200"/>
            <a:ext cx="3429000" cy="281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>
            <a:lvl1pPr marL="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llaborative Fil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 startAt="3"/>
            </a:pPr>
            <a:r>
              <a:rPr lang="en-US" sz="2400" dirty="0">
                <a:solidFill>
                  <a:srgbClr val="008000"/>
                </a:solidFill>
              </a:rPr>
              <a:t>Ranking the reviewers</a:t>
            </a:r>
          </a:p>
          <a:p>
            <a:pPr marL="457200" indent="-457200"/>
            <a:r>
              <a:rPr lang="en-US" sz="2400" dirty="0"/>
              <a:t>Now that we can compare any two people.</a:t>
            </a:r>
          </a:p>
          <a:p>
            <a:pPr marL="457200" indent="-457200"/>
            <a:r>
              <a:rPr lang="en-US" sz="2400" dirty="0"/>
              <a:t>Score everyone against a given person and find the closest matches.</a:t>
            </a:r>
          </a:p>
          <a:p>
            <a:pPr marL="457200" indent="-457200"/>
            <a:r>
              <a:rPr lang="en-US" sz="2400" dirty="0"/>
              <a:t>Allows us to find the reviewers whose taste are most similar to any individual.</a:t>
            </a:r>
          </a:p>
          <a:p>
            <a:pPr marL="457200" indent="-457200"/>
            <a:endParaRPr lang="en-US" sz="2400" dirty="0"/>
          </a:p>
          <a:p>
            <a:pPr marL="457200" indent="-457200"/>
            <a:endParaRPr lang="en-US" sz="2400" dirty="0"/>
          </a:p>
          <a:p>
            <a:pPr marL="457200" indent="-457200"/>
            <a:endParaRPr lang="en-US" sz="2400" dirty="0"/>
          </a:p>
          <a:p>
            <a:pPr marL="457200" indent="-457200"/>
            <a:endParaRPr lang="en-US" sz="2400" dirty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llaborative Fil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70000" lnSpcReduction="20000"/>
          </a:bodyPr>
          <a:lstStyle/>
          <a:p>
            <a:pPr marL="457200" indent="-457200">
              <a:buFont typeface="+mj-lt"/>
              <a:buAutoNum type="arabicPeriod" startAt="3"/>
            </a:pPr>
            <a:r>
              <a:rPr lang="en-US" sz="2900" dirty="0"/>
              <a:t>Ranking the reviewers</a:t>
            </a:r>
          </a:p>
          <a:p>
            <a:pPr marL="457200" indent="-457200">
              <a:buNone/>
            </a:pPr>
            <a:r>
              <a:rPr lang="en-US" sz="2900" dirty="0">
                <a:solidFill>
                  <a:srgbClr val="FF0000"/>
                </a:solidFill>
              </a:rPr>
              <a:t># create a correlation coefficient similarity table</a:t>
            </a:r>
          </a:p>
          <a:p>
            <a:pPr marL="457200" indent="-457200">
              <a:buNone/>
            </a:pPr>
            <a:endParaRPr lang="en-US" sz="2400" dirty="0"/>
          </a:p>
          <a:p>
            <a:pPr marL="457200" indent="-457200">
              <a:buNone/>
            </a:pPr>
            <a:r>
              <a:rPr lang="en-US" sz="2400" dirty="0"/>
              <a:t>insert into </a:t>
            </a:r>
            <a:r>
              <a:rPr lang="en-US" sz="2400" dirty="0" err="1"/>
              <a:t>sim</a:t>
            </a:r>
            <a:endParaRPr lang="en-US" sz="2400" dirty="0"/>
          </a:p>
          <a:p>
            <a:pPr marL="457200" indent="-457200">
              <a:buNone/>
            </a:pPr>
            <a:r>
              <a:rPr lang="en-US" sz="2400" dirty="0"/>
              <a:t>select u1.userid as userid1, u2.userid as userid2, </a:t>
            </a:r>
          </a:p>
          <a:p>
            <a:pPr marL="457200" indent="-457200">
              <a:buNone/>
            </a:pPr>
            <a:r>
              <a:rPr lang="en-US" sz="2400" dirty="0"/>
              <a:t>( sum(r1.rating_norm*r2.rating_norm) - (sum(r1.rating_norm)*sum(r2.rating_norm))/count(*) ) /</a:t>
            </a:r>
          </a:p>
          <a:p>
            <a:pPr marL="457200" indent="-457200">
              <a:buNone/>
            </a:pPr>
            <a:r>
              <a:rPr lang="en-US" sz="2400" dirty="0" err="1"/>
              <a:t>sqrt</a:t>
            </a:r>
            <a:r>
              <a:rPr lang="en-US" sz="2400" dirty="0"/>
              <a:t>( ( sum(</a:t>
            </a:r>
            <a:r>
              <a:rPr lang="en-US" sz="2400" dirty="0" err="1"/>
              <a:t>pow</a:t>
            </a:r>
            <a:r>
              <a:rPr lang="en-US" sz="2400" dirty="0"/>
              <a:t>(r1.rating_norm,2))-(</a:t>
            </a:r>
            <a:r>
              <a:rPr lang="en-US" sz="2400" dirty="0" err="1"/>
              <a:t>pow</a:t>
            </a:r>
            <a:r>
              <a:rPr lang="en-US" sz="2400" dirty="0"/>
              <a:t>(sum(r1.rating_norm),2)/count(*)) ) * ( sum(</a:t>
            </a:r>
            <a:r>
              <a:rPr lang="en-US" sz="2400" dirty="0" err="1"/>
              <a:t>pow</a:t>
            </a:r>
            <a:r>
              <a:rPr lang="en-US" sz="2400" dirty="0"/>
              <a:t>(r2.rating_norm,2))-(</a:t>
            </a:r>
            <a:r>
              <a:rPr lang="en-US" sz="2400" dirty="0" err="1"/>
              <a:t>pow</a:t>
            </a:r>
            <a:r>
              <a:rPr lang="en-US" sz="2400" dirty="0"/>
              <a:t>(sum(r2.rating_norm),2)/count(*)) ) ) </a:t>
            </a:r>
          </a:p>
          <a:p>
            <a:pPr marL="457200" indent="-457200">
              <a:buNone/>
            </a:pPr>
            <a:r>
              <a:rPr lang="en-US" sz="2400" dirty="0"/>
              <a:t>as sc</a:t>
            </a:r>
          </a:p>
          <a:p>
            <a:pPr marL="457200" indent="-457200">
              <a:buNone/>
            </a:pPr>
            <a:r>
              <a:rPr lang="en-US" sz="2400" dirty="0"/>
              <a:t>from ratings r1, ratings r2, users u1, users u2, movies m </a:t>
            </a:r>
          </a:p>
          <a:p>
            <a:pPr marL="457200" indent="-457200">
              <a:buNone/>
            </a:pPr>
            <a:r>
              <a:rPr lang="en-US" sz="2400" dirty="0"/>
              <a:t>where r1.userid=u1.userid</a:t>
            </a:r>
          </a:p>
          <a:p>
            <a:pPr marL="457200" indent="-457200">
              <a:buNone/>
            </a:pPr>
            <a:r>
              <a:rPr lang="en-US" sz="2400" dirty="0"/>
              <a:t>and r2.userid=u2.userid</a:t>
            </a:r>
          </a:p>
          <a:p>
            <a:pPr marL="457200" indent="-457200">
              <a:buNone/>
            </a:pPr>
            <a:r>
              <a:rPr lang="en-US" sz="2400" dirty="0"/>
              <a:t>and r1.itemid=r2.itemid</a:t>
            </a:r>
          </a:p>
          <a:p>
            <a:pPr marL="457200" indent="-457200">
              <a:buNone/>
            </a:pPr>
            <a:r>
              <a:rPr lang="en-US" sz="2400" dirty="0"/>
              <a:t>and r1.itemid=</a:t>
            </a:r>
            <a:r>
              <a:rPr lang="en-US" sz="2400" dirty="0" err="1"/>
              <a:t>m.movieid</a:t>
            </a:r>
            <a:endParaRPr lang="en-US" sz="2400" dirty="0"/>
          </a:p>
          <a:p>
            <a:pPr marL="457200" indent="-457200">
              <a:buNone/>
            </a:pPr>
            <a:r>
              <a:rPr lang="en-US" sz="2400" dirty="0"/>
              <a:t>and u1.username&lt;&gt;u2.username</a:t>
            </a:r>
          </a:p>
          <a:p>
            <a:pPr marL="457200" indent="-457200">
              <a:buNone/>
            </a:pPr>
            <a:r>
              <a:rPr lang="en-US" sz="2400" dirty="0"/>
              <a:t>group by u1.username, u2.username</a:t>
            </a:r>
          </a:p>
          <a:p>
            <a:pPr marL="457200" indent="-457200">
              <a:buNone/>
            </a:pPr>
            <a:r>
              <a:rPr lang="en-US" sz="2400" dirty="0"/>
              <a:t>order by u1.username, sc </a:t>
            </a:r>
            <a:r>
              <a:rPr lang="en-US" sz="2400" dirty="0" err="1"/>
              <a:t>desc</a:t>
            </a:r>
            <a:r>
              <a:rPr lang="en-US" sz="2400" dirty="0"/>
              <a:t>;</a:t>
            </a:r>
          </a:p>
          <a:p>
            <a:pPr marL="457200" indent="-457200"/>
            <a:endParaRPr lang="en-US" sz="2400" dirty="0"/>
          </a:p>
          <a:p>
            <a:pPr marL="457200" indent="-457200"/>
            <a:endParaRPr lang="en-US" sz="2400" dirty="0"/>
          </a:p>
          <a:p>
            <a:pPr marL="457200" indent="-457200"/>
            <a:endParaRPr lang="en-US" sz="2400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llaborative Fil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 startAt="3"/>
            </a:pPr>
            <a:r>
              <a:rPr lang="en-US" sz="2900" dirty="0"/>
              <a:t>Ranking the reviewers</a:t>
            </a:r>
          </a:p>
          <a:p>
            <a:pPr marL="457200" indent="-457200">
              <a:buNone/>
            </a:pPr>
            <a:endParaRPr lang="en-US" sz="1800" dirty="0"/>
          </a:p>
          <a:p>
            <a:pPr marL="457200" indent="-457200">
              <a:buNone/>
            </a:pPr>
            <a:r>
              <a:rPr lang="en-US" sz="1800" dirty="0"/>
              <a:t># rank the reviewers</a:t>
            </a:r>
          </a:p>
          <a:p>
            <a:pPr marL="457200" indent="-457200">
              <a:buNone/>
            </a:pPr>
            <a:r>
              <a:rPr lang="en-US" sz="1800" dirty="0"/>
              <a:t>select x.username1, max(x.sc) as </a:t>
            </a:r>
            <a:r>
              <a:rPr lang="en-US" sz="1800" dirty="0" err="1"/>
              <a:t>maxsc</a:t>
            </a:r>
            <a:endParaRPr lang="en-US" sz="1800" dirty="0"/>
          </a:p>
          <a:p>
            <a:pPr marL="457200" indent="-457200">
              <a:buNone/>
            </a:pPr>
            <a:r>
              <a:rPr lang="en-US" sz="1800" dirty="0"/>
              <a:t>from (</a:t>
            </a:r>
          </a:p>
          <a:p>
            <a:pPr marL="457200" indent="-457200">
              <a:buNone/>
            </a:pPr>
            <a:r>
              <a:rPr lang="en-US" sz="1800" dirty="0"/>
              <a:t>select u1.username as username1, u2.username as username2, s.sc</a:t>
            </a:r>
          </a:p>
          <a:p>
            <a:pPr marL="457200" indent="-457200">
              <a:buNone/>
            </a:pPr>
            <a:r>
              <a:rPr lang="en-US" sz="1800" dirty="0"/>
              <a:t>from </a:t>
            </a:r>
            <a:r>
              <a:rPr lang="en-US" sz="1800" dirty="0" err="1"/>
              <a:t>sim</a:t>
            </a:r>
            <a:r>
              <a:rPr lang="en-US" sz="1800" dirty="0"/>
              <a:t> s, users u1, users u2</a:t>
            </a:r>
          </a:p>
          <a:p>
            <a:pPr marL="457200" indent="-457200">
              <a:buNone/>
            </a:pPr>
            <a:r>
              <a:rPr lang="en-US" sz="1800" dirty="0"/>
              <a:t>where s.userid1=u1.userid</a:t>
            </a:r>
          </a:p>
          <a:p>
            <a:pPr marL="457200" indent="-457200">
              <a:buNone/>
            </a:pPr>
            <a:r>
              <a:rPr lang="en-US" sz="1800" dirty="0"/>
              <a:t>and s.userid2=u2.userid) x</a:t>
            </a:r>
          </a:p>
          <a:p>
            <a:pPr marL="457200" indent="-457200">
              <a:buNone/>
            </a:pPr>
            <a:r>
              <a:rPr lang="en-US" sz="1800" dirty="0"/>
              <a:t>group by x.username1</a:t>
            </a:r>
          </a:p>
          <a:p>
            <a:pPr marL="457200" indent="-457200">
              <a:buNone/>
            </a:pPr>
            <a:r>
              <a:rPr lang="en-US" sz="1800" dirty="0"/>
              <a:t>order by </a:t>
            </a:r>
            <a:r>
              <a:rPr lang="en-US" sz="1800" dirty="0" err="1"/>
              <a:t>maxsc</a:t>
            </a:r>
            <a:r>
              <a:rPr lang="en-US" sz="1800" dirty="0"/>
              <a:t>;</a:t>
            </a:r>
          </a:p>
          <a:p>
            <a:pPr marL="457200" indent="-457200"/>
            <a:endParaRPr lang="en-US" sz="2400" dirty="0"/>
          </a:p>
          <a:p>
            <a:pPr marL="457200" indent="-457200"/>
            <a:endParaRPr lang="en-US" sz="24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recommend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Editorial and hand curated </a:t>
            </a:r>
            <a:endParaRPr lang="en-US" sz="2400" dirty="0">
              <a:latin typeface="Wingdings"/>
            </a:endParaRPr>
          </a:p>
          <a:p>
            <a:pPr lvl="1"/>
            <a:r>
              <a:rPr lang="en-US" sz="2400" dirty="0"/>
              <a:t>List of favorites</a:t>
            </a:r>
          </a:p>
          <a:p>
            <a:pPr lvl="1"/>
            <a:r>
              <a:rPr lang="en-US" sz="2400" dirty="0"/>
              <a:t>Lists of “essential” items </a:t>
            </a:r>
          </a:p>
          <a:p>
            <a:r>
              <a:rPr lang="en-US" sz="2400" dirty="0"/>
              <a:t>Simple aggregates</a:t>
            </a:r>
          </a:p>
          <a:p>
            <a:pPr lvl="1"/>
            <a:r>
              <a:rPr lang="en-US" sz="2400" dirty="0"/>
              <a:t>Top 10, Most Popular, Recent Uploads </a:t>
            </a:r>
          </a:p>
          <a:p>
            <a:r>
              <a:rPr lang="en-US" sz="2400" b="1" dirty="0"/>
              <a:t>Tailored to individual users </a:t>
            </a:r>
            <a:endParaRPr lang="en-US" sz="2400" b="1" dirty="0">
              <a:latin typeface="Wingdings"/>
            </a:endParaRPr>
          </a:p>
          <a:p>
            <a:pPr lvl="1"/>
            <a:r>
              <a:rPr lang="en-US" sz="2400" dirty="0"/>
              <a:t>Amazon, Netflix, Pandora ... </a:t>
            </a:r>
            <a:endParaRPr lang="en-US" sz="2400" dirty="0">
              <a:latin typeface="Wingdings"/>
            </a:endParaRPr>
          </a:p>
          <a:p>
            <a:pPr lvl="1"/>
            <a:r>
              <a:rPr lang="en-US" sz="2400" dirty="0"/>
              <a:t>Our focus here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569999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llaborative Fil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40000" lnSpcReduction="20000"/>
          </a:bodyPr>
          <a:lstStyle/>
          <a:p>
            <a:pPr marL="457200" indent="-457200">
              <a:buNone/>
            </a:pPr>
            <a:r>
              <a:rPr lang="en-US" sz="5300" dirty="0">
                <a:solidFill>
                  <a:srgbClr val="008000"/>
                </a:solidFill>
              </a:rPr>
              <a:t>4. Recommending Items</a:t>
            </a:r>
          </a:p>
          <a:p>
            <a:pPr marL="457200" indent="-457200"/>
            <a:r>
              <a:rPr lang="en-US" sz="4000" dirty="0"/>
              <a:t>Using the correlation coefficient that ranks users with respect to each other.</a:t>
            </a:r>
          </a:p>
          <a:p>
            <a:pPr marL="457200" indent="-457200"/>
            <a:r>
              <a:rPr lang="en-US" sz="4000" dirty="0"/>
              <a:t>Use this score to rank products.</a:t>
            </a:r>
          </a:p>
          <a:p>
            <a:pPr marL="457200" indent="-457200">
              <a:buNone/>
            </a:pPr>
            <a:endParaRPr lang="en-US" sz="4000" dirty="0"/>
          </a:p>
          <a:p>
            <a:pPr marL="457200" indent="-457200">
              <a:buNone/>
            </a:pPr>
            <a:r>
              <a:rPr lang="en-US" sz="4000" dirty="0"/>
              <a:t># Finally! Make recommendations for a given user!</a:t>
            </a:r>
          </a:p>
          <a:p>
            <a:pPr marL="457200" indent="-457200">
              <a:buNone/>
            </a:pPr>
            <a:r>
              <a:rPr lang="en-US" sz="4000" dirty="0"/>
              <a:t>select u1.username, </a:t>
            </a:r>
            <a:r>
              <a:rPr lang="en-US" sz="4000" dirty="0" err="1"/>
              <a:t>m.title</a:t>
            </a:r>
            <a:r>
              <a:rPr lang="en-US" sz="4000" dirty="0"/>
              <a:t>, sum( </a:t>
            </a:r>
            <a:r>
              <a:rPr lang="en-US" sz="4000" dirty="0" err="1"/>
              <a:t>r.rating_norm</a:t>
            </a:r>
            <a:r>
              <a:rPr lang="en-US" sz="4000" dirty="0"/>
              <a:t>*</a:t>
            </a:r>
            <a:r>
              <a:rPr lang="en-US" sz="4000" dirty="0" err="1"/>
              <a:t>s.sc</a:t>
            </a:r>
            <a:r>
              <a:rPr lang="en-US" sz="4000" dirty="0"/>
              <a:t> ) / sum(s.sc) rating</a:t>
            </a:r>
          </a:p>
          <a:p>
            <a:pPr marL="457200" indent="-457200">
              <a:buNone/>
            </a:pPr>
            <a:r>
              <a:rPr lang="en-US" sz="4000" dirty="0"/>
              <a:t>from ratings r, users u1, users u2, movies m, </a:t>
            </a:r>
            <a:r>
              <a:rPr lang="en-US" sz="4000" dirty="0" err="1"/>
              <a:t>sim</a:t>
            </a:r>
            <a:r>
              <a:rPr lang="en-US" sz="4000" dirty="0"/>
              <a:t> s </a:t>
            </a:r>
          </a:p>
          <a:p>
            <a:pPr marL="457200" indent="-457200">
              <a:buNone/>
            </a:pPr>
            <a:r>
              <a:rPr lang="en-US" sz="4000" dirty="0"/>
              <a:t>where </a:t>
            </a:r>
            <a:r>
              <a:rPr lang="en-US" sz="4000" dirty="0" err="1"/>
              <a:t>r.userid</a:t>
            </a:r>
            <a:r>
              <a:rPr lang="en-US" sz="4000" dirty="0"/>
              <a:t>=u2.userid</a:t>
            </a:r>
          </a:p>
          <a:p>
            <a:pPr marL="457200" indent="-457200">
              <a:buNone/>
            </a:pPr>
            <a:r>
              <a:rPr lang="en-US" sz="4000" dirty="0"/>
              <a:t>and </a:t>
            </a:r>
            <a:r>
              <a:rPr lang="en-US" sz="4000" dirty="0" err="1"/>
              <a:t>r.itemid</a:t>
            </a:r>
            <a:r>
              <a:rPr lang="en-US" sz="4000" dirty="0"/>
              <a:t>=</a:t>
            </a:r>
            <a:r>
              <a:rPr lang="en-US" sz="4000" dirty="0" err="1"/>
              <a:t>m.movieid</a:t>
            </a:r>
            <a:endParaRPr lang="en-US" sz="4000" dirty="0"/>
          </a:p>
          <a:p>
            <a:pPr marL="457200" indent="-457200">
              <a:buNone/>
            </a:pPr>
            <a:r>
              <a:rPr lang="en-US" sz="4000" dirty="0"/>
              <a:t>and s.userid1=u1.userid</a:t>
            </a:r>
          </a:p>
          <a:p>
            <a:pPr marL="457200" indent="-457200">
              <a:buNone/>
            </a:pPr>
            <a:r>
              <a:rPr lang="en-US" sz="4000" dirty="0"/>
              <a:t>and s.userid2=u2.userid</a:t>
            </a:r>
          </a:p>
          <a:p>
            <a:pPr marL="457200" indent="-457200">
              <a:buNone/>
            </a:pPr>
            <a:r>
              <a:rPr lang="en-US" sz="4000" dirty="0"/>
              <a:t>and u1.username='</a:t>
            </a:r>
            <a:r>
              <a:rPr lang="en-US" sz="4000" dirty="0" err="1"/>
              <a:t>breuerr</a:t>
            </a:r>
            <a:r>
              <a:rPr lang="en-US" sz="4000" dirty="0"/>
              <a:t>'</a:t>
            </a:r>
          </a:p>
          <a:p>
            <a:pPr marL="457200" indent="-457200">
              <a:buNone/>
            </a:pPr>
            <a:r>
              <a:rPr lang="en-US" sz="4000" dirty="0"/>
              <a:t>and </a:t>
            </a:r>
            <a:r>
              <a:rPr lang="en-US" sz="4000" dirty="0" err="1"/>
              <a:t>r.itemid</a:t>
            </a:r>
            <a:r>
              <a:rPr lang="en-US" sz="4000" dirty="0"/>
              <a:t> not in (</a:t>
            </a:r>
          </a:p>
          <a:p>
            <a:pPr marL="457200" indent="-457200">
              <a:buNone/>
            </a:pPr>
            <a:r>
              <a:rPr lang="en-US" sz="4000" dirty="0"/>
              <a:t>select </a:t>
            </a:r>
            <a:r>
              <a:rPr lang="en-US" sz="4000" dirty="0" err="1"/>
              <a:t>r.itemid</a:t>
            </a:r>
            <a:endParaRPr lang="en-US" sz="4000" dirty="0"/>
          </a:p>
          <a:p>
            <a:pPr marL="457200" indent="-457200">
              <a:buNone/>
            </a:pPr>
            <a:r>
              <a:rPr lang="en-US" sz="4000" dirty="0"/>
              <a:t>from users u, ratings r</a:t>
            </a:r>
          </a:p>
          <a:p>
            <a:pPr marL="457200" indent="-457200">
              <a:buNone/>
            </a:pPr>
            <a:r>
              <a:rPr lang="en-US" sz="4000" dirty="0"/>
              <a:t>where </a:t>
            </a:r>
            <a:r>
              <a:rPr lang="en-US" sz="4000" dirty="0" err="1"/>
              <a:t>r.userid</a:t>
            </a:r>
            <a:r>
              <a:rPr lang="en-US" sz="4000" dirty="0"/>
              <a:t>=</a:t>
            </a:r>
            <a:r>
              <a:rPr lang="en-US" sz="4000" dirty="0" err="1"/>
              <a:t>u.userid</a:t>
            </a:r>
            <a:endParaRPr lang="en-US" sz="4000" dirty="0"/>
          </a:p>
          <a:p>
            <a:pPr marL="457200" indent="-457200">
              <a:buNone/>
            </a:pPr>
            <a:r>
              <a:rPr lang="en-US" sz="4000" dirty="0"/>
              <a:t>and </a:t>
            </a:r>
            <a:r>
              <a:rPr lang="en-US" sz="4000" dirty="0" err="1"/>
              <a:t>u.username</a:t>
            </a:r>
            <a:r>
              <a:rPr lang="en-US" sz="4000" dirty="0"/>
              <a:t>='</a:t>
            </a:r>
            <a:r>
              <a:rPr lang="en-US" sz="4000" dirty="0" err="1"/>
              <a:t>breuerr</a:t>
            </a:r>
            <a:r>
              <a:rPr lang="en-US" sz="4000" dirty="0"/>
              <a:t>'</a:t>
            </a:r>
          </a:p>
          <a:p>
            <a:pPr marL="457200" indent="-457200">
              <a:buNone/>
            </a:pPr>
            <a:r>
              <a:rPr lang="en-US" sz="4000" dirty="0"/>
              <a:t>)</a:t>
            </a:r>
          </a:p>
          <a:p>
            <a:pPr marL="457200" indent="-457200">
              <a:buNone/>
            </a:pPr>
            <a:r>
              <a:rPr lang="en-US" sz="4000" dirty="0"/>
              <a:t>group by </a:t>
            </a:r>
            <a:r>
              <a:rPr lang="en-US" sz="4000" dirty="0" err="1"/>
              <a:t>m.title</a:t>
            </a:r>
            <a:endParaRPr lang="en-US" sz="4000" dirty="0"/>
          </a:p>
          <a:p>
            <a:pPr marL="457200" indent="-457200">
              <a:buNone/>
            </a:pPr>
            <a:r>
              <a:rPr lang="en-US" sz="4000" dirty="0"/>
              <a:t>order by rating </a:t>
            </a:r>
            <a:r>
              <a:rPr lang="en-US" sz="4000" dirty="0" err="1"/>
              <a:t>desc</a:t>
            </a:r>
            <a:r>
              <a:rPr lang="en-US" sz="4000" dirty="0"/>
              <a:t>;</a:t>
            </a:r>
          </a:p>
          <a:p>
            <a:pPr marL="457200" indent="-457200"/>
            <a:endParaRPr lang="en-US" sz="2400" dirty="0"/>
          </a:p>
          <a:p>
            <a:pPr marL="457200" indent="-457200"/>
            <a:endParaRPr lang="en-US" sz="2400" dirty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Algorithms for Collaborative Filtering 1: </a:t>
            </a:r>
            <a:br>
              <a:rPr lang="en-US" sz="2800" dirty="0"/>
            </a:br>
            <a:r>
              <a:rPr lang="en-US" sz="2800" dirty="0"/>
              <a:t>Memory-Based Algorithms </a:t>
            </a:r>
            <a:r>
              <a:rPr lang="en-US" sz="2000" dirty="0"/>
              <a:t>(Breese et al, UAI98)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71600"/>
            <a:ext cx="7772400" cy="4419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K-nearest neighbor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Pearson correlation coefficient (</a:t>
            </a:r>
            <a:r>
              <a:rPr lang="en-US" sz="2800" dirty="0" err="1"/>
              <a:t>Resnick</a:t>
            </a:r>
            <a:r>
              <a:rPr lang="en-US" sz="2800" dirty="0"/>
              <a:t> </a:t>
            </a:r>
            <a:r>
              <a:rPr lang="ja-JP" altLang="en-US" sz="2800" dirty="0">
                <a:latin typeface="Arial"/>
              </a:rPr>
              <a:t>’</a:t>
            </a:r>
            <a:r>
              <a:rPr lang="en-US" sz="2800" dirty="0"/>
              <a:t>94, </a:t>
            </a:r>
            <a:r>
              <a:rPr lang="en-US" sz="2800" dirty="0" err="1"/>
              <a:t>Grouplens</a:t>
            </a:r>
            <a:r>
              <a:rPr lang="en-US" sz="2800" dirty="0"/>
              <a:t>):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Cosine distance (from IR)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  <a:buFontTx/>
              <a:buNone/>
            </a:pPr>
            <a:endParaRPr lang="en-US" sz="2800" dirty="0"/>
          </a:p>
        </p:txBody>
      </p:sp>
      <p:pic>
        <p:nvPicPr>
          <p:cNvPr id="12289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25" t="21930" r="16406" b="64035"/>
          <a:stretch>
            <a:fillRect/>
          </a:stretch>
        </p:blipFill>
        <p:spPr bwMode="auto">
          <a:xfrm>
            <a:off x="1676400" y="3886200"/>
            <a:ext cx="54102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2891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5" t="40622" r="38281" b="45343"/>
          <a:stretch>
            <a:fillRect/>
          </a:stretch>
        </p:blipFill>
        <p:spPr bwMode="auto">
          <a:xfrm>
            <a:off x="1981200" y="5638800"/>
            <a:ext cx="5105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122894" name="Object 14"/>
          <p:cNvGraphicFramePr>
            <a:graphicFrameLocks noChangeAspect="1"/>
          </p:cNvGraphicFramePr>
          <p:nvPr/>
        </p:nvGraphicFramePr>
        <p:xfrm>
          <a:off x="2209800" y="1981200"/>
          <a:ext cx="38862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5" imgW="1993680" imgH="457200" progId="Equation.DSMT4">
                  <p:embed/>
                </p:oleObj>
              </mc:Choice>
              <mc:Fallback>
                <p:oleObj name="Equation" r:id="rId5" imgW="1993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38862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144387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1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19" t="37383" r="11719" b="11876"/>
          <a:stretch>
            <a:fillRect/>
          </a:stretch>
        </p:blipFill>
        <p:spPr bwMode="auto">
          <a:xfrm>
            <a:off x="1676400" y="2590800"/>
            <a:ext cx="6248400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Algorithms for Collaborative Filtering 1: </a:t>
            </a:r>
            <a:br>
              <a:rPr lang="en-US" sz="2800" dirty="0"/>
            </a:br>
            <a:r>
              <a:rPr lang="en-US" sz="2800" dirty="0"/>
              <a:t>Memory-Based Algorithms </a:t>
            </a:r>
            <a:r>
              <a:rPr lang="en-US" sz="2000" dirty="0"/>
              <a:t>(Breese et al, UAI98)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Cosine with </a:t>
            </a:r>
            <a:r>
              <a:rPr lang="ja-JP" altLang="en-US" sz="2400">
                <a:latin typeface="Arial"/>
              </a:rPr>
              <a:t>“</a:t>
            </a:r>
            <a:r>
              <a:rPr lang="en-US" sz="2400"/>
              <a:t>inverse user frequency</a:t>
            </a:r>
            <a:r>
              <a:rPr lang="ja-JP" altLang="en-US" sz="2400">
                <a:latin typeface="Arial"/>
              </a:rPr>
              <a:t>”</a:t>
            </a:r>
            <a:r>
              <a:rPr lang="en-US" sz="2400"/>
              <a:t> </a:t>
            </a:r>
            <a:r>
              <a:rPr lang="en-US" sz="2400" i="1"/>
              <a:t>f</a:t>
            </a:r>
            <a:r>
              <a:rPr lang="en-US" i="1" baseline="-25000"/>
              <a:t>i</a:t>
            </a:r>
            <a:r>
              <a:rPr lang="en-US" sz="2400" i="1"/>
              <a:t> = log(n/n</a:t>
            </a:r>
            <a:r>
              <a:rPr lang="en-US" sz="2400" i="1" baseline="-25000"/>
              <a:t>j</a:t>
            </a:r>
            <a:r>
              <a:rPr lang="en-US" sz="2400" i="1"/>
              <a:t>), </a:t>
            </a:r>
            <a:r>
              <a:rPr lang="en-US" sz="2400"/>
              <a:t>where </a:t>
            </a:r>
            <a:r>
              <a:rPr lang="en-US" sz="2400" i="1"/>
              <a:t>n</a:t>
            </a:r>
            <a:r>
              <a:rPr lang="en-US" sz="2400"/>
              <a:t> is number of users, </a:t>
            </a:r>
            <a:r>
              <a:rPr lang="en-US" sz="2400" i="1"/>
              <a:t>n</a:t>
            </a:r>
            <a:r>
              <a:rPr lang="en-US" sz="2400" i="1" baseline="-25000"/>
              <a:t>j </a:t>
            </a:r>
            <a:r>
              <a:rPr lang="en-US" sz="2400"/>
              <a:t>is number of users voting for item </a:t>
            </a:r>
            <a:r>
              <a:rPr lang="en-US" sz="2400" i="1"/>
              <a:t>j</a:t>
            </a:r>
            <a:endParaRPr lang="en-US" sz="2400" baseline="-250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pPr>
              <a:buFontTx/>
              <a:buNone/>
            </a:pPr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pPr>
              <a:buFontTx/>
              <a:buNone/>
            </a:pP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57505511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BRA Book Recommender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11430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800" i="1" dirty="0"/>
              <a:t>Content-Based Book Recommending Using Learning for Text Categorization. </a:t>
            </a:r>
            <a:r>
              <a:rPr lang="en-US" sz="2800" dirty="0"/>
              <a:t>Raymond J. Mooney, </a:t>
            </a:r>
            <a:r>
              <a:rPr lang="en-US" sz="2800" dirty="0" err="1"/>
              <a:t>Loriene</a:t>
            </a:r>
            <a:r>
              <a:rPr lang="en-US" sz="2800" dirty="0"/>
              <a:t> Roy, </a:t>
            </a:r>
            <a:r>
              <a:rPr lang="en-US" sz="2800" dirty="0" err="1"/>
              <a:t>Univ</a:t>
            </a:r>
            <a:r>
              <a:rPr lang="en-US" sz="2800" dirty="0"/>
              <a:t> Texas/Austin; DL-2000</a:t>
            </a: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609600" y="3276600"/>
            <a:ext cx="7848600" cy="175432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b="0" dirty="0"/>
              <a:t>[CF] assumes that a given user</a:t>
            </a:r>
            <a:r>
              <a:rPr lang="ja-JP" altLang="en-US" b="0" dirty="0">
                <a:latin typeface="Arial"/>
              </a:rPr>
              <a:t>’</a:t>
            </a:r>
            <a:r>
              <a:rPr lang="en-US" b="0" dirty="0"/>
              <a:t>s tastes are generally the same as another user ... </a:t>
            </a:r>
            <a:r>
              <a:rPr lang="en-US" b="0" dirty="0">
                <a:solidFill>
                  <a:srgbClr val="FF0000"/>
                </a:solidFill>
              </a:rPr>
              <a:t>Items that have not been rated by a sufficient number of users cannot be effectively recommended</a:t>
            </a:r>
            <a:r>
              <a:rPr lang="en-US" b="0" dirty="0"/>
              <a:t>. Unfortunately, statistics on library use indicate that most books are utilized by very few patrons. ... [CF] approaches ... recommend popular titles, perpetuating homogeneity.... this approach raises concerns about privacy and access to  proprietary customer data. </a:t>
            </a:r>
            <a:endParaRPr lang="en-US" sz="3200" b="0" dirty="0"/>
          </a:p>
        </p:txBody>
      </p:sp>
    </p:spTree>
    <p:extLst>
      <p:ext uri="{BB962C8B-B14F-4D97-AF65-F5344CB8AC3E}">
        <p14:creationId xmlns:p14="http://schemas.microsoft.com/office/powerpoint/2010/main" val="288946385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llaborative + Content Filtering</a:t>
            </a:r>
            <a:br>
              <a:rPr lang="en-US"/>
            </a:br>
            <a:r>
              <a:rPr lang="en-US" sz="2400"/>
              <a:t>(Basu et al, AAAI98; Condliff et al, AI-STATS99)</a:t>
            </a:r>
          </a:p>
        </p:txBody>
      </p:sp>
      <p:pic>
        <p:nvPicPr>
          <p:cNvPr id="136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31" t="33806" r="11719" b="11133"/>
          <a:stretch>
            <a:fillRect/>
          </a:stretch>
        </p:blipFill>
        <p:spPr bwMode="auto">
          <a:xfrm>
            <a:off x="0" y="1371600"/>
            <a:ext cx="9144000" cy="448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2400" y="1676400"/>
            <a:ext cx="4001292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se your classification algorithm of choice</a:t>
            </a:r>
          </a:p>
        </p:txBody>
      </p:sp>
    </p:spTree>
    <p:extLst>
      <p:ext uri="{BB962C8B-B14F-4D97-AF65-F5344CB8AC3E}">
        <p14:creationId xmlns:p14="http://schemas.microsoft.com/office/powerpoint/2010/main" val="245688495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 Filtering</a:t>
            </a:r>
            <a:br>
              <a:rPr lang="en-US" dirty="0"/>
            </a:br>
            <a:r>
              <a:rPr lang="en-US" sz="2400" dirty="0"/>
              <a:t>(</a:t>
            </a:r>
            <a:r>
              <a:rPr lang="en-US" sz="2400" dirty="0" err="1"/>
              <a:t>Basu</a:t>
            </a:r>
            <a:r>
              <a:rPr lang="en-US" sz="2400" dirty="0"/>
              <a:t> et al, AAAI98; </a:t>
            </a:r>
            <a:r>
              <a:rPr lang="en-US" sz="2400" dirty="0" err="1"/>
              <a:t>Condliff</a:t>
            </a:r>
            <a:r>
              <a:rPr lang="en-US" sz="2400" dirty="0"/>
              <a:t> et al, AI-STATS99)</a:t>
            </a:r>
          </a:p>
        </p:txBody>
      </p:sp>
      <p:graphicFrame>
        <p:nvGraphicFramePr>
          <p:cNvPr id="138486" name="Group 2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7616433"/>
              </p:ext>
            </p:extLst>
          </p:nvPr>
        </p:nvGraphicFramePr>
        <p:xfrm>
          <a:off x="1143000" y="1736723"/>
          <a:ext cx="7112000" cy="4740277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7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2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7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Airplan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Matri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Room with a Vie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Hidalg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6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comed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ac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roma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ac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6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Joe</a:t>
                      </a:r>
                      <a:endParaRPr kumimoji="0" lang="en-US" sz="20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27,M,70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Carol</a:t>
                      </a:r>
                      <a:endParaRPr kumimoji="0" lang="en-US" sz="20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53,F,20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..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76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Kumar</a:t>
                      </a:r>
                      <a:endParaRPr kumimoji="0" lang="en-US" sz="20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25,M,22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U</a:t>
                      </a:r>
                      <a:r>
                        <a:rPr kumimoji="0" lang="en-US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48,M,81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4800" y="1447800"/>
            <a:ext cx="2448297" cy="14773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Engineer features for content filtering,</a:t>
            </a:r>
          </a:p>
          <a:p>
            <a:r>
              <a:rPr lang="en-US" dirty="0"/>
              <a:t>Integrate within ensemble method with</a:t>
            </a:r>
          </a:p>
          <a:p>
            <a:r>
              <a:rPr lang="en-US" dirty="0"/>
              <a:t>Collaborative filtering</a:t>
            </a:r>
          </a:p>
        </p:txBody>
      </p:sp>
    </p:spTree>
    <p:extLst>
      <p:ext uri="{BB962C8B-B14F-4D97-AF65-F5344CB8AC3E}">
        <p14:creationId xmlns:p14="http://schemas.microsoft.com/office/powerpoint/2010/main" val="317074329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llaborative + Content Filtering</a:t>
            </a:r>
            <a:br>
              <a:rPr lang="en-US" sz="3200"/>
            </a:br>
            <a:r>
              <a:rPr lang="en-US" sz="3200"/>
              <a:t>As Classification </a:t>
            </a:r>
            <a:r>
              <a:rPr lang="en-US" sz="2000"/>
              <a:t>(Basu et al, AAAI98)</a:t>
            </a:r>
          </a:p>
        </p:txBody>
      </p:sp>
      <p:graphicFrame>
        <p:nvGraphicFramePr>
          <p:cNvPr id="146435" name="Group 3"/>
          <p:cNvGraphicFramePr>
            <a:graphicFrameLocks noGrp="1"/>
          </p:cNvGraphicFramePr>
          <p:nvPr/>
        </p:nvGraphicFramePr>
        <p:xfrm>
          <a:off x="2514600" y="3124200"/>
          <a:ext cx="6121400" cy="3469323"/>
        </p:xfrm>
        <a:graphic>
          <a:graphicData uri="http://schemas.openxmlformats.org/drawingml/2006/table">
            <a:tbl>
              <a:tblPr/>
              <a:tblGrid>
                <a:gridCol w="78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0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13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2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56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47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9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Airplan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Matri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Room with a Vie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Hidalg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comed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ac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roma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ac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Joe</a:t>
                      </a:r>
                      <a:endParaRPr kumimoji="0" lang="en-US" sz="16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27,M,70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Carol</a:t>
                      </a:r>
                      <a:endParaRPr kumimoji="0" lang="en-US" sz="16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53,F,20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..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0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Kumar</a:t>
                      </a:r>
                      <a:endParaRPr kumimoji="0" lang="en-US" sz="16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25,M,22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U</a:t>
                      </a:r>
                      <a:r>
                        <a:rPr kumimoji="0" lang="en-US" sz="16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48,M,81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46506" name="Text Box 74"/>
          <p:cNvSpPr txBox="1">
            <a:spLocks noChangeArrowheads="1"/>
          </p:cNvSpPr>
          <p:nvPr/>
        </p:nvSpPr>
        <p:spPr bwMode="auto">
          <a:xfrm>
            <a:off x="381000" y="1295400"/>
            <a:ext cx="8382000" cy="73977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0"/>
              <a:t>genre={romance}, age=48, sex=male, income=81k, usersWhoLikedMovie={Carol}, moviesLikedByUser={Matrix,Airplane}, ...</a:t>
            </a:r>
          </a:p>
        </p:txBody>
      </p:sp>
      <p:sp>
        <p:nvSpPr>
          <p:cNvPr id="146507" name="Line 75"/>
          <p:cNvSpPr>
            <a:spLocks noChangeShapeType="1"/>
          </p:cNvSpPr>
          <p:nvPr/>
        </p:nvSpPr>
        <p:spPr bwMode="auto">
          <a:xfrm flipH="1" flipV="1">
            <a:off x="6019800" y="2971800"/>
            <a:ext cx="1981200" cy="3200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508" name="Oval 76"/>
          <p:cNvSpPr>
            <a:spLocks noChangeArrowheads="1"/>
          </p:cNvSpPr>
          <p:nvPr/>
        </p:nvSpPr>
        <p:spPr bwMode="auto">
          <a:xfrm>
            <a:off x="7848600" y="6172200"/>
            <a:ext cx="762000" cy="3810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509" name="Text Box 77"/>
          <p:cNvSpPr txBox="1">
            <a:spLocks noChangeArrowheads="1"/>
          </p:cNvSpPr>
          <p:nvPr/>
        </p:nvSpPr>
        <p:spPr bwMode="auto">
          <a:xfrm>
            <a:off x="381000" y="2232025"/>
            <a:ext cx="8382000" cy="73977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0"/>
              <a:t>genre={action}, age=48, sex=male, income=81k, usersWhoLikedMovie = {Joe,Kumar}, moviesLikedByUser={Matrix,Airplane},...</a:t>
            </a:r>
          </a:p>
        </p:txBody>
      </p:sp>
    </p:spTree>
    <p:extLst>
      <p:ext uri="{BB962C8B-B14F-4D97-AF65-F5344CB8AC3E}">
        <p14:creationId xmlns:p14="http://schemas.microsoft.com/office/powerpoint/2010/main" val="158649431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ent + Collaborative Filtering - Theor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71600" y="2895600"/>
            <a:ext cx="4948064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Optional content – content + collaborative filtering</a:t>
            </a:r>
          </a:p>
        </p:txBody>
      </p:sp>
    </p:spTree>
    <p:extLst>
      <p:ext uri="{BB962C8B-B14F-4D97-AF65-F5344CB8AC3E}">
        <p14:creationId xmlns:p14="http://schemas.microsoft.com/office/powerpoint/2010/main" val="235693804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371026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: Predicting movie ratings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81000" y="1086248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User rates movies using one to five stars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5960618"/>
              </p:ext>
            </p:extLst>
          </p:nvPr>
        </p:nvGraphicFramePr>
        <p:xfrm>
          <a:off x="76200" y="2006600"/>
          <a:ext cx="6248402" cy="43044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6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60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360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4453"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solidFill>
                            <a:sysClr val="windowText" lastClr="000000"/>
                          </a:solidFill>
                        </a:rPr>
                        <a:t>Movie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solidFill>
                            <a:sysClr val="windowText" lastClr="000000"/>
                          </a:solidFill>
                        </a:rPr>
                        <a:t>Alice (1)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solidFill>
                            <a:sysClr val="windowText" lastClr="000000"/>
                          </a:solidFill>
                        </a:rPr>
                        <a:t>Bob (2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solidFill>
                            <a:sysClr val="windowText" lastClr="000000"/>
                          </a:solidFill>
                        </a:rPr>
                        <a:t>Carol (3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solidFill>
                            <a:sysClr val="windowText" lastClr="000000"/>
                          </a:solidFill>
                        </a:rPr>
                        <a:t>Dave (4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4453">
                <a:tc>
                  <a:txBody>
                    <a:bodyPr/>
                    <a:lstStyle/>
                    <a:p>
                      <a:pPr algn="ctr"/>
                      <a:r>
                        <a:rPr lang="en-US" sz="2100" b="0" dirty="0">
                          <a:solidFill>
                            <a:sysClr val="windowText" lastClr="000000"/>
                          </a:solidFill>
                        </a:rPr>
                        <a:t>Love at last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4453">
                <a:tc>
                  <a:txBody>
                    <a:bodyPr/>
                    <a:lstStyle/>
                    <a:p>
                      <a:pPr algn="ctr"/>
                      <a:r>
                        <a:rPr lang="en-US" sz="2100" b="0" dirty="0">
                          <a:solidFill>
                            <a:sysClr val="windowText" lastClr="000000"/>
                          </a:solidFill>
                        </a:rPr>
                        <a:t>Romance forever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4453">
                <a:tc>
                  <a:txBody>
                    <a:bodyPr/>
                    <a:lstStyle/>
                    <a:p>
                      <a:pPr algn="ctr"/>
                      <a:r>
                        <a:rPr lang="en-US" sz="2100" b="0" dirty="0">
                          <a:solidFill>
                            <a:sysClr val="windowText" lastClr="000000"/>
                          </a:solidFill>
                        </a:rPr>
                        <a:t>Cute puppies of love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sz="2100" b="0" dirty="0">
                          <a:solidFill>
                            <a:sysClr val="windowText" lastClr="000000"/>
                          </a:solidFill>
                        </a:rPr>
                        <a:t>Nonstop car chases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4453">
                <a:tc>
                  <a:txBody>
                    <a:bodyPr/>
                    <a:lstStyle/>
                    <a:p>
                      <a:pPr algn="ctr"/>
                      <a:r>
                        <a:rPr lang="en-US" sz="2100" b="0" dirty="0">
                          <a:solidFill>
                            <a:sysClr val="windowText" lastClr="000000"/>
                          </a:solidFill>
                        </a:rPr>
                        <a:t>Swords vs. karate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7086600" y="2921001"/>
            <a:ext cx="2286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= no. users</a:t>
            </a:r>
          </a:p>
          <a:p>
            <a:r>
              <a:rPr lang="en-US" sz="2000" dirty="0"/>
              <a:t>= no. movies</a:t>
            </a:r>
          </a:p>
          <a:p>
            <a:r>
              <a:rPr lang="en-US" sz="2000" dirty="0"/>
              <a:t>= 1 if user    has rated movie  </a:t>
            </a:r>
          </a:p>
          <a:p>
            <a:r>
              <a:rPr lang="en-US" sz="2000" dirty="0"/>
              <a:t>= rating given by user    to movie    (defined only if </a:t>
            </a:r>
          </a:p>
          <a:p>
            <a:r>
              <a:rPr lang="en-US" sz="2000" dirty="0"/>
              <a:t>	   )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7520" y="3048000"/>
            <a:ext cx="259080" cy="203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7993" y="3352800"/>
            <a:ext cx="318135" cy="203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634" y="3581400"/>
            <a:ext cx="607695" cy="34036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0099" y="4273109"/>
            <a:ext cx="68580" cy="2286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096" y="3879850"/>
            <a:ext cx="104775" cy="2921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5105400"/>
            <a:ext cx="1074420" cy="340360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3946" y="4191000"/>
            <a:ext cx="491490" cy="39116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898403" y="398424"/>
            <a:ext cx="1706446" cy="22354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5-Point Star 4"/>
          <p:cNvSpPr/>
          <p:nvPr/>
        </p:nvSpPr>
        <p:spPr>
          <a:xfrm>
            <a:off x="7005790" y="543901"/>
            <a:ext cx="226001" cy="315092"/>
          </a:xfrm>
          <a:prstGeom prst="star5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5-Point Star 16"/>
          <p:cNvSpPr/>
          <p:nvPr/>
        </p:nvSpPr>
        <p:spPr>
          <a:xfrm>
            <a:off x="7316615" y="543901"/>
            <a:ext cx="226001" cy="315092"/>
          </a:xfrm>
          <a:prstGeom prst="star5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5-Point Star 17"/>
          <p:cNvSpPr/>
          <p:nvPr/>
        </p:nvSpPr>
        <p:spPr>
          <a:xfrm>
            <a:off x="7627704" y="543901"/>
            <a:ext cx="226001" cy="315092"/>
          </a:xfrm>
          <a:prstGeom prst="star5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5-Point Star 19"/>
          <p:cNvSpPr/>
          <p:nvPr/>
        </p:nvSpPr>
        <p:spPr>
          <a:xfrm>
            <a:off x="7935115" y="543901"/>
            <a:ext cx="226001" cy="315092"/>
          </a:xfrm>
          <a:prstGeom prst="star5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5-Point Star 20"/>
          <p:cNvSpPr/>
          <p:nvPr/>
        </p:nvSpPr>
        <p:spPr>
          <a:xfrm>
            <a:off x="8246204" y="543901"/>
            <a:ext cx="226001" cy="315092"/>
          </a:xfrm>
          <a:prstGeom prst="star5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5-Point Star 33"/>
          <p:cNvSpPr/>
          <p:nvPr/>
        </p:nvSpPr>
        <p:spPr>
          <a:xfrm>
            <a:off x="7005790" y="949545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5-Point Star 34"/>
          <p:cNvSpPr/>
          <p:nvPr/>
        </p:nvSpPr>
        <p:spPr>
          <a:xfrm>
            <a:off x="7316615" y="949545"/>
            <a:ext cx="226001" cy="315092"/>
          </a:xfrm>
          <a:prstGeom prst="star5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5-Point Star 35"/>
          <p:cNvSpPr/>
          <p:nvPr/>
        </p:nvSpPr>
        <p:spPr>
          <a:xfrm>
            <a:off x="7627704" y="949545"/>
            <a:ext cx="226001" cy="315092"/>
          </a:xfrm>
          <a:prstGeom prst="star5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5-Point Star 36"/>
          <p:cNvSpPr/>
          <p:nvPr/>
        </p:nvSpPr>
        <p:spPr>
          <a:xfrm>
            <a:off x="7935115" y="949545"/>
            <a:ext cx="226001" cy="315092"/>
          </a:xfrm>
          <a:prstGeom prst="star5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5-Point Star 37"/>
          <p:cNvSpPr/>
          <p:nvPr/>
        </p:nvSpPr>
        <p:spPr>
          <a:xfrm>
            <a:off x="8246204" y="949545"/>
            <a:ext cx="226001" cy="315092"/>
          </a:xfrm>
          <a:prstGeom prst="star5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5-Point Star 39"/>
          <p:cNvSpPr/>
          <p:nvPr/>
        </p:nvSpPr>
        <p:spPr>
          <a:xfrm>
            <a:off x="7017892" y="1339503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5-Point Star 40"/>
          <p:cNvSpPr/>
          <p:nvPr/>
        </p:nvSpPr>
        <p:spPr>
          <a:xfrm>
            <a:off x="7328717" y="1339503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5-Point Star 41"/>
          <p:cNvSpPr/>
          <p:nvPr/>
        </p:nvSpPr>
        <p:spPr>
          <a:xfrm>
            <a:off x="7639806" y="1339503"/>
            <a:ext cx="226001" cy="315092"/>
          </a:xfrm>
          <a:prstGeom prst="star5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5-Point Star 42"/>
          <p:cNvSpPr/>
          <p:nvPr/>
        </p:nvSpPr>
        <p:spPr>
          <a:xfrm>
            <a:off x="7947217" y="1339503"/>
            <a:ext cx="226001" cy="315092"/>
          </a:xfrm>
          <a:prstGeom prst="star5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5-Point Star 44"/>
          <p:cNvSpPr/>
          <p:nvPr/>
        </p:nvSpPr>
        <p:spPr>
          <a:xfrm>
            <a:off x="8258306" y="1339503"/>
            <a:ext cx="226001" cy="315092"/>
          </a:xfrm>
          <a:prstGeom prst="star5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5-Point Star 46"/>
          <p:cNvSpPr/>
          <p:nvPr/>
        </p:nvSpPr>
        <p:spPr>
          <a:xfrm>
            <a:off x="7017892" y="1740453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5-Point Star 47"/>
          <p:cNvSpPr/>
          <p:nvPr/>
        </p:nvSpPr>
        <p:spPr>
          <a:xfrm>
            <a:off x="7328717" y="1740453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5-Point Star 50"/>
          <p:cNvSpPr/>
          <p:nvPr/>
        </p:nvSpPr>
        <p:spPr>
          <a:xfrm>
            <a:off x="7639806" y="1740453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5-Point Star 53"/>
          <p:cNvSpPr/>
          <p:nvPr/>
        </p:nvSpPr>
        <p:spPr>
          <a:xfrm>
            <a:off x="7947217" y="1740453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5-Point Star 54"/>
          <p:cNvSpPr/>
          <p:nvPr/>
        </p:nvSpPr>
        <p:spPr>
          <a:xfrm>
            <a:off x="8258306" y="1740453"/>
            <a:ext cx="226001" cy="315092"/>
          </a:xfrm>
          <a:prstGeom prst="star5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5-Point Star 56"/>
          <p:cNvSpPr/>
          <p:nvPr/>
        </p:nvSpPr>
        <p:spPr>
          <a:xfrm>
            <a:off x="7017892" y="2148981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5-Point Star 57"/>
          <p:cNvSpPr/>
          <p:nvPr/>
        </p:nvSpPr>
        <p:spPr>
          <a:xfrm>
            <a:off x="7328717" y="2148981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5-Point Star 58"/>
          <p:cNvSpPr/>
          <p:nvPr/>
        </p:nvSpPr>
        <p:spPr>
          <a:xfrm>
            <a:off x="7639806" y="2148981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5-Point Star 59"/>
          <p:cNvSpPr/>
          <p:nvPr/>
        </p:nvSpPr>
        <p:spPr>
          <a:xfrm>
            <a:off x="7947217" y="2148981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5-Point Star 60"/>
          <p:cNvSpPr/>
          <p:nvPr/>
        </p:nvSpPr>
        <p:spPr>
          <a:xfrm>
            <a:off x="8258306" y="2148981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5-Point Star 45"/>
          <p:cNvSpPr/>
          <p:nvPr/>
        </p:nvSpPr>
        <p:spPr>
          <a:xfrm>
            <a:off x="7639806" y="1335097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5-Point Star 55"/>
          <p:cNvSpPr/>
          <p:nvPr/>
        </p:nvSpPr>
        <p:spPr>
          <a:xfrm>
            <a:off x="7003306" y="545554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5-Point Star 61"/>
          <p:cNvSpPr/>
          <p:nvPr/>
        </p:nvSpPr>
        <p:spPr>
          <a:xfrm>
            <a:off x="7315200" y="951954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048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371026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: Predicting movie ratings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81000" y="1086248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User rates movies using one to five stars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6040951"/>
              </p:ext>
            </p:extLst>
          </p:nvPr>
        </p:nvGraphicFramePr>
        <p:xfrm>
          <a:off x="76200" y="2006600"/>
          <a:ext cx="6248402" cy="43044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6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60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360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4453"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solidFill>
                            <a:sysClr val="windowText" lastClr="000000"/>
                          </a:solidFill>
                        </a:rPr>
                        <a:t>Movie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solidFill>
                            <a:sysClr val="windowText" lastClr="000000"/>
                          </a:solidFill>
                        </a:rPr>
                        <a:t>Alice (1)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solidFill>
                            <a:sysClr val="windowText" lastClr="000000"/>
                          </a:solidFill>
                        </a:rPr>
                        <a:t>Bob (2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solidFill>
                            <a:sysClr val="windowText" lastClr="000000"/>
                          </a:solidFill>
                        </a:rPr>
                        <a:t>Carol (3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solidFill>
                            <a:sysClr val="windowText" lastClr="000000"/>
                          </a:solidFill>
                        </a:rPr>
                        <a:t>Dave (4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4453">
                <a:tc>
                  <a:txBody>
                    <a:bodyPr/>
                    <a:lstStyle/>
                    <a:p>
                      <a:pPr algn="ctr"/>
                      <a:r>
                        <a:rPr lang="en-US" sz="2100" b="0" dirty="0">
                          <a:solidFill>
                            <a:sysClr val="windowText" lastClr="000000"/>
                          </a:solidFill>
                        </a:rPr>
                        <a:t>Love at last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4453">
                <a:tc>
                  <a:txBody>
                    <a:bodyPr/>
                    <a:lstStyle/>
                    <a:p>
                      <a:pPr algn="ctr"/>
                      <a:r>
                        <a:rPr lang="en-US" sz="2100" b="0" dirty="0">
                          <a:solidFill>
                            <a:sysClr val="windowText" lastClr="000000"/>
                          </a:solidFill>
                        </a:rPr>
                        <a:t>Romance forever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4453">
                <a:tc>
                  <a:txBody>
                    <a:bodyPr/>
                    <a:lstStyle/>
                    <a:p>
                      <a:pPr algn="ctr"/>
                      <a:r>
                        <a:rPr lang="en-US" sz="2100" b="0" dirty="0">
                          <a:solidFill>
                            <a:sysClr val="windowText" lastClr="000000"/>
                          </a:solidFill>
                        </a:rPr>
                        <a:t>Cute puppies of love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sz="2100" b="0" dirty="0">
                          <a:solidFill>
                            <a:sysClr val="windowText" lastClr="000000"/>
                          </a:solidFill>
                        </a:rPr>
                        <a:t>Nonstop car chases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4453">
                <a:tc>
                  <a:txBody>
                    <a:bodyPr/>
                    <a:lstStyle/>
                    <a:p>
                      <a:pPr algn="ctr"/>
                      <a:r>
                        <a:rPr lang="en-US" sz="2100" b="0" dirty="0">
                          <a:solidFill>
                            <a:sysClr val="windowText" lastClr="000000"/>
                          </a:solidFill>
                        </a:rPr>
                        <a:t>Swords vs. karate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7086600" y="2921001"/>
            <a:ext cx="2286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= no. users</a:t>
            </a:r>
          </a:p>
          <a:p>
            <a:r>
              <a:rPr lang="en-US" sz="2000" dirty="0"/>
              <a:t>= no. movies</a:t>
            </a:r>
          </a:p>
          <a:p>
            <a:r>
              <a:rPr lang="en-US" sz="2000" dirty="0"/>
              <a:t>= 1 if user    has rated movie  </a:t>
            </a:r>
          </a:p>
          <a:p>
            <a:r>
              <a:rPr lang="en-US" sz="2000" dirty="0"/>
              <a:t>= rating given by user    to movie    (defined only if </a:t>
            </a:r>
          </a:p>
          <a:p>
            <a:r>
              <a:rPr lang="en-US" sz="2000" dirty="0"/>
              <a:t>	   )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7520" y="3048000"/>
            <a:ext cx="259080" cy="203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7993" y="3530124"/>
            <a:ext cx="318135" cy="203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634" y="3835400"/>
            <a:ext cx="607695" cy="34036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0099" y="4273109"/>
            <a:ext cx="68580" cy="2286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096" y="3879850"/>
            <a:ext cx="104775" cy="292100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9833" y="5112808"/>
            <a:ext cx="68580" cy="22860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1529" y="5084454"/>
            <a:ext cx="104775" cy="2921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5180" y="5894797"/>
            <a:ext cx="1074420" cy="340360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3946" y="4610257"/>
            <a:ext cx="491490" cy="39116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898403" y="398424"/>
            <a:ext cx="1706446" cy="22354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5-Point Star 4"/>
          <p:cNvSpPr/>
          <p:nvPr/>
        </p:nvSpPr>
        <p:spPr>
          <a:xfrm>
            <a:off x="7005790" y="543901"/>
            <a:ext cx="226001" cy="315092"/>
          </a:xfrm>
          <a:prstGeom prst="star5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5-Point Star 16"/>
          <p:cNvSpPr/>
          <p:nvPr/>
        </p:nvSpPr>
        <p:spPr>
          <a:xfrm>
            <a:off x="7316615" y="543901"/>
            <a:ext cx="226001" cy="315092"/>
          </a:xfrm>
          <a:prstGeom prst="star5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5-Point Star 17"/>
          <p:cNvSpPr/>
          <p:nvPr/>
        </p:nvSpPr>
        <p:spPr>
          <a:xfrm>
            <a:off x="7627704" y="543901"/>
            <a:ext cx="226001" cy="315092"/>
          </a:xfrm>
          <a:prstGeom prst="star5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5-Point Star 19"/>
          <p:cNvSpPr/>
          <p:nvPr/>
        </p:nvSpPr>
        <p:spPr>
          <a:xfrm>
            <a:off x="7935115" y="543901"/>
            <a:ext cx="226001" cy="315092"/>
          </a:xfrm>
          <a:prstGeom prst="star5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5-Point Star 20"/>
          <p:cNvSpPr/>
          <p:nvPr/>
        </p:nvSpPr>
        <p:spPr>
          <a:xfrm>
            <a:off x="8246204" y="543901"/>
            <a:ext cx="226001" cy="315092"/>
          </a:xfrm>
          <a:prstGeom prst="star5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5-Point Star 33"/>
          <p:cNvSpPr/>
          <p:nvPr/>
        </p:nvSpPr>
        <p:spPr>
          <a:xfrm>
            <a:off x="7005790" y="949545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5-Point Star 34"/>
          <p:cNvSpPr/>
          <p:nvPr/>
        </p:nvSpPr>
        <p:spPr>
          <a:xfrm>
            <a:off x="7316615" y="949545"/>
            <a:ext cx="226001" cy="315092"/>
          </a:xfrm>
          <a:prstGeom prst="star5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5-Point Star 35"/>
          <p:cNvSpPr/>
          <p:nvPr/>
        </p:nvSpPr>
        <p:spPr>
          <a:xfrm>
            <a:off x="7627704" y="949545"/>
            <a:ext cx="226001" cy="315092"/>
          </a:xfrm>
          <a:prstGeom prst="star5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5-Point Star 36"/>
          <p:cNvSpPr/>
          <p:nvPr/>
        </p:nvSpPr>
        <p:spPr>
          <a:xfrm>
            <a:off x="7935115" y="949545"/>
            <a:ext cx="226001" cy="315092"/>
          </a:xfrm>
          <a:prstGeom prst="star5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5-Point Star 37"/>
          <p:cNvSpPr/>
          <p:nvPr/>
        </p:nvSpPr>
        <p:spPr>
          <a:xfrm>
            <a:off x="8246204" y="949545"/>
            <a:ext cx="226001" cy="315092"/>
          </a:xfrm>
          <a:prstGeom prst="star5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5-Point Star 39"/>
          <p:cNvSpPr/>
          <p:nvPr/>
        </p:nvSpPr>
        <p:spPr>
          <a:xfrm>
            <a:off x="7017892" y="1339503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5-Point Star 40"/>
          <p:cNvSpPr/>
          <p:nvPr/>
        </p:nvSpPr>
        <p:spPr>
          <a:xfrm>
            <a:off x="7328717" y="1339503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5-Point Star 41"/>
          <p:cNvSpPr/>
          <p:nvPr/>
        </p:nvSpPr>
        <p:spPr>
          <a:xfrm>
            <a:off x="7639806" y="1339503"/>
            <a:ext cx="226001" cy="315092"/>
          </a:xfrm>
          <a:prstGeom prst="star5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5-Point Star 42"/>
          <p:cNvSpPr/>
          <p:nvPr/>
        </p:nvSpPr>
        <p:spPr>
          <a:xfrm>
            <a:off x="7947217" y="1339503"/>
            <a:ext cx="226001" cy="315092"/>
          </a:xfrm>
          <a:prstGeom prst="star5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5-Point Star 44"/>
          <p:cNvSpPr/>
          <p:nvPr/>
        </p:nvSpPr>
        <p:spPr>
          <a:xfrm>
            <a:off x="8258306" y="1339503"/>
            <a:ext cx="226001" cy="315092"/>
          </a:xfrm>
          <a:prstGeom prst="star5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5-Point Star 46"/>
          <p:cNvSpPr/>
          <p:nvPr/>
        </p:nvSpPr>
        <p:spPr>
          <a:xfrm>
            <a:off x="7017892" y="1740453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5-Point Star 47"/>
          <p:cNvSpPr/>
          <p:nvPr/>
        </p:nvSpPr>
        <p:spPr>
          <a:xfrm>
            <a:off x="7328717" y="1740453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5-Point Star 50"/>
          <p:cNvSpPr/>
          <p:nvPr/>
        </p:nvSpPr>
        <p:spPr>
          <a:xfrm>
            <a:off x="7639806" y="1740453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5-Point Star 53"/>
          <p:cNvSpPr/>
          <p:nvPr/>
        </p:nvSpPr>
        <p:spPr>
          <a:xfrm>
            <a:off x="7947217" y="1740453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5-Point Star 54"/>
          <p:cNvSpPr/>
          <p:nvPr/>
        </p:nvSpPr>
        <p:spPr>
          <a:xfrm>
            <a:off x="8258306" y="1740453"/>
            <a:ext cx="226001" cy="315092"/>
          </a:xfrm>
          <a:prstGeom prst="star5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5-Point Star 56"/>
          <p:cNvSpPr/>
          <p:nvPr/>
        </p:nvSpPr>
        <p:spPr>
          <a:xfrm>
            <a:off x="7017892" y="2148981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5-Point Star 57"/>
          <p:cNvSpPr/>
          <p:nvPr/>
        </p:nvSpPr>
        <p:spPr>
          <a:xfrm>
            <a:off x="7328717" y="2148981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5-Point Star 58"/>
          <p:cNvSpPr/>
          <p:nvPr/>
        </p:nvSpPr>
        <p:spPr>
          <a:xfrm>
            <a:off x="7639806" y="2148981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5-Point Star 59"/>
          <p:cNvSpPr/>
          <p:nvPr/>
        </p:nvSpPr>
        <p:spPr>
          <a:xfrm>
            <a:off x="7947217" y="2148981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5-Point Star 60"/>
          <p:cNvSpPr/>
          <p:nvPr/>
        </p:nvSpPr>
        <p:spPr>
          <a:xfrm>
            <a:off x="8258306" y="2148981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5-Point Star 45"/>
          <p:cNvSpPr/>
          <p:nvPr/>
        </p:nvSpPr>
        <p:spPr>
          <a:xfrm>
            <a:off x="7639806" y="1335097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5-Point Star 55"/>
          <p:cNvSpPr/>
          <p:nvPr/>
        </p:nvSpPr>
        <p:spPr>
          <a:xfrm>
            <a:off x="7003306" y="545554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5-Point Star 61"/>
          <p:cNvSpPr/>
          <p:nvPr/>
        </p:nvSpPr>
        <p:spPr>
          <a:xfrm>
            <a:off x="7315200" y="951954"/>
            <a:ext cx="226001" cy="31509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6" name="Ink 5"/>
              <p14:cNvContentPartPr/>
              <p14:nvPr/>
            </p14:nvContentPartPr>
            <p14:xfrm>
              <a:off x="35280" y="1447800"/>
              <a:ext cx="6768000" cy="55233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5280" y="1447800"/>
                <a:ext cx="6768000" cy="552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1150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ommendation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i="1" dirty="0"/>
              <a:t>C </a:t>
            </a:r>
            <a:r>
              <a:rPr lang="en-US" sz="2400" dirty="0"/>
              <a:t>= set of </a:t>
            </a:r>
            <a:r>
              <a:rPr lang="en-US" sz="2400" b="1" dirty="0"/>
              <a:t>Customers </a:t>
            </a:r>
            <a:endParaRPr lang="en-US" sz="2400" dirty="0"/>
          </a:p>
          <a:p>
            <a:r>
              <a:rPr lang="en-US" sz="2400" b="1" i="1" dirty="0"/>
              <a:t>S </a:t>
            </a:r>
            <a:r>
              <a:rPr lang="en-US" sz="2400" dirty="0"/>
              <a:t>= set of </a:t>
            </a:r>
            <a:r>
              <a:rPr lang="en-US" sz="2400" b="1" dirty="0"/>
              <a:t>Items </a:t>
            </a:r>
            <a:endParaRPr lang="en-US" sz="2400" dirty="0"/>
          </a:p>
          <a:p>
            <a:r>
              <a:rPr lang="en-US" sz="2400" b="1" dirty="0"/>
              <a:t>Utility function </a:t>
            </a:r>
            <a:r>
              <a:rPr lang="en-US" sz="2400" b="1" i="1" dirty="0"/>
              <a:t>u</a:t>
            </a:r>
            <a:r>
              <a:rPr lang="en-US" sz="2400" dirty="0"/>
              <a:t>: </a:t>
            </a:r>
            <a:r>
              <a:rPr lang="en-US" sz="2400" b="1" i="1" dirty="0"/>
              <a:t>C </a:t>
            </a:r>
            <a:r>
              <a:rPr lang="en-US" sz="2400" dirty="0"/>
              <a:t>× </a:t>
            </a:r>
            <a:r>
              <a:rPr lang="en-US" sz="2400" b="1" i="1" dirty="0"/>
              <a:t>S </a:t>
            </a:r>
            <a:r>
              <a:rPr lang="en-US" sz="2400" dirty="0" err="1">
                <a:latin typeface="Wingdings"/>
              </a:rPr>
              <a:t>à</a:t>
            </a:r>
            <a:r>
              <a:rPr lang="en-US" sz="2400" b="1" i="1" dirty="0" err="1"/>
              <a:t>R</a:t>
            </a:r>
            <a:r>
              <a:rPr lang="en-US" sz="2400" b="1" i="1" dirty="0"/>
              <a:t> </a:t>
            </a:r>
            <a:endParaRPr lang="en-US" sz="2400" dirty="0">
              <a:latin typeface="Wingdings"/>
            </a:endParaRPr>
          </a:p>
          <a:p>
            <a:pPr lvl="1"/>
            <a:r>
              <a:rPr lang="en-US" sz="2400" b="1" i="1" dirty="0"/>
              <a:t>R </a:t>
            </a:r>
            <a:r>
              <a:rPr lang="en-US" sz="2400" dirty="0"/>
              <a:t>= set of ratings</a:t>
            </a:r>
          </a:p>
          <a:p>
            <a:pPr lvl="1"/>
            <a:r>
              <a:rPr lang="en-US" sz="2400" b="1" i="1" dirty="0"/>
              <a:t>R </a:t>
            </a:r>
            <a:r>
              <a:rPr lang="en-US" sz="2400" dirty="0"/>
              <a:t>is a totally ordered set, e.g., </a:t>
            </a:r>
            <a:r>
              <a:rPr lang="en-US" sz="2400" b="1" dirty="0"/>
              <a:t>0-5 </a:t>
            </a:r>
            <a:r>
              <a:rPr lang="en-US" sz="2400" dirty="0"/>
              <a:t>stars, real number in </a:t>
            </a:r>
            <a:r>
              <a:rPr lang="en-US" sz="2400" b="1" dirty="0"/>
              <a:t>[0,1] </a:t>
            </a:r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7879765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81000" y="371026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ontent-based recommender systems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7408406"/>
              </p:ext>
            </p:extLst>
          </p:nvPr>
        </p:nvGraphicFramePr>
        <p:xfrm>
          <a:off x="381001" y="1126067"/>
          <a:ext cx="8138157" cy="420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78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33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33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33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33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733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733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90880"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>
                          <a:solidFill>
                            <a:sysClr val="windowText" lastClr="000000"/>
                          </a:solidFill>
                        </a:rPr>
                        <a:t>Movie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>
                          <a:solidFill>
                            <a:sysClr val="windowText" lastClr="000000"/>
                          </a:solidFill>
                        </a:rPr>
                        <a:t>Alice (1)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>
                          <a:solidFill>
                            <a:sysClr val="windowText" lastClr="000000"/>
                          </a:solidFill>
                        </a:rPr>
                        <a:t>Bob (2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>
                          <a:solidFill>
                            <a:sysClr val="windowText" lastClr="000000"/>
                          </a:solidFill>
                        </a:rPr>
                        <a:t>Carol (3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>
                          <a:solidFill>
                            <a:sysClr val="windowText" lastClr="000000"/>
                          </a:solidFill>
                        </a:rPr>
                        <a:t>Dave (4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900" b="1" dirty="0">
                        <a:solidFill>
                          <a:sysClr val="windowText" lastClr="000000"/>
                        </a:solidFill>
                      </a:endParaRPr>
                    </a:p>
                    <a:p>
                      <a:pPr algn="ctr"/>
                      <a:r>
                        <a:rPr lang="en-US" sz="1900" b="1" dirty="0">
                          <a:solidFill>
                            <a:sysClr val="windowText" lastClr="000000"/>
                          </a:solidFill>
                        </a:rPr>
                        <a:t>(romance)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900" b="1" dirty="0">
                        <a:solidFill>
                          <a:sysClr val="windowText" lastClr="000000"/>
                        </a:solidFill>
                      </a:endParaRPr>
                    </a:p>
                    <a:p>
                      <a:pPr algn="ctr"/>
                      <a:r>
                        <a:rPr lang="en-US" sz="1900" b="1" dirty="0">
                          <a:solidFill>
                            <a:sysClr val="windowText" lastClr="000000"/>
                          </a:solidFill>
                        </a:rPr>
                        <a:t>(action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Love at last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.9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Romance forever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1.0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.01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Cute puppies of love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4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.99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Nonstop car chases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4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.1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1.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Swords vs. karate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.9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1632" y="1293846"/>
            <a:ext cx="222885" cy="20066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2231" y="1301327"/>
            <a:ext cx="228600" cy="20066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04800" y="5791200"/>
            <a:ext cx="84214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each user   , learn a parameter               . Predict user    as rating movie     with                  stars. </a:t>
            </a:r>
          </a:p>
        </p:txBody>
      </p:sp>
      <p:pic>
        <p:nvPicPr>
          <p:cNvPr id="12" name="Picture 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5849773"/>
            <a:ext cx="117348" cy="32715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2692" y="5851851"/>
            <a:ext cx="114908" cy="32034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6224424"/>
            <a:ext cx="100705" cy="3319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006" y="5791200"/>
            <a:ext cx="966512" cy="3329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625" y="6224443"/>
            <a:ext cx="1081160" cy="404957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6364068" y="719327"/>
            <a:ext cx="2438400" cy="32176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951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3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81000" y="371026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ontent-based recommender systems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0343480"/>
              </p:ext>
            </p:extLst>
          </p:nvPr>
        </p:nvGraphicFramePr>
        <p:xfrm>
          <a:off x="381001" y="1126067"/>
          <a:ext cx="8138157" cy="420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78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33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33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33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33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733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733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90880"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>
                          <a:solidFill>
                            <a:sysClr val="windowText" lastClr="000000"/>
                          </a:solidFill>
                        </a:rPr>
                        <a:t>Movie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>
                          <a:solidFill>
                            <a:sysClr val="windowText" lastClr="000000"/>
                          </a:solidFill>
                        </a:rPr>
                        <a:t>Alice (1)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>
                          <a:solidFill>
                            <a:sysClr val="windowText" lastClr="000000"/>
                          </a:solidFill>
                        </a:rPr>
                        <a:t>Bob (2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>
                          <a:solidFill>
                            <a:sysClr val="windowText" lastClr="000000"/>
                          </a:solidFill>
                        </a:rPr>
                        <a:t>Carol (3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>
                          <a:solidFill>
                            <a:sysClr val="windowText" lastClr="000000"/>
                          </a:solidFill>
                        </a:rPr>
                        <a:t>Dave (4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900" b="1" dirty="0">
                        <a:solidFill>
                          <a:sysClr val="windowText" lastClr="000000"/>
                        </a:solidFill>
                      </a:endParaRPr>
                    </a:p>
                    <a:p>
                      <a:pPr algn="ctr"/>
                      <a:r>
                        <a:rPr lang="en-US" sz="1900" b="1" dirty="0">
                          <a:solidFill>
                            <a:sysClr val="windowText" lastClr="000000"/>
                          </a:solidFill>
                        </a:rPr>
                        <a:t>(romance)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900" b="1" dirty="0">
                        <a:solidFill>
                          <a:sysClr val="windowText" lastClr="000000"/>
                        </a:solidFill>
                      </a:endParaRPr>
                    </a:p>
                    <a:p>
                      <a:pPr algn="ctr"/>
                      <a:r>
                        <a:rPr lang="en-US" sz="1900" b="1" dirty="0">
                          <a:solidFill>
                            <a:sysClr val="windowText" lastClr="000000"/>
                          </a:solidFill>
                        </a:rPr>
                        <a:t>(action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Love at last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.9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Romance forever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1.0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.01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Cute puppies of love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4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.99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Nonstop car chases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4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.1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1.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Swords vs. karate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.9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1632" y="1293846"/>
            <a:ext cx="222885" cy="20066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2231" y="1301327"/>
            <a:ext cx="228600" cy="20066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81000" y="3937001"/>
            <a:ext cx="84214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each user   , learn a parameter               . Predict user    as rating movie     with                  stars. </a:t>
            </a:r>
          </a:p>
        </p:txBody>
      </p:sp>
      <p:pic>
        <p:nvPicPr>
          <p:cNvPr id="12" name="Picture 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1184" y="4117848"/>
            <a:ext cx="117348" cy="32715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0775" y="4100254"/>
            <a:ext cx="114908" cy="32034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848" y="4546601"/>
            <a:ext cx="100705" cy="3319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4590" y="4059275"/>
            <a:ext cx="966512" cy="3329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073" y="4546620"/>
            <a:ext cx="1081160" cy="404957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6364068" y="719327"/>
            <a:ext cx="2438400" cy="32176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" name="Ink 1"/>
              <p14:cNvContentPartPr/>
              <p14:nvPr/>
            </p14:nvContentPartPr>
            <p14:xfrm>
              <a:off x="0" y="943920"/>
              <a:ext cx="9075960" cy="6218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0" y="943920"/>
                <a:ext cx="9075960" cy="6218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55284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3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371026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roblem formul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" y="883047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400" dirty="0"/>
              <a:t>	    if user    has rated movie     (0 otherwise)</a:t>
            </a:r>
          </a:p>
          <a:p>
            <a:pPr lvl="1"/>
            <a:r>
              <a:rPr lang="en-US" sz="2400" dirty="0"/>
              <a:t>      rating by user   on movie    (if defined)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955040"/>
            <a:ext cx="1074420" cy="34036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990600"/>
            <a:ext cx="73894" cy="24631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3968" y="1000813"/>
            <a:ext cx="104775" cy="2921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95400"/>
            <a:ext cx="746150" cy="37063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1521" y="1371600"/>
            <a:ext cx="68580" cy="2286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5496" y="1371600"/>
            <a:ext cx="104775" cy="2921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52911" y="2115047"/>
            <a:ext cx="83058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       = parameter vector for user </a:t>
            </a:r>
          </a:p>
          <a:p>
            <a:r>
              <a:rPr lang="en-US" sz="2400" dirty="0"/>
              <a:t>       = feature vector for movie   </a:t>
            </a:r>
          </a:p>
          <a:p>
            <a:r>
              <a:rPr lang="en-US" sz="2400" dirty="0"/>
              <a:t>For user    , movie    , predicted rating:</a:t>
            </a: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331" y="2590800"/>
            <a:ext cx="334670" cy="30723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8625" y="2590800"/>
            <a:ext cx="75005" cy="24723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6868" y="2973717"/>
            <a:ext cx="68580" cy="2286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053" y="2984500"/>
            <a:ext cx="104775" cy="292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1534" y="2895600"/>
            <a:ext cx="1209495" cy="3810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364734" y="3835401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        = no. of movies rated by user</a:t>
            </a:r>
          </a:p>
          <a:p>
            <a:r>
              <a:rPr lang="en-US" sz="2400" dirty="0"/>
              <a:t>To learn       :</a:t>
            </a:r>
          </a:p>
        </p:txBody>
      </p:sp>
      <p:pic>
        <p:nvPicPr>
          <p:cNvPr id="29" name="Picture 28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267200"/>
            <a:ext cx="334670" cy="30723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901" y="3946025"/>
            <a:ext cx="431597" cy="30723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962400"/>
            <a:ext cx="100584" cy="28041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09800"/>
            <a:ext cx="331184" cy="308864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0937" y="2238248"/>
            <a:ext cx="100584" cy="280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36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8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371026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roblem formul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" y="883047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400" dirty="0"/>
              <a:t>	    if user    has rated movie     (0 otherwise)</a:t>
            </a:r>
          </a:p>
          <a:p>
            <a:pPr lvl="1"/>
            <a:r>
              <a:rPr lang="en-US" sz="2400" dirty="0"/>
              <a:t>      rating by user   on movie    (if defined)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955040"/>
            <a:ext cx="1074420" cy="34036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990600"/>
            <a:ext cx="73894" cy="24631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3968" y="1000813"/>
            <a:ext cx="104775" cy="2921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95400"/>
            <a:ext cx="746150" cy="37063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1521" y="1371600"/>
            <a:ext cx="68580" cy="2286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5496" y="1371600"/>
            <a:ext cx="104775" cy="2921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52911" y="2115047"/>
            <a:ext cx="83058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       = parameter vector for user </a:t>
            </a:r>
          </a:p>
          <a:p>
            <a:r>
              <a:rPr lang="en-US" sz="2400" dirty="0"/>
              <a:t>       = feature vector for movie   </a:t>
            </a:r>
          </a:p>
          <a:p>
            <a:r>
              <a:rPr lang="en-US" sz="2400" dirty="0"/>
              <a:t>For user    , movie    , predicted rating:</a:t>
            </a: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331" y="2728398"/>
            <a:ext cx="334670" cy="30723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8625" y="2806280"/>
            <a:ext cx="75005" cy="24723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6868" y="2973717"/>
            <a:ext cx="68580" cy="2286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053" y="2984500"/>
            <a:ext cx="104775" cy="292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1534" y="2895600"/>
            <a:ext cx="1209495" cy="3810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364734" y="3835401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        = no. of movies rated by user</a:t>
            </a:r>
          </a:p>
          <a:p>
            <a:r>
              <a:rPr lang="en-US" sz="2400" dirty="0"/>
              <a:t>To learn       :</a:t>
            </a:r>
          </a:p>
        </p:txBody>
      </p:sp>
      <p:pic>
        <p:nvPicPr>
          <p:cNvPr id="29" name="Picture 28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614" y="4431933"/>
            <a:ext cx="334670" cy="30723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901" y="3946025"/>
            <a:ext cx="431597" cy="30723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4046257"/>
            <a:ext cx="100584" cy="28041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11400"/>
            <a:ext cx="331184" cy="308864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0937" y="2339848"/>
            <a:ext cx="100584" cy="28041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2" name="Ink 11"/>
              <p14:cNvContentPartPr/>
              <p14:nvPr/>
            </p14:nvContentPartPr>
            <p14:xfrm>
              <a:off x="42480" y="1201440"/>
              <a:ext cx="8926200" cy="500832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2760" y="893160"/>
                <a:ext cx="8942400" cy="3774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90919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371026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Optimization objective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986578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o learn       (parameter for user   ):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2250" y="1066800"/>
            <a:ext cx="334670" cy="30723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0233" y="1186260"/>
            <a:ext cx="100584" cy="28041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2610" y="1803401"/>
            <a:ext cx="5369357" cy="965607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381000" y="321984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o learn 	                    :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6080" y="3365065"/>
            <a:ext cx="1969770" cy="38862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423" y="4140200"/>
            <a:ext cx="6821424" cy="968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47676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371026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Optimization algorithm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2711848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radient descent update:</a:t>
            </a:r>
          </a:p>
        </p:txBody>
      </p:sp>
      <p:pic>
        <p:nvPicPr>
          <p:cNvPr id="12" name="Picture 1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37" y="3737489"/>
            <a:ext cx="6113678" cy="79979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42" y="4625341"/>
            <a:ext cx="6981059" cy="110909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193800"/>
            <a:ext cx="6821424" cy="968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961242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371026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Optimization algorithm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2711848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radient descent update:</a:t>
            </a:r>
          </a:p>
        </p:txBody>
      </p:sp>
      <p:pic>
        <p:nvPicPr>
          <p:cNvPr id="12" name="Picture 1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37" y="3737489"/>
            <a:ext cx="6113678" cy="79979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42" y="4625341"/>
            <a:ext cx="6981059" cy="110909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193800"/>
            <a:ext cx="6821424" cy="96804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/>
              <p14:cNvContentPartPr/>
              <p14:nvPr/>
            </p14:nvContentPartPr>
            <p14:xfrm>
              <a:off x="271080" y="724800"/>
              <a:ext cx="7882920" cy="60667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62800" y="534960"/>
                <a:ext cx="7900560" cy="4564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9113144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371025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Problem motivation – back to collaborative filtering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0055995"/>
              </p:ext>
            </p:extLst>
          </p:nvPr>
        </p:nvGraphicFramePr>
        <p:xfrm>
          <a:off x="381000" y="1126067"/>
          <a:ext cx="7626096" cy="438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91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</a:rPr>
                        <a:t>Movie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</a:rPr>
                        <a:t>Alice (1)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</a:rPr>
                        <a:t>Bob (2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</a:rPr>
                        <a:t>Carol (3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</a:rPr>
                        <a:t>Dave (4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solidFill>
                          <a:sysClr val="windowText" lastClr="000000"/>
                        </a:solidFill>
                      </a:endParaRPr>
                    </a:p>
                    <a:p>
                      <a:pPr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</a:rPr>
                        <a:t>(romance)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solidFill>
                          <a:sysClr val="windowText" lastClr="000000"/>
                        </a:solidFill>
                      </a:endParaRPr>
                    </a:p>
                    <a:p>
                      <a:pPr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</a:rPr>
                        <a:t>(action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Love at last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.9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Romance forever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1.0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.01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Cute puppies of love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4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.99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Nonstop car chases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4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.1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1.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Swords vs. karate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.9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1" y="1255863"/>
            <a:ext cx="222885" cy="20066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0" y="1263345"/>
            <a:ext cx="228600" cy="200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87894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371025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Problem motivation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1841062"/>
              </p:ext>
            </p:extLst>
          </p:nvPr>
        </p:nvGraphicFramePr>
        <p:xfrm>
          <a:off x="381000" y="1126067"/>
          <a:ext cx="8153400" cy="4084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91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9598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</a:rPr>
                        <a:t>Movie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</a:rPr>
                        <a:t>Alice (1)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</a:rPr>
                        <a:t>Bob (2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</a:rPr>
                        <a:t>Carol (3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</a:rPr>
                        <a:t>Dave (4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solidFill>
                          <a:sysClr val="windowText" lastClr="000000"/>
                        </a:solidFill>
                      </a:endParaRPr>
                    </a:p>
                    <a:p>
                      <a:pPr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</a:rPr>
                        <a:t>(romance)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solidFill>
                          <a:sysClr val="windowText" lastClr="000000"/>
                        </a:solidFill>
                      </a:endParaRPr>
                    </a:p>
                    <a:p>
                      <a:pPr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</a:rPr>
                        <a:t>(action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Love at last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Romance forever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Cute puppies of love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4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Nonstop car chases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4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Swords vs. karate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0230" y="5565140"/>
            <a:ext cx="5170170" cy="121666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1" y="1255863"/>
            <a:ext cx="222885" cy="2006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0" y="1263345"/>
            <a:ext cx="228600" cy="200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5809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371025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Problem motivation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8029331"/>
              </p:ext>
            </p:extLst>
          </p:nvPr>
        </p:nvGraphicFramePr>
        <p:xfrm>
          <a:off x="381000" y="1126067"/>
          <a:ext cx="7626096" cy="438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91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</a:rPr>
                        <a:t>Movie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</a:rPr>
                        <a:t>Alice (1)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</a:rPr>
                        <a:t>Bob (2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</a:rPr>
                        <a:t>Carol (3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</a:rPr>
                        <a:t>Dave (4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solidFill>
                          <a:sysClr val="windowText" lastClr="000000"/>
                        </a:solidFill>
                      </a:endParaRPr>
                    </a:p>
                    <a:p>
                      <a:pPr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</a:rPr>
                        <a:t>(romance)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solidFill>
                          <a:sysClr val="windowText" lastClr="000000"/>
                        </a:solidFill>
                      </a:endParaRPr>
                    </a:p>
                    <a:p>
                      <a:pPr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</a:rPr>
                        <a:t>(action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Love at last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Romance forever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Cute puppies of love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4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Nonstop car chases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4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Swords vs. karate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844903"/>
            <a:ext cx="5170170" cy="121666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1" y="1255863"/>
            <a:ext cx="222885" cy="2006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0" y="1263345"/>
            <a:ext cx="228600" cy="20066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164160" y="724800"/>
              <a:ext cx="8969400" cy="5885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53000" y="534240"/>
                <a:ext cx="8989920" cy="4431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81748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tility Matrix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752600"/>
            <a:ext cx="6628916" cy="417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25394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371025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Optimization algorith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1105773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Given		        , to learn      :</a:t>
            </a: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260277"/>
            <a:ext cx="1459230" cy="38862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294465"/>
            <a:ext cx="350520" cy="32512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1" y="1828800"/>
            <a:ext cx="5169925" cy="9493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291" y="4594555"/>
            <a:ext cx="6770217" cy="96804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3807155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Given		        , to learn		:</a:t>
            </a:r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961658"/>
            <a:ext cx="1459230" cy="38862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1" y="3995847"/>
            <a:ext cx="1548765" cy="388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0317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371025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Collaborative filter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1105774"/>
            <a:ext cx="8305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Given		         (and movie ratings), </a:t>
            </a:r>
          </a:p>
          <a:p>
            <a:r>
              <a:rPr lang="en-US" sz="2800" dirty="0"/>
              <a:t>	can estimate</a:t>
            </a:r>
          </a:p>
          <a:p>
            <a:r>
              <a:rPr lang="en-US" sz="2800" dirty="0"/>
              <a:t>	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1834793"/>
            <a:ext cx="1459230" cy="3886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266" y="1260277"/>
            <a:ext cx="1548765" cy="3886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2792929"/>
            <a:ext cx="830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Given		        , </a:t>
            </a:r>
          </a:p>
          <a:p>
            <a:r>
              <a:rPr lang="en-US" sz="2800" dirty="0"/>
              <a:t>	can estimate</a:t>
            </a:r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973903"/>
            <a:ext cx="1459230" cy="3886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8033" y="3514063"/>
            <a:ext cx="1548765" cy="388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6398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1000" y="371026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ollaborative filtering optimization objectiv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81000" y="1105773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Given		        , estimate		:</a:t>
            </a:r>
          </a:p>
        </p:txBody>
      </p:sp>
      <p:pic>
        <p:nvPicPr>
          <p:cNvPr id="13" name="Picture 1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4372" y="1260275"/>
            <a:ext cx="1459230" cy="38862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266" y="1260277"/>
            <a:ext cx="1548765" cy="38862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81000" y="2819400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Given		        , estimate		 :</a:t>
            </a:r>
          </a:p>
        </p:txBody>
      </p:sp>
      <p:pic>
        <p:nvPicPr>
          <p:cNvPr id="17" name="Picture 1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032" y="3013778"/>
            <a:ext cx="1459230" cy="38862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5550" y="3013777"/>
            <a:ext cx="1548765" cy="38862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81000" y="4356973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inimizing		       and		simultaneously:           </a:t>
            </a:r>
          </a:p>
        </p:txBody>
      </p:sp>
      <p:pic>
        <p:nvPicPr>
          <p:cNvPr id="21" name="Picture 2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4539833"/>
            <a:ext cx="1459230" cy="38862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8597" y="4539833"/>
            <a:ext cx="1548765" cy="3886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6866" y="5076553"/>
            <a:ext cx="6014923" cy="786536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444" y="5257800"/>
            <a:ext cx="2850356" cy="30480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4072" y="5920066"/>
            <a:ext cx="3577590" cy="46482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1847" y="6461517"/>
            <a:ext cx="821132" cy="21868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264" y="1727335"/>
            <a:ext cx="6770218" cy="97882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266" y="3482295"/>
            <a:ext cx="6770217" cy="968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6930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371026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ollaborative filtering algorith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883047"/>
            <a:ext cx="83058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dirty="0"/>
              <a:t>Initialize			       	    to small random values.</a:t>
            </a:r>
          </a:p>
          <a:p>
            <a:pPr marL="457200" indent="-457200">
              <a:buAutoNum type="arabicPeriod"/>
            </a:pPr>
            <a:r>
              <a:rPr lang="en-US" sz="2400" dirty="0"/>
              <a:t>Minimize					using gradient descent (or an advanced optimization algorithm). E.g. for every			         :</a:t>
            </a:r>
            <a:br>
              <a:rPr lang="en-US" sz="2400" dirty="0"/>
            </a:br>
            <a:br>
              <a:rPr lang="en-US" sz="2400" dirty="0"/>
            </a:br>
            <a:br>
              <a:rPr lang="en-US" sz="2400" dirty="0"/>
            </a:br>
            <a:br>
              <a:rPr lang="en-US" sz="2400" dirty="0"/>
            </a:br>
            <a:endParaRPr lang="en-US" sz="2400" dirty="0"/>
          </a:p>
          <a:p>
            <a:pPr marL="457200" indent="-457200">
              <a:buAutoNum type="arabicPeriod"/>
            </a:pPr>
            <a:r>
              <a:rPr lang="en-US" sz="2400" dirty="0"/>
              <a:t>For a user with parameters       and a movie with (learned) features      , predict a star rating of           .</a:t>
            </a: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990600"/>
            <a:ext cx="3164205" cy="3886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1295400"/>
            <a:ext cx="3522345" cy="4064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3077" y="2540000"/>
            <a:ext cx="2863901" cy="28041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5105400"/>
            <a:ext cx="5070348" cy="97129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094" y="2856220"/>
            <a:ext cx="5084064" cy="97129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962400"/>
            <a:ext cx="106680" cy="24384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4343400"/>
            <a:ext cx="127635" cy="1524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4267200"/>
            <a:ext cx="409575" cy="302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066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81000" y="371026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ollaborative filtering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550233"/>
              </p:ext>
            </p:extLst>
          </p:nvPr>
        </p:nvGraphicFramePr>
        <p:xfrm>
          <a:off x="381000" y="1126067"/>
          <a:ext cx="5614416" cy="4084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91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2672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</a:rPr>
                        <a:t>Movie</a:t>
                      </a:r>
                    </a:p>
                  </a:txBody>
                  <a:tcPr marT="60960" marB="6096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</a:rPr>
                        <a:t>Alice (1)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</a:rPr>
                        <a:t>Bob (2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</a:rPr>
                        <a:t>Carol (3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</a:rPr>
                        <a:t>Dave (4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Love at last</a:t>
                      </a:r>
                    </a:p>
                  </a:txBody>
                  <a:tcPr marT="60960" marB="6096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Romance forever</a:t>
                      </a:r>
                    </a:p>
                  </a:txBody>
                  <a:tcPr marT="60960" marB="6096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Cute puppies of love</a:t>
                      </a:r>
                    </a:p>
                  </a:txBody>
                  <a:tcPr marT="60960" marB="6096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4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Nonstop car chases</a:t>
                      </a:r>
                    </a:p>
                  </a:txBody>
                  <a:tcPr marT="60960" marB="6096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4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Swords vs. karate</a:t>
                      </a:r>
                    </a:p>
                  </a:txBody>
                  <a:tcPr marT="60960" marB="6096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1" y="1803400"/>
            <a:ext cx="2055495" cy="2026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2369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81000" y="371026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ollaborative filtering - </a:t>
            </a:r>
            <a:r>
              <a:rPr lang="en-US" sz="2400" b="1" dirty="0" err="1"/>
              <a:t>vectorization</a:t>
            </a:r>
            <a:endParaRPr lang="en-US" sz="2400" b="1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612489"/>
            <a:ext cx="2055495" cy="20269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17546" y="1121833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ed ratings: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7547" y="1872005"/>
            <a:ext cx="5545454" cy="1696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696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81000" y="371026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inding related movi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1000" y="883048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each product    , we learn a feature vector                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1000" y="2508648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to find movies    related to movie   ?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06400" y="4546601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5 most similar movies to movie   :</a:t>
            </a:r>
          </a:p>
          <a:p>
            <a:r>
              <a:rPr lang="en-US" sz="2400" dirty="0"/>
              <a:t>Find the 5 movies    with the smallest	        .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0500" y="1093456"/>
            <a:ext cx="68580" cy="228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004979"/>
            <a:ext cx="992505" cy="33782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4791" y="5237062"/>
            <a:ext cx="104775" cy="2921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6651" y="2709727"/>
            <a:ext cx="104775" cy="2921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7276" y="2723032"/>
            <a:ext cx="68580" cy="228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1" y="5101867"/>
            <a:ext cx="1293495" cy="40894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0420" y="4749800"/>
            <a:ext cx="68580" cy="22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898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81000" y="371026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inding related movi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1000" y="883048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each product    , we learn a feature vector                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1000" y="2508648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to find movies    related to movie   ?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06400" y="4546601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5 most similar movies to movie   :</a:t>
            </a:r>
          </a:p>
          <a:p>
            <a:r>
              <a:rPr lang="en-US" sz="2400" dirty="0"/>
              <a:t>Find the 5 movies    with the smallest	        .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0500" y="1093456"/>
            <a:ext cx="68580" cy="228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004979"/>
            <a:ext cx="992505" cy="33782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4791" y="5237062"/>
            <a:ext cx="104775" cy="2921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6651" y="2709727"/>
            <a:ext cx="104775" cy="2921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7276" y="2723032"/>
            <a:ext cx="68580" cy="228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1" y="5101867"/>
            <a:ext cx="1293495" cy="40894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0420" y="4749800"/>
            <a:ext cx="68580" cy="2286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" name="Ink 1"/>
              <p14:cNvContentPartPr/>
              <p14:nvPr/>
            </p14:nvContentPartPr>
            <p14:xfrm>
              <a:off x="499680" y="1402080"/>
              <a:ext cx="8018640" cy="2470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89240" y="1040400"/>
                <a:ext cx="8039880" cy="1873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71129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2" y="1427480"/>
            <a:ext cx="2329891" cy="194340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381001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Users who have not rated any movies – mean normalization</a:t>
            </a:r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5867400"/>
            <a:ext cx="867251" cy="3943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562600"/>
            <a:ext cx="821132" cy="218683"/>
          </a:xfrm>
          <a:prstGeom prst="rect">
            <a:avLst/>
          </a:prstGeom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4255952"/>
              </p:ext>
            </p:extLst>
          </p:nvPr>
        </p:nvGraphicFramePr>
        <p:xfrm>
          <a:off x="381000" y="762000"/>
          <a:ext cx="6172199" cy="3916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3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43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77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77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776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>
                          <a:solidFill>
                            <a:sysClr val="windowText" lastClr="000000"/>
                          </a:solidFill>
                        </a:rPr>
                        <a:t>Movie</a:t>
                      </a:r>
                    </a:p>
                  </a:txBody>
                  <a:tcPr marT="60960" marB="6096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>
                          <a:solidFill>
                            <a:sysClr val="windowText" lastClr="000000"/>
                          </a:solidFill>
                        </a:rPr>
                        <a:t>Alice (1)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>
                          <a:solidFill>
                            <a:sysClr val="windowText" lastClr="000000"/>
                          </a:solidFill>
                        </a:rPr>
                        <a:t>Bob (2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>
                          <a:solidFill>
                            <a:sysClr val="windowText" lastClr="000000"/>
                          </a:solidFill>
                        </a:rPr>
                        <a:t>Carol (3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>
                          <a:solidFill>
                            <a:sysClr val="windowText" lastClr="000000"/>
                          </a:solidFill>
                        </a:rPr>
                        <a:t>Dave (4)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1" dirty="0">
                          <a:solidFill>
                            <a:sysClr val="windowText" lastClr="000000"/>
                          </a:solidFill>
                        </a:rPr>
                        <a:t>Eve</a:t>
                      </a:r>
                      <a:r>
                        <a:rPr lang="en-US" sz="1900" b="1" baseline="0" dirty="0">
                          <a:solidFill>
                            <a:sysClr val="windowText" lastClr="000000"/>
                          </a:solidFill>
                        </a:rPr>
                        <a:t> (5)</a:t>
                      </a:r>
                      <a:endParaRPr lang="en-US" sz="1900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Love at last</a:t>
                      </a:r>
                    </a:p>
                  </a:txBody>
                  <a:tcPr marT="60960" marB="6096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Romance forever</a:t>
                      </a:r>
                    </a:p>
                  </a:txBody>
                  <a:tcPr marT="60960" marB="6096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Cute puppies of love</a:t>
                      </a:r>
                    </a:p>
                  </a:txBody>
                  <a:tcPr marT="60960" marB="6096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4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Nonstop car chases</a:t>
                      </a:r>
                    </a:p>
                  </a:txBody>
                  <a:tcPr marT="60960" marB="6096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4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Swords vs. karate</a:t>
                      </a:r>
                    </a:p>
                  </a:txBody>
                  <a:tcPr marT="60960" marB="6096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5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 marT="60960" marB="6096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2" name="Picture 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5562600"/>
            <a:ext cx="6014923" cy="786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092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81000" y="381001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ean Normalization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1000" y="3423048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user    , on movie    predict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1000" y="4953001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User 5 (Eve):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3505200"/>
            <a:ext cx="82296" cy="27432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505200"/>
            <a:ext cx="125730" cy="3505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7732" y="1095155"/>
            <a:ext cx="1044397" cy="178145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5931" y="1089402"/>
            <a:ext cx="4135679" cy="178145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866" y="1180797"/>
            <a:ext cx="2135734" cy="1781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1543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/>
              <a:t>Gathering “known” ratings for matrix </a:t>
            </a:r>
          </a:p>
          <a:p>
            <a:pPr lvl="1"/>
            <a:r>
              <a:rPr lang="en-US" sz="2600" dirty="0"/>
              <a:t>How to collect the data in the utility matrix</a:t>
            </a:r>
          </a:p>
          <a:p>
            <a:r>
              <a:rPr lang="en-US" sz="2600" dirty="0"/>
              <a:t>Extrapolate unknown ratings from the known ones </a:t>
            </a:r>
          </a:p>
          <a:p>
            <a:pPr lvl="1"/>
            <a:r>
              <a:rPr lang="en-US" sz="2600" dirty="0"/>
              <a:t>Mainly interested in high unknown ratings</a:t>
            </a:r>
          </a:p>
          <a:p>
            <a:pPr lvl="1"/>
            <a:r>
              <a:rPr lang="en-US" sz="2600" dirty="0"/>
              <a:t>Not typically interested in knowing what you don’t like  but what you like </a:t>
            </a:r>
          </a:p>
          <a:p>
            <a:r>
              <a:rPr lang="en-US" sz="2600" dirty="0"/>
              <a:t>Evaluating extrapolation methods </a:t>
            </a:r>
          </a:p>
          <a:p>
            <a:pPr lvl="1"/>
            <a:r>
              <a:rPr lang="en-US" sz="2600" dirty="0"/>
              <a:t>How to measure success/performance of recommendation methods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1571595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81000" y="381001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ean Normalization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1000" y="3423048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user    , on movie    predict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1000" y="4953001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User 5 (Eve):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3605940"/>
            <a:ext cx="82296" cy="27432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605940"/>
            <a:ext cx="125730" cy="3505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7732" y="1095155"/>
            <a:ext cx="1044397" cy="178145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5931" y="1089402"/>
            <a:ext cx="4135679" cy="178145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866" y="1180797"/>
            <a:ext cx="2135734" cy="178145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570960" y="791520"/>
              <a:ext cx="8333640" cy="34531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59800" y="582120"/>
                <a:ext cx="8357040" cy="260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5" name="Ink 4"/>
              <p14:cNvContentPartPr/>
              <p14:nvPr/>
            </p14:nvContentPartPr>
            <p14:xfrm>
              <a:off x="1192680" y="1144800"/>
              <a:ext cx="7575840" cy="54556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183320" y="848520"/>
                <a:ext cx="7593840" cy="4111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79488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Trevor Hastie, Robert </a:t>
            </a:r>
            <a:r>
              <a:rPr lang="en-US" sz="2000" dirty="0" err="1"/>
              <a:t>Tibshirani</a:t>
            </a:r>
            <a:r>
              <a:rPr lang="en-US" sz="2000" dirty="0"/>
              <a:t>, Jerome Friedman. </a:t>
            </a:r>
            <a:r>
              <a:rPr lang="en-US" sz="2000" i="1" dirty="0"/>
              <a:t>The Elements of Statistical Learning: Data Mining, Inference, and Prediction</a:t>
            </a:r>
            <a:r>
              <a:rPr lang="en-US" sz="2000" dirty="0"/>
              <a:t>. Second Edition, 2009.</a:t>
            </a:r>
          </a:p>
          <a:p>
            <a:r>
              <a:rPr lang="en-US" sz="2000" dirty="0" err="1"/>
              <a:t>Anand</a:t>
            </a:r>
            <a:r>
              <a:rPr lang="en-US" sz="2000" dirty="0"/>
              <a:t> </a:t>
            </a:r>
            <a:r>
              <a:rPr lang="en-US" sz="2000" dirty="0" err="1"/>
              <a:t>Rajaraman</a:t>
            </a:r>
            <a:r>
              <a:rPr lang="en-US" sz="2000" dirty="0"/>
              <a:t>, Jeffrey D. </a:t>
            </a:r>
            <a:r>
              <a:rPr lang="en-US" sz="2000" dirty="0" err="1"/>
              <a:t>Ullman</a:t>
            </a:r>
            <a:r>
              <a:rPr lang="en-US" sz="2000" dirty="0"/>
              <a:t>. </a:t>
            </a:r>
            <a:r>
              <a:rPr lang="en-US" sz="2000" i="1" dirty="0"/>
              <a:t>Mining of Massive Datasets</a:t>
            </a:r>
            <a:r>
              <a:rPr lang="en-US" sz="2000" dirty="0"/>
              <a:t>. 2009.</a:t>
            </a:r>
          </a:p>
          <a:p>
            <a:r>
              <a:rPr lang="en-US" sz="2000" dirty="0"/>
              <a:t>Toby Seagram</a:t>
            </a:r>
            <a:r>
              <a:rPr lang="en-US" sz="2000" i="1" dirty="0"/>
              <a:t>, Collective Intelligence</a:t>
            </a:r>
            <a:r>
              <a:rPr lang="en-US" sz="2000" dirty="0"/>
              <a:t>. 2007.</a:t>
            </a:r>
          </a:p>
          <a:p>
            <a:r>
              <a:rPr lang="en-US" sz="2000" i="1" dirty="0"/>
              <a:t>Recommending And Evaluating Choices In A Virtual Community Of Use. </a:t>
            </a:r>
            <a:r>
              <a:rPr lang="en-US" sz="2000" dirty="0"/>
              <a:t>Will Hill, Larry Stead, Mark Rosenstein and George Furnas, </a:t>
            </a:r>
            <a:r>
              <a:rPr lang="en-US" sz="2000" dirty="0" err="1"/>
              <a:t>Bellcore</a:t>
            </a:r>
            <a:r>
              <a:rPr lang="en-US" sz="2000" dirty="0"/>
              <a:t>; CHI 1995.</a:t>
            </a:r>
          </a:p>
          <a:p>
            <a:r>
              <a:rPr lang="en-US" sz="2000" dirty="0"/>
              <a:t>Andrew Ng, </a:t>
            </a:r>
            <a:r>
              <a:rPr lang="en-US" sz="2000" dirty="0" err="1"/>
              <a:t>Standford</a:t>
            </a:r>
            <a:endParaRPr lang="en-US" sz="2000" dirty="0"/>
          </a:p>
          <a:p>
            <a:r>
              <a:rPr lang="en-US" sz="2000" dirty="0"/>
              <a:t>William W. Cohen, CMU</a:t>
            </a:r>
          </a:p>
          <a:p>
            <a:endParaRPr lang="en-US" sz="2000" dirty="0"/>
          </a:p>
          <a:p>
            <a:endParaRPr lang="en-US" sz="2400" dirty="0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n_{u}&#10;$&#10;&#10;\end{document}"/>
  <p:tag name="IGUANATEXSIZE" val="2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r(i,j)&#10;$&#10;&#10;\end{document}"/>
  <p:tag name="IGUANATEXSIZE" val="2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min_{x^{(1)}, \dots, x^{(n_m)}}&#10;J(x^{(1)}, \dots, x^{(n_m)}, \theta^{(1)}, \dots, \theta^{(n_u)})&#10;$&#10;&#10;\end{document}"/>
  <p:tag name="IGUANATEXSIZE" val="15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^{(1)}, \dots, \theta^{(n_u)}&#10;$&#10;&#10;\end{document}"/>
  <p:tag name="IGUANATEXSIZE" val="15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min_{\theta^{(1)}, \dots, \theta^{(n_u)}} \frac{1}{2} &#10;\sum_{j=1}^{n_u}\sum_{i:r(i,j)=1} (&#10;(\theta^{(j)})^Tx^{(i)} - y^{(i,j)})^2&#10; + \frac{\lambda}{2} \sum_{j=1}^{n_u}\sum_{k=1}^{n} (\theta_k^{(j)})^2&#10;$&#10;&#10;\end{document}"/>
  <p:tag name="IGUANATEXSIZE" val="24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min_{x^{(1)}, \dots, x^{(n_m)}} \frac{1}{2} &#10;\sum_{i=1}^{n_m}\sum_{j:r(i,j)=1} ((\theta^{(j)})^Tx^{(i)} - y^{(i,j)})^2&#10; + \frac{\lambda}{2} \sum_{i=1}^{n_m}\sum_{k=1}^{n} (x_k^{(i)})^2&#10;$&#10;&#10;\end{document}"/>
  <p:tag name="IGUANATEXSIZE" val="24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^{(1)}, \dots, x^{(n_m)}, \theta^{(1)}, \dots, \theta^{(n_u)}&#10;$&#10;&#10;\end{document}"/>
  <p:tag name="IGUANATEXSIZE" val="2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(x^{(1)}, \dots, x^{(n_m)}, \theta^{(1)}, \dots, \theta^{(n_u)})&#10;$&#10;&#10;\end{document}"/>
  <p:tag name="IGUANATEXSIZE" val="2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 = 1, \dots, n_u, i =1 , \dots, n_m&#10;$&#10;&#10;\end{document}"/>
  <p:tag name="IGUANATEXSIZE" val="24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_k^{(j)} := \theta_k^{(j)} &#10;- \alpha \left( \sum_{i:r(i,j)=1} &#10;((\theta^{(j)})^Tx^{(i)} - y^{(i,j)}) x_k^{(i)} &#10;+ \lambda \theta_k^{(j)} \right)&#10;$ &#10;\end{document}"/>
  <p:tag name="IGUANATEXSIZE" val="20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_k^{(i)} := x_k^{(i)} &#10;- \alpha \left( \sum_{j:r(i,j)=1} &#10;((\theta^{(j)})^Tx^{(i)} - y^{(i,j)}) \theta_k^{(j)} &#10;+ \lambda x_k^{(i)} \right)&#10;$&#10;&#10;\end{document}"/>
  <p:tag name="IGUANATEXSIZE" val="2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&#10;$&#10;&#10;\end{document}"/>
  <p:tag name="IGUANATEXSIZE" val="2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i&#10;$&#10;&#10;\end{document}"/>
  <p:tag name="IGUANATEXSIZE" val="2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&#10;$&#10;&#10;\end{document}"/>
  <p:tag name="IGUANATEXSIZE" val="2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^Tx&#10;$&#10;&#10;\end{document}"/>
  <p:tag name="IGUANATEXSIZE" val="2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&#10;$\displaystyle&#10;Y = &#10;\begin{bmatrix}&#10;5 &amp; 5 &amp; 0 &amp; 0 \\&#10;5 &amp; ? &amp; ? &amp; 0 \\&#10;? &amp; 4 &amp; 0 &amp; ? \\&#10;0 &amp; 0 &amp; 5 &amp; 4 \\&#10;0 &amp; 0 &amp; 5 &amp; 0&#10;\end{bmatrix}&#10;$&#10;&#10;\end{document}"/>
  <p:tag name="IGUANATEXSIZE" val="20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&#10;$\displaystyle&#10;Y = &#10;\begin{bmatrix}&#10;5 &amp; 5 &amp; 0 &amp; 0 \\&#10;5 &amp; ? &amp; ? &amp; 0 \\&#10;? &amp; 4 &amp; 0 &amp; ? \\&#10;0 &amp; 0 &amp; 5 &amp; 4 \\&#10;0 &amp; 0 &amp; 5 &amp; 0&#10;\end{bmatrix}&#10;$&#10;&#10;\end{document}"/>
  <p:tag name="IGUANATEXSIZE" val="2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&#10;$\displaystyle&#10;\begin{bmatrix}&#10;(\theta^{(1)})^T(x^{(1)}) &amp; (\theta^{(2)})^T(x^{(1)}) &amp; \dots &amp; (\theta^{(n_u)})^T(x^{(1)}) \\&#10;(\theta^{(1)})^T(x^{(2)}) &amp; (\theta^{(2)})^T(x^{(2)}) &amp; \dots &amp; (\theta^{(n_u)})^T(x^{(2)}) \\&#10;\vdots &amp; \vdots &amp; \vdots &amp; \vdots \\&#10;(\theta^{(1)})^T(x^{(n_m)}) &amp; (\theta^{(2)})^T(x^{(n_m)}) &amp; \dots &amp; (\theta^{(n_u)})^T(x^{(n_m)}) \\&#10;\end{bmatrix}&#10;$&#10;&#10;\end{document}"/>
  <p:tag name="IGUANATEXSIZE" val="2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&#10;$\displaystyle&#10;i&#10;$&#10;&#10;\end{document}"/>
  <p:tag name="IGUANATEXSIZE" val="20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&#10;$\displaystyle&#10;x^{(i)} \in \mathbb{R}^n&#10;$&#10;&#10;\end{document}"/>
  <p:tag name="IGUANATEXSIZE" val="2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&#10;$\displaystyle&#10;j&#10;$&#10;&#10;\end{document}"/>
  <p:tag name="IGUANATEXSIZE" val="2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&#10;$\displaystyle&#10;j&#10;$&#10;&#10;\end{document}"/>
  <p:tag name="IGUANATEXSIZE" val="20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&#10;$\displaystyle&#10;i&#10;$&#10;&#10;\end{document}"/>
  <p:tag name="IGUANATEXSIZE" val="2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&#10;$&#10;&#10;\end{document}"/>
  <p:tag name="IGUANATEXSIZE" val="20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&#10;$\displaystyle&#10;\| x^{(i)} - x^{(j)} \|&#10;$&#10;&#10;\end{document}"/>
  <p:tag name="IGUANATEXSIZE" val="2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&#10;$\displaystyle&#10;i&#10;$&#10;&#10;\end{document}"/>
  <p:tag name="IGUANATEXSIZE" val="20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&#10;$\displaystyle&#10;i&#10;$&#10;&#10;\end{document}"/>
  <p:tag name="IGUANATEXSIZE" val="2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&#10;$\displaystyle&#10;x^{(i)} \in \mathbb{R}^n&#10;$&#10;&#10;\end{document}"/>
  <p:tag name="IGUANATEXSIZE" val="2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&#10;$\displaystyle&#10;j&#10;$&#10;&#10;\end{document}"/>
  <p:tag name="IGUANATEXSIZE" val="20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&#10;$\displaystyle&#10;j&#10;$&#10;&#10;\end{document}"/>
  <p:tag name="IGUANATEXSIZE" val="20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&#10;$\displaystyle&#10;i&#10;$&#10;&#10;\end{document}"/>
  <p:tag name="IGUANATEXSIZE" val="20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&#10;$\displaystyle&#10;\| x^{(i)} - x^{(j)} \|&#10;$&#10;&#10;\end{document}"/>
  <p:tag name="IGUANATEXSIZE" val="20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&#10;$\displaystyle&#10;i&#10;$&#10;&#10;\end{document}"/>
  <p:tag name="IGUANATEXSIZE" val="20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&#10;$\displaystyle&#10;Y = &#10;\begin{bmatrix}&#10;5 &amp; 5 &amp; 0 &amp; 0 &amp; ? \\&#10;5 &amp; ? &amp; ? &amp; 0 &amp; ?  \\&#10;? &amp; 4 &amp; 0 &amp; ? &amp; ?  \\&#10;0 &amp; 0 &amp; 5 &amp; 4 &amp; ?  \\&#10;0 &amp; 0 &amp; 5 &amp; 0 &amp; ? &#10;\end{bmatrix}&#10;$&#10;&#10;\end{document}"/>
  <p:tag name="IGUANATEXSIZE" val="2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i&#10;$&#10;&#10;\end{document}"/>
  <p:tag name="IGUANATEXSIZE" val="2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min_{x^{(1)}, \dots, x^{(n_m)}}&#10;$&#10;&#10;\end{document}"/>
  <p:tag name="IGUANATEXSIZE" val="15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^{(1)}, \dots, \theta^{(n_u)}&#10;$&#10;&#10;\end{document}"/>
  <p:tag name="IGUANATEXSIZE" val="15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 \frac{1}{2}\sum_{(i,j):r(i,j)=1} ((\theta^{(j)})^Tx^{(i)} - y^{(i,j)})^2 &#10;+ \frac{\lambda}{2} \sum_{i=1}^{n_m}\sum_{k=1}^{n} &#10; (x_k^{(i)})^2 + \frac{\lambda}{2} \sum_{j=1}^{n_u}\sum_{k=1}^{n} &#10;(\theta_k^{(j)})^2 $&#10;&#10;\end{document}"/>
  <p:tag name="IGUANATEXSIZE" val="19.5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i&#10;$&#10;&#10;\end{document}"/>
  <p:tag name="IGUANATEXSIZE" val="24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&#10;$&#10;&#10;\end{document}"/>
  <p:tag name="IGUANATEXSIZE" val="24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mu = \begin{bmatrix}&#10;2.5 \\ 2.5 \\ 2 \\ 2.25 \\ 1.25&#10;\end{bmatrix}&#10;$&#10;&#10;\end{document}"/>
  <p:tag name="IGUANATEXSIZE" val="22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rightarrow Y = \begin{bmatrix}&#10;2.5 &amp; 2.5 &amp; -2.5 &amp; -2.5 &amp; ? \\ &#10;2.5 &amp; ? &amp; ? &amp; -2.5 &amp; ?\\ &#10;? &amp; 2 &amp; -2 &amp; ? &amp; ?\\&#10;-2.25 &amp; -2.25 &amp; 2.75 &amp; 1.75 &amp; ? \\&#10;-1.25 &amp; -1.25 &amp; 3.75 &amp; -1.25 &amp; ?&#10;\end{bmatrix}&#10;$&#10;&#10;\end{document}"/>
  <p:tag name="IGUANATEXSIZE" val="22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&#10;$\displaystyle&#10;Y = &#10;\begin{bmatrix}&#10;5 &amp; 5 &amp; 0 &amp; 0 &amp; ? \\&#10;5 &amp; ? &amp; ? &amp; 0 &amp; ?  \\&#10;? &amp; 4 &amp; 0 &amp; ? &amp; ?  \\&#10;0 &amp; 0 &amp; 5 &amp; 4 &amp; ?  \\&#10;0 &amp; 0 &amp; 5 &amp; 0 &amp; ? &#10;\end{bmatrix}&#10;$&#10;&#10;\end{document}"/>
  <p:tag name="IGUANATEXSIZE" val="22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i&#10;$&#10;&#10;\end{document}"/>
  <p:tag name="IGUANATEXSIZE" val="24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&#10;$&#10;&#10;\end{document}"/>
  <p:tag name="IGUANATEXSIZE" val="2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&#10;$&#10;&#10;\end{document}"/>
  <p:tag name="IGUANATEXSIZE" val="20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mu = \begin{bmatrix}&#10;2.5 \\ 2.5 \\ 2 \\ 2.25 \\ 1.25&#10;\end{bmatrix}&#10;$&#10;&#10;\end{document}"/>
  <p:tag name="IGUANATEXSIZE" val="22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rightarrow Y = \begin{bmatrix}&#10;2.5 &amp; 2.5 &amp; -2.5 &amp; -2.5 &amp; ? \\ &#10;2.5 &amp; ? &amp; ? &amp; -2.5 &amp; ?\\ &#10;? &amp; 2 &amp; -2 &amp; ? &amp; ?\\&#10;-2.25 &amp; -2.25 &amp; 2.75 &amp; 1.75 &amp; ? \\&#10;-1.25 &amp; -1.25 &amp; 3.75 &amp; -1.25 &amp; ?&#10;\end{bmatrix}&#10;$&#10;&#10;\end{document}"/>
  <p:tag name="IGUANATEXSIZE" val="22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&#10;$\displaystyle&#10;Y = &#10;\begin{bmatrix}&#10;5 &amp; 5 &amp; 0 &amp; 0 &amp; ? \\&#10;5 &amp; ? &amp; ? &amp; 0 &amp; ?  \\&#10;? &amp; 4 &amp; 0 &amp; ? &amp; ?  \\&#10;0 &amp; 0 &amp; 5 &amp; 4 &amp; ?  \\&#10;0 &amp; 0 &amp; 5 &amp; 0 &amp; ? &#10;\end{bmatrix}&#10;$&#10;&#10;\end{document}"/>
  <p:tag name="IGUANATEXSIZE" val="2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r(i,j) = 1&#10;$&#10;&#10;\end{document}"/>
  <p:tag name="IGUANATEXSIZE" val="2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y^{(i,j)}&#10;$&#10;&#10;\end{document}"/>
  <p:tag name="IGUANATEXSIZE" val="2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_1&#10;$&#10;&#10;\end{document}"/>
  <p:tag name="IGUANATEXSIZE" val="2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_2&#10;$&#10;&#10;\end{document}"/>
  <p:tag name="IGUANATEXSIZE" val="2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&#10;$&#10;&#10;\end{document}"/>
  <p:tag name="IGUANATEXSIZE" val="2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n_{m}&#10;$&#10;&#10;\end{document}"/>
  <p:tag name="IGUANATEXSIZE" val="2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&#10;$&#10;&#10;\end{document}"/>
  <p:tag name="IGUANATEXSIZE" val="2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i&#10;$&#10;&#10;\end{document}"/>
  <p:tag name="IGUANATEXSIZE" val="2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^{(j)} \in \mathbb{R}^3&#10;$&#10;&#10;\end{document}"/>
  <p:tag name="IGUANATEXSIZE" val="2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(\theta^{(j)})^T x^{(i)}&#10;$&#10;&#10;\end{document}"/>
  <p:tag name="IGUANATEXSIZE" val="2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_1&#10;$&#10;&#10;\end{document}"/>
  <p:tag name="IGUANATEXSIZE" val="2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_2&#10;$&#10;&#10;\end{document}"/>
  <p:tag name="IGUANATEXSIZE" val="2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&#10;$&#10;&#10;\end{document}"/>
  <p:tag name="IGUANATEXSIZE" val="28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&#10;$&#10;&#10;\end{document}"/>
  <p:tag name="IGUANATEXSIZE" val="2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i&#10;$&#10;&#10;\end{document}"/>
  <p:tag name="IGUANATEXSIZE" val="2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^{(j)} \in \mathbb{R}^3&#10;$&#10;&#10;\end{document}"/>
  <p:tag name="IGUANATEXSIZE" val="2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r(i,j)&#10;$&#10;&#10;\end{document}"/>
  <p:tag name="IGUANATEXSIZE" val="2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(\theta^{(j)})^T x^{(i)}&#10;$&#10;&#10;\end{document}"/>
  <p:tag name="IGUANATEXSIZE" val="2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r(i,j)=1&#10;$&#10;&#10;\end{document}"/>
  <p:tag name="IGUANATEXSIZE" val="2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i&#10;$&#10;&#10;\end{document}"/>
  <p:tag name="IGUANATEXSIZE" val="2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&#10;$&#10;&#10;\end{document}"/>
  <p:tag name="IGUANATEXSIZE" val="2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y^{(i,j)}=&#10;$&#10;&#10;\end{document}"/>
  <p:tag name="IGUANATEXSIZE" val="2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i&#10;$&#10;&#10;\end{document}"/>
  <p:tag name="IGUANATEXSIZE" val="2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&#10;$&#10;&#10;\end{document}"/>
  <p:tag name="IGUANATEXSIZE" val="2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^{(i)}&#10;$&#10;&#10;\end{document}"/>
  <p:tag name="IGUANATEXSIZE" val="24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i&#10;$&#10;&#10;\end{document}"/>
  <p:tag name="IGUANATEXSIZE" val="2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i&#10;$&#10;&#10;\end{document}"/>
  <p:tag name="IGUANATEXSIZE" val="2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i&#10;$&#10;&#10;\end{document}"/>
  <p:tag name="IGUANATEXSIZE" val="2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&#10;$&#10;&#10;\end{document}"/>
  <p:tag name="IGUANATEXSIZE" val="2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(\theta^{(j)})^T(x^{(i)})&#10;$&#10;&#10;\end{document}"/>
  <p:tag name="IGUANATEXSIZE" val="2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^{(j)}&#10;$&#10;&#10;\end{document}"/>
  <p:tag name="IGUANATEXSIZE" val="24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^{(j)}&#10;$&#10;&#10;\end{document}"/>
  <p:tag name="IGUANATEXSIZE" val="24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&#10;$&#10;&#10;\end{document}"/>
  <p:tag name="IGUANATEXSIZE" val="24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^{(j)}&#10;$&#10;&#10;\end{document}"/>
  <p:tag name="IGUANATEXSIZE" val="19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&#10;$&#10;&#10;\end{document}"/>
  <p:tag name="IGUANATEXSIZE" val="2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r(i,j)=1&#10;$&#10;&#10;\end{document}"/>
  <p:tag name="IGUANATEXSIZE" val="2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i&#10;$&#10;&#10;\end{document}"/>
  <p:tag name="IGUANATEXSIZE" val="2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&#10;$&#10;&#10;\end{document}"/>
  <p:tag name="IGUANATEXSIZE" val="2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&#10;$&#10;&#10;\end{document}"/>
  <p:tag name="IGUANATEXSIZE" val="2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y^{(i,j)}=&#10;$&#10;&#10;\end{document}"/>
  <p:tag name="IGUANATEXSIZE" val="2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i&#10;$&#10;&#10;\end{document}"/>
  <p:tag name="IGUANATEXSIZE" val="2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&#10;$&#10;&#10;\end{document}"/>
  <p:tag name="IGUANATEXSIZE" val="2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^{(i)}&#10;$&#10;&#10;\end{document}"/>
  <p:tag name="IGUANATEXSIZE" val="24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i&#10;$&#10;&#10;\end{document}"/>
  <p:tag name="IGUANATEXSIZE" val="2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i&#10;$&#10;&#10;\end{document}"/>
  <p:tag name="IGUANATEXSIZE" val="2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&#10;$&#10;&#10;\end{document}"/>
  <p:tag name="IGUANATEXSIZE" val="2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(\theta^{(j)})^T(x^{(i)})&#10;$&#10;&#10;\end{document}"/>
  <p:tag name="IGUANATEXSIZE" val="2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^{(j)}&#10;$&#10;&#10;\end{document}"/>
  <p:tag name="IGUANATEXSIZE" val="24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^{(j)}&#10;$&#10;&#10;\end{document}"/>
  <p:tag name="IGUANATEXSIZE" val="2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r(i,j) = 1&#10;$&#10;&#10;\end{document}"/>
  <p:tag name="IGUANATEXSIZE" val="2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&#10;$&#10;&#10;\end{document}"/>
  <p:tag name="IGUANATEXSIZE" val="24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^{(j)}&#10;$&#10;&#10;\end{document}"/>
  <p:tag name="IGUANATEXSIZE" val="19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&#10;$&#10;&#10;\end{document}"/>
  <p:tag name="IGUANATEXSIZE" val="24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^{(j)}&#10;$&#10;&#10;\end{document}"/>
  <p:tag name="IGUANATEXSIZE" val="24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&#10;$&#10;&#10;\end{document}"/>
  <p:tag name="IGUANATEXSIZE" val="24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min_{\theta^{(j)}} &#10;\frac{1}{2} \sum_{i:r(i,j)=1}&#10; \left((\theta^{(j)})^Tx^{(i)} - y^{(i,j)}\right)^2 + &#10;\frac{\lambda}{2} \sum_{k=1}^{n} (\theta_k^{(j)})^2&#10;$&#10;&#10;\end{document}"/>
  <p:tag name="IGUANATEXSIZE" val="24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^{(1)}, \theta^{(2)}, \dots, \theta^{(n_u)}&#10;$&#10;&#10;\end{document}"/>
  <p:tag name="IGUANATEXSIZE" val="2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min_{\theta^{(1)}, \dots, \theta^{(n_u)}} \frac{1}{2} &#10;\sum_{j=1}^{n_u}\sum_{i:r(i,j)=1} \left(&#10;(\theta^{(j)})^Tx^{(i)} - y^{(i,j)} \right)^2&#10; + \frac{\lambda}{2} \sum_{j=1}^{n_u}\sum_{k=1}^{n} (\theta_k^{(j)})^2&#10;$&#10;&#10;\end{document}"/>
  <p:tag name="IGUANATEXSIZE" val="24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_k^{(j)} := \theta_k^{(j)} - \alpha \sum_{i:r(i,j)=1} ((\theta^{(j)})^Tx^{(i)} - y^{(i,j)}) x_k^{(i)}&#10;$ (for $k=0$)&#10;&#10;\end{document}"/>
  <p:tag name="IGUANATEXSIZE" val="2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_k^{(j)} := \theta_k^{(j)} &#10;- \alpha \left( \sum_{i:r(i,j)=1} &#10;((\theta^{(j)})^Tx^{(i)} - y^{(i,j)}) x_k^{(i)} &#10;+ \lambda \theta_k^{(j)} \right)&#10;$ (for $k\neq 0$)&#10;&#10;\end{document}"/>
  <p:tag name="IGUANATEXSIZE" val="2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y^{(i,j)}&#10;$&#10;&#10;\end{document}"/>
  <p:tag name="IGUANATEXSIZE" val="2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min_{\theta^{(1)}, \dots, \theta^{(n_u)}} \frac{1}{2} &#10;\sum_{j=1}^{n_u}\sum_{i:r(i,j)=1} \left(&#10;(\theta^{(j)})^Tx^{(i)} - y^{(i,j)} \right)^2&#10; + \frac{\lambda}{2} \sum_{j=1}^{n_u}\sum_{k=1}^{n} (\theta_k^{(j)})^2&#10;$&#10;&#10;\end{document}"/>
  <p:tag name="IGUANATEXSIZE" val="24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_k^{(j)} := \theta_k^{(j)} - \alpha \sum_{i:r(i,j)=1} ((\theta^{(j)})^Tx^{(i)} - y^{(i,j)}) x_k^{(i)}&#10;$ (for $k=0$)&#10;&#10;\end{document}"/>
  <p:tag name="IGUANATEXSIZE" val="24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_k^{(j)} := \theta_k^{(j)} &#10;- \alpha \left( \sum_{i:r(i,j)=1} &#10;((\theta^{(j)})^Tx^{(i)} - y^{(i,j)}) x_k^{(i)} &#10;+ \lambda \theta_k^{(j)} \right)&#10;$ (for $k\neq 0$)&#10;&#10;\end{document}"/>
  <p:tag name="IGUANATEXSIZE" val="24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min_{\theta^{(1)}, \dots, \theta^{(n_u)}} \frac{1}{2} &#10;\sum_{j=1}^{n_u}\sum_{i:r(i,j)=1} \left(&#10;(\theta^{(j)})^Tx^{(i)} - y^{(i,j)} \right)^2&#10; + \frac{\lambda}{2} \sum_{j=1}^{n_u}\sum_{k=1}^{n} (\theta_k^{(j)})^2&#10;$&#10;&#10;\end{document}"/>
  <p:tag name="IGUANATEXSIZE" val="24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_1&#10;$&#10;&#10;\end{document}"/>
  <p:tag name="IGUANATEXSIZE" val="2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_2&#10;$&#10;&#10;\end{document}"/>
  <p:tag name="IGUANATEXSIZE" val="2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$ \theta^{(1)} = &#10;\begin{bmatrix}&#10;  0 \\ 5 \\ 0&#10;\end{bmatrix}&#10;$,&#10;$ \theta^{(2)} = &#10;\begin{bmatrix}&#10;  0 \\ 5 \\ 0&#10;\end{bmatrix}&#10;$,&#10;$ \theta^{(3)} = &#10;\begin{bmatrix}&#10;  0 \\ 0 \\ 5&#10;\end{bmatrix}&#10;$,&#10;$ \theta^{(4)} = &#10;\begin{bmatrix}&#10;  0 \\ 0 \\ 5&#10;\end{bmatrix}&#10;$&#10;&#10;\end{document}"/>
  <p:tag name="IGUANATEXSIZE" val="2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_1&#10;$&#10;&#10;\end{document}"/>
  <p:tag name="IGUANATEXSIZE" val="2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_2&#10;$&#10;&#10;\end{document}"/>
  <p:tag name="IGUANATEXSIZE" val="2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$ \theta^{(1)} = &#10;\begin{bmatrix}&#10;  0 \\ 5 \\ 0&#10;\end{bmatrix}&#10;$,&#10;$ \theta^{(2)} = &#10;\begin{bmatrix}&#10;  0 \\ 5 \\ 0&#10;\end{bmatrix}&#10;$,&#10;$ \theta^{(3)} = &#10;\begin{bmatrix}&#10;  0 \\ 0 \\ 5&#10;\end{bmatrix}&#10;$,&#10;$ \theta^{(4)} = &#10;\begin{bmatrix}&#10;  0 \\ 0 \\ 5&#10;\end{bmatrix}&#10;$&#10;&#10;\end{document}"/>
  <p:tag name="IGUANATEXSIZE" val="2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n_{u}&#10;$&#10;&#10;\end{document}"/>
  <p:tag name="IGUANATEXSIZE" val="2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_1&#10;$&#10;&#10;\end{document}"/>
  <p:tag name="IGUANATEXSIZE" val="2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_2&#10;$&#10;&#10;\end{document}"/>
  <p:tag name="IGUANATEXSIZE" val="2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^{(1)}, \dots, \theta^{(n_u)}&#10;$&#10;&#10;\end{document}"/>
  <p:tag name="IGUANATEXSIZE" val="2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^{(i)}&#10;$&#10;&#10;\end{document}"/>
  <p:tag name="IGUANATEXSIZE" val="2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min_{x^{(i)}} \frac{1}{2} &#10;\sum_{j:r(i,j)=1} ((\theta^{(j)})^Tx^{(i)} - y^{(i,j)})^2&#10; + \frac{\lambda}{2} \sum_{k=1}^{n} (x_k^{(i)})^2&#10;$&#10;&#10;\end{document}"/>
  <p:tag name="IGUANATEXSIZE" val="24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min_{x^{(1)}, \dots, x^{(n_m)}} \frac{1}{2} &#10;\sum_{i=1}^{n_m}\sum_{j:r(i,j)=1} ((\theta^{(j)})^Tx^{(i)} - y^{(i,j)})^2&#10; + \frac{\lambda}{2} \sum_{i=1}^{n_m}\sum_{k=1}^{n} (x_k^{(i)})^2&#10;$&#10;&#10;\end{document}"/>
  <p:tag name="IGUANATEXSIZE" val="24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^{(1)}, \dots, \theta^{(n_u)}&#10;$&#10;&#10;\end{document}"/>
  <p:tag name="IGUANATEXSIZE" val="2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^{(1)}, \dots, x^{(n_m)}&#10;$&#10;&#10;\end{document}"/>
  <p:tag name="IGUANATEXSIZE" val="2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^{(1)}, \dots, \theta^{(n_u)}&#10;$&#10;&#10;\end{document}"/>
  <p:tag name="IGUANATEXSIZE" val="2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^{(1)}, \dots, x^{(n_m)}&#10;$&#10;&#10;\end{document}"/>
  <p:tag name="IGUANATEXSIZE" val="2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n_{m}&#10;$&#10;&#10;\end{document}"/>
  <p:tag name="IGUANATEXSIZE" val="2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^{(1)}, \dots, \theta^{(n_u)}&#10;$&#10;&#10;\end{document}"/>
  <p:tag name="IGUANATEXSIZE" val="2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^{(1)}, \dots, x^{(n_m)}&#10;$&#10;&#10;\end{document}"/>
  <p:tag name="IGUANATEXSIZE" val="2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^{(1)}, \dots, \theta^{(n_u)}&#10;$&#10;&#10;\end{document}"/>
  <p:tag name="IGUANATEXSIZE" val="2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^{(1)}, \dots, x^{(n_m)}&#10;$&#10;&#10;\end{document}"/>
  <p:tag name="IGUANATEXSIZE" val="2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^{(1)}, \dots, \theta^{(n_u)}&#10;$&#10;&#10;\end{document}"/>
  <p:tag name="IGUANATEXSIZE" val="2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^{(1)}, \dots, x^{(n_m)}&#10;$&#10;&#10;\end{document}"/>
  <p:tag name="IGUANATEXSIZE" val="2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^{(1)}, \dots, \theta^{(n_u)}&#10;$&#10;&#10;\end{document}"/>
  <p:tag name="IGUANATEXSIZE" val="2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^{(1)}, \dots, x^{(n_m)}&#10;$&#10;&#10;\end{document}"/>
  <p:tag name="IGUANATEXSIZE" val="2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 \frac{1}{2}\sum_{(i,j):r(i,j)=1} ((\theta^{(j)})^Tx^{(i)} - y^{(i,j)})^2 &#10;+ \frac{\lambda}{2} \sum_{i=1}^{n_m}\sum_{k=1}^{n} &#10; (x_k^{(i)})^2 + \frac{\lambda}{2} \sum_{j=1}^{n_u}\sum_{k=1}^{n} &#10;(\theta_k^{(j)})^2 $&#10;&#10;\end{document}"/>
  <p:tag name="IGUANATEXSIZE" val="19.5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(x^{(1)}, \dots, x^{(n_m)}, \theta^{(1)}, \dots, \theta^{(n_u)}) = &#10;$&#10;&#10;\end{document}"/>
  <p:tag name="IGUANATEXSIZE" val="1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34</TotalTime>
  <Words>3465</Words>
  <Application>Microsoft Macintosh PowerPoint</Application>
  <PresentationFormat>On-screen Show (4:3)</PresentationFormat>
  <Paragraphs>870</Paragraphs>
  <Slides>91</Slides>
  <Notes>30</Notes>
  <HiddenSlides>7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1</vt:i4>
      </vt:variant>
    </vt:vector>
  </HeadingPairs>
  <TitlesOfParts>
    <vt:vector size="98" baseType="lpstr">
      <vt:lpstr>ＭＳ Ｐゴシック</vt:lpstr>
      <vt:lpstr>Arial</vt:lpstr>
      <vt:lpstr>Calibri</vt:lpstr>
      <vt:lpstr>Times New Roman</vt:lpstr>
      <vt:lpstr>Wingdings</vt:lpstr>
      <vt:lpstr>Office Theme</vt:lpstr>
      <vt:lpstr>Equation</vt:lpstr>
      <vt:lpstr>Making Recommendations: Content Filtering Collaborative Filtering Latent Factors</vt:lpstr>
      <vt:lpstr>Recommendations</vt:lpstr>
      <vt:lpstr>From scarcity to abundance</vt:lpstr>
      <vt:lpstr>Long Tail</vt:lpstr>
      <vt:lpstr>Long Tail</vt:lpstr>
      <vt:lpstr>Types of recommendations</vt:lpstr>
      <vt:lpstr>Recommendation Model</vt:lpstr>
      <vt:lpstr>Utility Matrix</vt:lpstr>
      <vt:lpstr>Problems</vt:lpstr>
      <vt:lpstr>Gathering Ratings</vt:lpstr>
      <vt:lpstr>Extrapolating Utilities</vt:lpstr>
      <vt:lpstr>Content-based</vt:lpstr>
      <vt:lpstr>Build item profiles, make recommendations from profile</vt:lpstr>
      <vt:lpstr>Item profiles</vt:lpstr>
      <vt:lpstr>User profiles</vt:lpstr>
      <vt:lpstr>Example 1: Boolean Utility Matrix</vt:lpstr>
      <vt:lpstr>Example 2: Star Ratings</vt:lpstr>
      <vt:lpstr>Making Predictions</vt:lpstr>
      <vt:lpstr>Pros: Content-based approach</vt:lpstr>
      <vt:lpstr>Cons: Content-based approach</vt:lpstr>
      <vt:lpstr>Collaborative Filtering</vt:lpstr>
      <vt:lpstr>Similar Users</vt:lpstr>
      <vt:lpstr>Jaccard Similarity</vt:lpstr>
      <vt:lpstr>Cosine Similarity</vt:lpstr>
      <vt:lpstr>Centered Cosine – Pearson Correlation Coefficient</vt:lpstr>
      <vt:lpstr>Centered Cosine</vt:lpstr>
      <vt:lpstr>Rating Predictions</vt:lpstr>
      <vt:lpstr>Item-Item Collaborative Filtering</vt:lpstr>
      <vt:lpstr>Item-Item CF (n=2)</vt:lpstr>
      <vt:lpstr>Item-Item CF (n=2)</vt:lpstr>
      <vt:lpstr>Item-Item CF (n=2)</vt:lpstr>
      <vt:lpstr>Item-Item CF (n=2)</vt:lpstr>
      <vt:lpstr>Item-Item CF (n=2)</vt:lpstr>
      <vt:lpstr>Item-item vs. User-user</vt:lpstr>
      <vt:lpstr>Modern Recommendation System</vt:lpstr>
      <vt:lpstr>Modeling Local &amp; Global Effects</vt:lpstr>
      <vt:lpstr>Recap: CF</vt:lpstr>
      <vt:lpstr>Modeling Local &amp; Global Effects</vt:lpstr>
      <vt:lpstr>PowerPoint Presentation</vt:lpstr>
      <vt:lpstr>STOP</vt:lpstr>
      <vt:lpstr>What does it mean to learn?</vt:lpstr>
      <vt:lpstr>Learning</vt:lpstr>
      <vt:lpstr>Collective Intelligence</vt:lpstr>
      <vt:lpstr>Collective Intelligence</vt:lpstr>
      <vt:lpstr>Content filtering</vt:lpstr>
      <vt:lpstr>Collaborative Filtering</vt:lpstr>
      <vt:lpstr>Collaborative Filtering</vt:lpstr>
      <vt:lpstr>Collaborative Filtering</vt:lpstr>
      <vt:lpstr>Collaborative Filtering</vt:lpstr>
      <vt:lpstr>Finding similar users –  Euclidean</vt:lpstr>
      <vt:lpstr>Collaborative Filtering</vt:lpstr>
      <vt:lpstr>Collaborative Filtering</vt:lpstr>
      <vt:lpstr>Collaborative Filtering</vt:lpstr>
      <vt:lpstr>Collaborative Filtering</vt:lpstr>
      <vt:lpstr>Collaborative Filtering</vt:lpstr>
      <vt:lpstr>Finding similar users –  Normalized (Pearson Correlation Coefficient)</vt:lpstr>
      <vt:lpstr>Collaborative Filtering</vt:lpstr>
      <vt:lpstr>Collaborative Filtering</vt:lpstr>
      <vt:lpstr>Collaborative Filtering</vt:lpstr>
      <vt:lpstr>Collaborative Filtering</vt:lpstr>
      <vt:lpstr>Algorithms for Collaborative Filtering 1:  Memory-Based Algorithms (Breese et al, UAI98)</vt:lpstr>
      <vt:lpstr>Algorithms for Collaborative Filtering 1:  Memory-Based Algorithms (Breese et al, UAI98)</vt:lpstr>
      <vt:lpstr>LIBRA Book Recommender</vt:lpstr>
      <vt:lpstr>Collaborative + Content Filtering (Basu et al, AAAI98; Condliff et al, AI-STATS99)</vt:lpstr>
      <vt:lpstr>Content Filtering (Basu et al, AAAI98; Condliff et al, AI-STATS99)</vt:lpstr>
      <vt:lpstr>Collaborative + Content Filtering As Classification (Basu et al, AAAI98)</vt:lpstr>
      <vt:lpstr>Content + Collaborative Filtering - Theo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ferences</vt:lpstr>
    </vt:vector>
  </TitlesOfParts>
  <Manager/>
  <Company/>
  <LinksUpToDate>false</LinksUpToDate>
  <SharedDoc>false</SharedDoc>
  <HyperlinkBase/>
  <HyperlinksChanged>false</HyperlinksChanged>
  <AppVersion>16.001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aborative Filtering</dc:title>
  <dc:subject/>
  <dc:creator>Jay Urbain</dc:creator>
  <cp:keywords/>
  <dc:description/>
  <cp:lastModifiedBy>Jay Urbain</cp:lastModifiedBy>
  <cp:revision>45</cp:revision>
  <cp:lastPrinted>2014-05-05T21:19:42Z</cp:lastPrinted>
  <dcterms:created xsi:type="dcterms:W3CDTF">2011-11-18T01:29:36Z</dcterms:created>
  <dcterms:modified xsi:type="dcterms:W3CDTF">2018-08-16T15:33:24Z</dcterms:modified>
  <cp:category/>
</cp:coreProperties>
</file>